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8"/>
  </p:notesMasterIdLst>
  <p:sldIdLst>
    <p:sldId id="299" r:id="rId4"/>
    <p:sldId id="259" r:id="rId5"/>
    <p:sldId id="322" r:id="rId6"/>
    <p:sldId id="300" r:id="rId7"/>
    <p:sldId id="364" r:id="rId8"/>
    <p:sldId id="365" r:id="rId9"/>
    <p:sldId id="366" r:id="rId10"/>
    <p:sldId id="367" r:id="rId11"/>
    <p:sldId id="368" r:id="rId12"/>
    <p:sldId id="369" r:id="rId13"/>
    <p:sldId id="360" r:id="rId14"/>
    <p:sldId id="370" r:id="rId15"/>
    <p:sldId id="359" r:id="rId16"/>
    <p:sldId id="374" r:id="rId17"/>
    <p:sldId id="375" r:id="rId18"/>
    <p:sldId id="376" r:id="rId19"/>
    <p:sldId id="340" r:id="rId20"/>
    <p:sldId id="372" r:id="rId21"/>
    <p:sldId id="352" r:id="rId22"/>
    <p:sldId id="373" r:id="rId23"/>
    <p:sldId id="377" r:id="rId24"/>
    <p:sldId id="378" r:id="rId25"/>
    <p:sldId id="321" r:id="rId26"/>
    <p:sldId id="339" r:id="rId2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FF"/>
    <a:srgbClr val="0000CC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0" autoAdjust="0"/>
    <p:restoredTop sz="94648" autoAdjust="0"/>
  </p:normalViewPr>
  <p:slideViewPr>
    <p:cSldViewPr>
      <p:cViewPr varScale="1">
        <p:scale>
          <a:sx n="65" d="100"/>
          <a:sy n="65" d="100"/>
        </p:scale>
        <p:origin x="828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CD568D44-B0AC-4384-8A0D-7B9F4F23B3BB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85DEAAF1-1689-45BC-B651-2858945150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44917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42C0F32-1489-4650-9638-BE8C8C1204E5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59F5F85-3975-41D5-86F4-5DC4E61B86C8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59F5F85-3975-41D5-86F4-5DC4E61B86C8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9E1EC2C-5502-4997-99FF-FD4B07509FE4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62C8444-002C-4A0B-B94A-86DB79A45333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9ADC146-6A01-41C4-91F9-3F8D170A409C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9ADC146-6A01-41C4-91F9-3F8D170A409C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9ADC146-6A01-41C4-91F9-3F8D170A409C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9ADC146-6A01-41C4-91F9-3F8D170A409C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88F95A-3E7E-40C8-918C-7F99A37D9073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09E902-C53B-4DCC-AA60-B9D9B2E38F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7594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D8B50-210C-4AB5-AA73-7DB571187E52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AB0660-0C14-41B7-B6DB-7E77A0B9D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0463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31546-BB25-4DD8-9B6F-5913A7AF12EE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ED278-533A-4366-AFBF-5625AE25C3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07550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CEC7A-AFD4-4FA6-9F40-8E28097270C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38129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5923" y="3307356"/>
            <a:ext cx="9489573" cy="147002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5923" y="4777380"/>
            <a:ext cx="9489573" cy="86142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88F95A-3E7E-40C8-918C-7F99A37D9073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09E902-C53B-4DCC-AA60-B9D9B2E38F8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 marL="2514600" indent="-228600">
              <a:buClr>
                <a:schemeClr val="tx2"/>
              </a:buClr>
              <a:buSzPct val="101000"/>
              <a:buFont typeface="Courier New" pitchFamily="49" charset="0"/>
              <a:buChar char="o"/>
              <a:defRPr sz="1200"/>
            </a:lvl6pPr>
            <a:lvl7pPr marL="29718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7pPr>
            <a:lvl8pPr marL="34290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8pPr>
            <a:lvl9pPr marL="38862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DCC19C-F8C1-4070-A0B1-ED0F22F87860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D07575-3626-4CD2-A43D-9D717DBB06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5924" y="3308581"/>
            <a:ext cx="9489571" cy="1468800"/>
          </a:xfrm>
        </p:spPr>
        <p:txBody>
          <a:bodyPr anchor="b"/>
          <a:lstStyle>
            <a:lvl1pPr algn="r">
              <a:defRPr sz="32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5924" y="4777381"/>
            <a:ext cx="9489571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3DA683-1940-4049-8984-2507D0C18788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B5901B-647F-4C80-9BCE-FC8FCD01B9C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5924" y="675725"/>
            <a:ext cx="9497440" cy="9244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45924" y="1809750"/>
            <a:ext cx="4628369" cy="4051301"/>
          </a:xfrm>
        </p:spPr>
        <p:txBody>
          <a:bodyPr>
            <a:normAutofit/>
          </a:bodyPr>
          <a:lstStyle>
            <a:lvl5pPr>
              <a:defRPr/>
            </a:lvl5pPr>
            <a:lvl6pPr marL="2514600" indent="-228600">
              <a:buClr>
                <a:schemeClr val="tx2"/>
              </a:buClr>
              <a:buSzPct val="101000"/>
              <a:buFont typeface="Courier New" pitchFamily="49" charset="0"/>
              <a:buChar char="o"/>
              <a:defRPr sz="1200"/>
            </a:lvl6pPr>
            <a:lvl7pPr marL="29718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7pPr>
            <a:lvl8pPr marL="34290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8pPr>
            <a:lvl9pPr marL="38862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708" y="1809749"/>
            <a:ext cx="4625656" cy="4051302"/>
          </a:xfrm>
        </p:spPr>
        <p:txBody>
          <a:bodyPr>
            <a:normAutofit/>
          </a:bodyPr>
          <a:lstStyle>
            <a:lvl5pPr>
              <a:defRPr/>
            </a:lvl5pPr>
            <a:lvl6pPr marL="2514600" indent="-228600">
              <a:buClr>
                <a:schemeClr val="tx2"/>
              </a:buClr>
              <a:buSzPct val="101000"/>
              <a:buFont typeface="Courier New" pitchFamily="49" charset="0"/>
              <a:buChar char="o"/>
              <a:defRPr sz="1200"/>
            </a:lvl6pPr>
            <a:lvl7pPr marL="29718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7pPr>
            <a:lvl8pPr marL="34290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8pPr>
            <a:lvl9pPr marL="38862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2A1914-4DE8-4998-B90D-5C9DEBC99C8B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C16FE-6B21-4379-806A-7D7C41DFB3A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7192" y="1812927"/>
            <a:ext cx="419709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5924" y="2389190"/>
            <a:ext cx="4628369" cy="3471861"/>
          </a:xfrm>
        </p:spPr>
        <p:txBody>
          <a:bodyPr>
            <a:normAutofit/>
          </a:bodyPr>
          <a:lstStyle>
            <a:lvl5pPr>
              <a:defRPr/>
            </a:lvl5pPr>
            <a:lvl6pPr marL="2514600" indent="-228600">
              <a:buClr>
                <a:schemeClr val="tx2"/>
              </a:buClr>
              <a:buSzPct val="101000"/>
              <a:buFont typeface="Courier New" pitchFamily="49" charset="0"/>
              <a:buChar char="o"/>
              <a:defRPr sz="1200"/>
            </a:lvl6pPr>
            <a:lvl7pPr marL="29718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7pPr>
            <a:lvl8pPr marL="34290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8pPr>
            <a:lvl9pPr marL="38862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56088" y="1812927"/>
            <a:ext cx="418998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7" y="2389190"/>
            <a:ext cx="4628367" cy="3471861"/>
          </a:xfrm>
        </p:spPr>
        <p:txBody>
          <a:bodyPr>
            <a:normAutofit/>
          </a:bodyPr>
          <a:lstStyle>
            <a:lvl5pPr>
              <a:defRPr/>
            </a:lvl5pPr>
            <a:lvl6pPr marL="2514600" indent="-228600">
              <a:buClr>
                <a:schemeClr val="tx2"/>
              </a:buClr>
              <a:buSzPct val="101000"/>
              <a:buFont typeface="Courier New" pitchFamily="49" charset="0"/>
              <a:buChar char="o"/>
              <a:defRPr sz="1200"/>
            </a:lvl6pPr>
            <a:lvl7pPr marL="29718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7pPr>
            <a:lvl8pPr marL="34290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8pPr>
            <a:lvl9pPr marL="38862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5496D-8C83-4B77-9576-99D4644B7391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16014-D76D-4C76-8167-6D0DD581199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5788F6-EF02-4B76-BF71-37F81C9EAE10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07798D-C82E-4C7A-9776-ADAEC786F6C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43C494-03C7-409D-BDA2-4731254911E4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FC121-C21D-43A7-80D6-546B6CF936D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DCC19C-F8C1-4070-A0B1-ED0F22F87860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D07575-3626-4CD2-A43D-9D717DBB06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80380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5923" y="446088"/>
            <a:ext cx="3547533" cy="1185861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36873" y="446088"/>
            <a:ext cx="5706492" cy="5414963"/>
          </a:xfrm>
        </p:spPr>
        <p:txBody>
          <a:bodyPr>
            <a:normAutofit/>
          </a:bodyPr>
          <a:lstStyle>
            <a:lvl5pPr>
              <a:defRPr/>
            </a:lvl5pPr>
            <a:lvl6pPr marL="2514600" indent="-228600">
              <a:buClr>
                <a:schemeClr val="tx2"/>
              </a:buClr>
              <a:buSzPct val="101000"/>
              <a:buFont typeface="Courier New" pitchFamily="49" charset="0"/>
              <a:buChar char="o"/>
              <a:defRPr sz="1200"/>
            </a:lvl6pPr>
            <a:lvl7pPr marL="29718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7pPr>
            <a:lvl8pPr marL="34290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8pPr>
            <a:lvl9pPr marL="3886200" indent="-228600">
              <a:buClr>
                <a:schemeClr val="tx2"/>
              </a:buClr>
              <a:buFont typeface="Courier New" pitchFamily="49" charset="0"/>
              <a:buChar char="o"/>
              <a:defRPr sz="1200"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5923" y="1631950"/>
            <a:ext cx="3547533" cy="4229099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A8B2EF-881A-4B75-9229-27065B40A098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FFE645-7F15-42A5-87E4-17B9174AC98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5924" y="1387058"/>
            <a:ext cx="4641849" cy="1113254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5924" y="2500312"/>
            <a:ext cx="4641849" cy="2530200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BD0A0-C550-4E11-A8C7-7350FED623C9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E82F8-8FE0-4583-85D6-289D04748F4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7" name="Group 16"/>
          <p:cNvGrpSpPr/>
          <p:nvPr/>
        </p:nvGrpSpPr>
        <p:grpSpPr>
          <a:xfrm>
            <a:off x="6291682" y="993076"/>
            <a:ext cx="2462851" cy="1530439"/>
            <a:chOff x="4718762" y="993075"/>
            <a:chExt cx="1847138" cy="1530439"/>
          </a:xfrm>
        </p:grpSpPr>
        <p:sp>
          <p:nvSpPr>
            <p:cNvPr id="32" name="Oval 31"/>
            <p:cNvSpPr/>
            <p:nvPr/>
          </p:nvSpPr>
          <p:spPr>
            <a:xfrm>
              <a:off x="5479247" y="1436861"/>
              <a:ext cx="1086653" cy="1086653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  <a:effectLst/>
            <a:scene3d>
              <a:camera prst="orthographicFront">
                <a:rot lat="0" lon="0" rev="0"/>
              </a:camera>
              <a:lightRig rig="threePt" dir="tl"/>
            </a:scene3d>
            <a:sp3d extrusionH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5650541" y="1411791"/>
              <a:ext cx="830365" cy="830365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/>
            <a:scene3d>
              <a:camera prst="orthographicFront">
                <a:rot lat="0" lon="0" rev="0"/>
              </a:camera>
              <a:lightRig rig="threePt" dir="tl"/>
            </a:scene3d>
            <a:sp3d extrusionH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5256184" y="1894454"/>
              <a:ext cx="602364" cy="602364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  <a:effectLst/>
            <a:scene3d>
              <a:camera prst="orthographicFront">
                <a:rot lat="0" lon="0" rev="0"/>
              </a:camera>
              <a:lightRig rig="threePt" dir="tl"/>
            </a:scene3d>
            <a:sp3d extrusionH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5424145" y="1811313"/>
              <a:ext cx="489588" cy="489588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/>
            <a:scene3d>
              <a:camera prst="orthographicFront">
                <a:rot lat="0" lon="0" rev="0"/>
              </a:camera>
              <a:lightRig rig="threePt" dir="tl"/>
            </a:scene3d>
            <a:sp3d extrusionH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4718762" y="2083426"/>
              <a:ext cx="256601" cy="25660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  <a:effectLst/>
            <a:scene3d>
              <a:camera prst="orthographicFront">
                <a:rot lat="0" lon="0" rev="0"/>
              </a:camera>
              <a:lightRig rig="threePt" dir="tl"/>
            </a:scene3d>
            <a:sp3d extrusionH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132091" y="993075"/>
              <a:ext cx="256601" cy="25660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  <a:effectLst/>
            <a:scene3d>
              <a:camera prst="orthographicFront">
                <a:rot lat="0" lon="0" rev="0"/>
              </a:camera>
              <a:lightRig rig="threePt" dir="tl"/>
            </a:scene3d>
            <a:sp3d extrusionH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5059596" y="1894454"/>
              <a:ext cx="197439" cy="197439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/>
            <a:scene3d>
              <a:camera prst="orthographicFront">
                <a:rot lat="0" lon="0" rev="0"/>
              </a:camera>
              <a:lightRig rig="threePt" dir="tl"/>
            </a:scene3d>
            <a:sp3d extrusionH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6148801" y="1060593"/>
              <a:ext cx="197439" cy="197439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/>
            <a:scene3d>
              <a:camera prst="orthographicFront">
                <a:rot lat="0" lon="0" rev="0"/>
              </a:camera>
              <a:lightRig rig="threePt" dir="tl"/>
            </a:scene3d>
            <a:sp3d extrusionH="254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6502400" y="1600200"/>
            <a:ext cx="4572000" cy="3429000"/>
          </a:xfrm>
          <a:prstGeom prst="ellipse">
            <a:avLst/>
          </a:prstGeom>
          <a:ln w="76200">
            <a:solidFill>
              <a:schemeClr val="bg2">
                <a:lumMod val="75000"/>
              </a:schemeClr>
            </a:solidFill>
          </a:ln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45924" y="1807361"/>
            <a:ext cx="9497440" cy="405143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D8B50-210C-4AB5-AA73-7DB571187E52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AB0660-0C14-41B7-B6DB-7E77A0B9DD8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79415" y="675723"/>
            <a:ext cx="1963949" cy="518532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45923" y="675724"/>
            <a:ext cx="7290076" cy="518532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931546-BB25-4DD8-9B6F-5913A7AF12EE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ED278-533A-4366-AFBF-5625AE25C31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1" y="2647950"/>
            <a:ext cx="4762500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3173" y="-925"/>
            <a:ext cx="12195173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1089484" y="1730403"/>
            <a:ext cx="7531497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616370" y="2470926"/>
            <a:ext cx="8681508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88F95A-3E7E-40C8-918C-7F99A37D9073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09E902-C53B-4DCC-AA60-B9D9B2E38F8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DCC19C-F8C1-4070-A0B1-ED0F22F87860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D07575-3626-4CD2-A43D-9D717DBB06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3173" y="-925"/>
            <a:ext cx="12195173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1" y="2647950"/>
            <a:ext cx="4762500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92532" y="1726738"/>
            <a:ext cx="7534656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621536" y="2468304"/>
            <a:ext cx="8680704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3DA683-1940-4049-8984-2507D0C18788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B5901B-647F-4C80-9BCE-FC8FCD01B9C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6688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2A1914-4DE8-4998-B90D-5C9DEBC99C8B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C16FE-6B21-4379-806A-7D7C41DFB3A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2200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6688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6688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F5496D-8C83-4B77-9576-99D4644B7391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16014-D76D-4C76-8167-6D0DD581199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5788F6-EF02-4B76-BF71-37F81C9EAE10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07798D-C82E-4C7A-9776-ADAEC786F6C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3DA683-1940-4049-8984-2507D0C18788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5901B-647F-4C80-9BCE-FC8FCD01B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2361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43C494-03C7-409D-BDA2-4731254911E4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FC121-C21D-43A7-80D6-546B6CF936D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1" y="2647950"/>
            <a:ext cx="4762500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1720852" y="-1720850"/>
            <a:ext cx="6858000" cy="10299704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46573" y="1576104"/>
            <a:ext cx="694944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2737" y="2618913"/>
            <a:ext cx="507703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730605" y="2253385"/>
            <a:ext cx="7726347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A8B2EF-881A-4B75-9229-27065B40A098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DCFFE645-7F15-42A5-87E4-17B9174AC98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705101" y="0"/>
            <a:ext cx="9486900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1" y="2647950"/>
            <a:ext cx="4762500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" y="5048250"/>
            <a:ext cx="4762500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94929" y="1717501"/>
            <a:ext cx="73152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524639" y="2180529"/>
            <a:ext cx="8128727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CBD0A0-C550-4E11-A8C7-7350FED623C9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E82F8-8FE0-4583-85D6-289D04748F4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D8B50-210C-4AB5-AA73-7DB571187E52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AB0660-0C14-41B7-B6DB-7E77A0B9DD8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931546-BB25-4DD8-9B6F-5913A7AF12EE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ED278-533A-4366-AFBF-5625AE25C31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A1914-4DE8-4998-B90D-5C9DEBC99C8B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C16FE-6B21-4379-806A-7D7C41DFB3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4859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5496D-8C83-4B77-9576-99D4644B7391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C16014-D76D-4C76-8167-6D0DD58119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124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788F6-EF02-4B76-BF71-37F81C9EAE10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7798D-C82E-4C7A-9776-ADAEC786F6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391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3C494-03C7-409D-BDA2-4731254911E4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FC121-C21D-43A7-80D6-546B6CF936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8913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8B2EF-881A-4B75-9229-27065B40A098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FE645-7F15-42A5-87E4-17B9174AC9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0600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BD0A0-C550-4E11-A8C7-7350FED623C9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E82F8-8FE0-4583-85D6-289D04748F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969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E9DF595-D16B-4399-BAFD-D6F76BDC8350}" type="datetimeFigureOut">
              <a:rPr lang="en-US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10A07C98-C272-4022-ABD5-C8C9194D70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34"/>
          <p:cNvGrpSpPr/>
          <p:nvPr/>
        </p:nvGrpSpPr>
        <p:grpSpPr>
          <a:xfrm>
            <a:off x="-12" y="-16"/>
            <a:ext cx="12336461" cy="6858038"/>
            <a:chOff x="-9" y="-16"/>
            <a:chExt cx="9252346" cy="6858038"/>
          </a:xfrm>
        </p:grpSpPr>
        <p:grpSp>
          <p:nvGrpSpPr>
            <p:cNvPr id="136" name="Group 638"/>
            <p:cNvGrpSpPr/>
            <p:nvPr/>
          </p:nvGrpSpPr>
          <p:grpSpPr>
            <a:xfrm>
              <a:off x="8528" y="419213"/>
              <a:ext cx="9073251" cy="5913938"/>
              <a:chOff x="8528" y="419213"/>
              <a:chExt cx="9073251" cy="5913938"/>
            </a:xfrm>
          </p:grpSpPr>
          <p:grpSp>
            <p:nvGrpSpPr>
              <p:cNvPr id="224" name="Group 121"/>
              <p:cNvGrpSpPr>
                <a:grpSpLocks noChangeAspect="1"/>
              </p:cNvGrpSpPr>
              <p:nvPr/>
            </p:nvGrpSpPr>
            <p:grpSpPr>
              <a:xfrm rot="2429339">
                <a:off x="8528" y="447135"/>
                <a:ext cx="1128260" cy="875915"/>
                <a:chOff x="-162267" y="4120976"/>
                <a:chExt cx="3435350" cy="2667000"/>
              </a:xfrm>
              <a:solidFill>
                <a:schemeClr val="bg2">
                  <a:lumMod val="60000"/>
                  <a:lumOff val="40000"/>
                  <a:alpha val="1000"/>
                </a:schemeClr>
              </a:solidFill>
            </p:grpSpPr>
            <p:sp>
              <p:nvSpPr>
                <p:cNvPr id="250" name="Freeform 72"/>
                <p:cNvSpPr>
                  <a:spLocks/>
                </p:cNvSpPr>
                <p:nvPr/>
              </p:nvSpPr>
              <p:spPr bwMode="auto">
                <a:xfrm>
                  <a:off x="1644650" y="4162425"/>
                  <a:ext cx="441325" cy="657225"/>
                </a:xfrm>
                <a:custGeom>
                  <a:avLst/>
                  <a:gdLst/>
                  <a:ahLst/>
                  <a:cxnLst>
                    <a:cxn ang="0">
                      <a:pos x="276" y="414"/>
                    </a:cxn>
                    <a:cxn ang="0">
                      <a:pos x="276" y="414"/>
                    </a:cxn>
                    <a:cxn ang="0">
                      <a:pos x="278" y="414"/>
                    </a:cxn>
                    <a:cxn ang="0">
                      <a:pos x="278" y="412"/>
                    </a:cxn>
                    <a:cxn ang="0">
                      <a:pos x="278" y="412"/>
                    </a:cxn>
                    <a:cxn ang="0">
                      <a:pos x="270" y="396"/>
                    </a:cxn>
                    <a:cxn ang="0">
                      <a:pos x="54" y="60"/>
                    </a:cxn>
                    <a:cxn ang="0">
                      <a:pos x="54" y="60"/>
                    </a:cxn>
                    <a:cxn ang="0">
                      <a:pos x="38" y="32"/>
                    </a:cxn>
                    <a:cxn ang="0">
                      <a:pos x="36" y="28"/>
                    </a:cxn>
                    <a:cxn ang="0">
                      <a:pos x="36" y="28"/>
                    </a:cxn>
                    <a:cxn ang="0">
                      <a:pos x="26" y="14"/>
                    </a:cxn>
                    <a:cxn ang="0">
                      <a:pos x="14" y="4"/>
                    </a:cxn>
                    <a:cxn ang="0">
                      <a:pos x="10" y="2"/>
                    </a:cxn>
                    <a:cxn ang="0">
                      <a:pos x="10" y="2"/>
                    </a:cxn>
                    <a:cxn ang="0">
                      <a:pos x="6" y="0"/>
                    </a:cxn>
                    <a:cxn ang="0">
                      <a:pos x="2" y="0"/>
                    </a:cxn>
                    <a:cxn ang="0">
                      <a:pos x="0" y="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4" y="18"/>
                    </a:cxn>
                    <a:cxn ang="0">
                      <a:pos x="12" y="28"/>
                    </a:cxn>
                    <a:cxn ang="0">
                      <a:pos x="12" y="28"/>
                    </a:cxn>
                    <a:cxn ang="0">
                      <a:pos x="22" y="36"/>
                    </a:cxn>
                    <a:cxn ang="0">
                      <a:pos x="30" y="48"/>
                    </a:cxn>
                    <a:cxn ang="0">
                      <a:pos x="264" y="402"/>
                    </a:cxn>
                    <a:cxn ang="0">
                      <a:pos x="264" y="402"/>
                    </a:cxn>
                    <a:cxn ang="0">
                      <a:pos x="270" y="410"/>
                    </a:cxn>
                    <a:cxn ang="0">
                      <a:pos x="276" y="414"/>
                    </a:cxn>
                    <a:cxn ang="0">
                      <a:pos x="276" y="414"/>
                    </a:cxn>
                  </a:cxnLst>
                  <a:rect l="0" t="0" r="r" b="b"/>
                  <a:pathLst>
                    <a:path w="278" h="414">
                      <a:moveTo>
                        <a:pt x="276" y="414"/>
                      </a:moveTo>
                      <a:lnTo>
                        <a:pt x="276" y="414"/>
                      </a:lnTo>
                      <a:lnTo>
                        <a:pt x="278" y="414"/>
                      </a:lnTo>
                      <a:lnTo>
                        <a:pt x="278" y="412"/>
                      </a:lnTo>
                      <a:lnTo>
                        <a:pt x="278" y="412"/>
                      </a:lnTo>
                      <a:lnTo>
                        <a:pt x="270" y="396"/>
                      </a:lnTo>
                      <a:lnTo>
                        <a:pt x="54" y="60"/>
                      </a:lnTo>
                      <a:lnTo>
                        <a:pt x="54" y="60"/>
                      </a:lnTo>
                      <a:lnTo>
                        <a:pt x="38" y="32"/>
                      </a:lnTo>
                      <a:lnTo>
                        <a:pt x="36" y="28"/>
                      </a:lnTo>
                      <a:lnTo>
                        <a:pt x="36" y="28"/>
                      </a:lnTo>
                      <a:lnTo>
                        <a:pt x="26" y="14"/>
                      </a:lnTo>
                      <a:lnTo>
                        <a:pt x="14" y="4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6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4" y="18"/>
                      </a:lnTo>
                      <a:lnTo>
                        <a:pt x="12" y="28"/>
                      </a:lnTo>
                      <a:lnTo>
                        <a:pt x="12" y="28"/>
                      </a:lnTo>
                      <a:lnTo>
                        <a:pt x="22" y="36"/>
                      </a:lnTo>
                      <a:lnTo>
                        <a:pt x="30" y="48"/>
                      </a:lnTo>
                      <a:lnTo>
                        <a:pt x="264" y="402"/>
                      </a:lnTo>
                      <a:lnTo>
                        <a:pt x="264" y="402"/>
                      </a:lnTo>
                      <a:lnTo>
                        <a:pt x="270" y="410"/>
                      </a:lnTo>
                      <a:lnTo>
                        <a:pt x="276" y="414"/>
                      </a:lnTo>
                      <a:lnTo>
                        <a:pt x="276" y="41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1" name="Freeform 73"/>
                <p:cNvSpPr>
                  <a:spLocks/>
                </p:cNvSpPr>
                <p:nvPr/>
              </p:nvSpPr>
              <p:spPr bwMode="auto">
                <a:xfrm>
                  <a:off x="2089150" y="4835525"/>
                  <a:ext cx="1588" cy="31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2" name="Freeform 74"/>
                <p:cNvSpPr>
                  <a:spLocks/>
                </p:cNvSpPr>
                <p:nvPr/>
              </p:nvSpPr>
              <p:spPr bwMode="auto">
                <a:xfrm>
                  <a:off x="2117725" y="4162425"/>
                  <a:ext cx="444500" cy="657225"/>
                </a:xfrm>
                <a:custGeom>
                  <a:avLst/>
                  <a:gdLst/>
                  <a:ahLst/>
                  <a:cxnLst>
                    <a:cxn ang="0">
                      <a:pos x="4" y="414"/>
                    </a:cxn>
                    <a:cxn ang="0">
                      <a:pos x="4" y="414"/>
                    </a:cxn>
                    <a:cxn ang="0">
                      <a:pos x="8" y="410"/>
                    </a:cxn>
                    <a:cxn ang="0">
                      <a:pos x="16" y="402"/>
                    </a:cxn>
                    <a:cxn ang="0">
                      <a:pos x="248" y="48"/>
                    </a:cxn>
                    <a:cxn ang="0">
                      <a:pos x="248" y="48"/>
                    </a:cxn>
                    <a:cxn ang="0">
                      <a:pos x="258" y="36"/>
                    </a:cxn>
                    <a:cxn ang="0">
                      <a:pos x="266" y="28"/>
                    </a:cxn>
                    <a:cxn ang="0">
                      <a:pos x="266" y="28"/>
                    </a:cxn>
                    <a:cxn ang="0">
                      <a:pos x="274" y="18"/>
                    </a:cxn>
                    <a:cxn ang="0">
                      <a:pos x="280" y="6"/>
                    </a:cxn>
                    <a:cxn ang="0">
                      <a:pos x="280" y="6"/>
                    </a:cxn>
                    <a:cxn ang="0">
                      <a:pos x="280" y="2"/>
                    </a:cxn>
                    <a:cxn ang="0">
                      <a:pos x="278" y="0"/>
                    </a:cxn>
                    <a:cxn ang="0">
                      <a:pos x="274" y="0"/>
                    </a:cxn>
                    <a:cxn ang="0">
                      <a:pos x="268" y="2"/>
                    </a:cxn>
                    <a:cxn ang="0">
                      <a:pos x="266" y="4"/>
                    </a:cxn>
                    <a:cxn ang="0">
                      <a:pos x="266" y="4"/>
                    </a:cxn>
                    <a:cxn ang="0">
                      <a:pos x="254" y="14"/>
                    </a:cxn>
                    <a:cxn ang="0">
                      <a:pos x="244" y="28"/>
                    </a:cxn>
                    <a:cxn ang="0">
                      <a:pos x="240" y="32"/>
                    </a:cxn>
                    <a:cxn ang="0">
                      <a:pos x="240" y="32"/>
                    </a:cxn>
                    <a:cxn ang="0">
                      <a:pos x="224" y="60"/>
                    </a:cxn>
                    <a:cxn ang="0">
                      <a:pos x="10" y="396"/>
                    </a:cxn>
                    <a:cxn ang="0">
                      <a:pos x="10" y="396"/>
                    </a:cxn>
                    <a:cxn ang="0">
                      <a:pos x="0" y="412"/>
                    </a:cxn>
                    <a:cxn ang="0">
                      <a:pos x="0" y="412"/>
                    </a:cxn>
                    <a:cxn ang="0">
                      <a:pos x="0" y="414"/>
                    </a:cxn>
                    <a:cxn ang="0">
                      <a:pos x="0" y="414"/>
                    </a:cxn>
                    <a:cxn ang="0">
                      <a:pos x="4" y="414"/>
                    </a:cxn>
                    <a:cxn ang="0">
                      <a:pos x="4" y="414"/>
                    </a:cxn>
                  </a:cxnLst>
                  <a:rect l="0" t="0" r="r" b="b"/>
                  <a:pathLst>
                    <a:path w="280" h="414">
                      <a:moveTo>
                        <a:pt x="4" y="414"/>
                      </a:moveTo>
                      <a:lnTo>
                        <a:pt x="4" y="414"/>
                      </a:lnTo>
                      <a:lnTo>
                        <a:pt x="8" y="410"/>
                      </a:lnTo>
                      <a:lnTo>
                        <a:pt x="16" y="402"/>
                      </a:lnTo>
                      <a:lnTo>
                        <a:pt x="248" y="48"/>
                      </a:lnTo>
                      <a:lnTo>
                        <a:pt x="248" y="48"/>
                      </a:lnTo>
                      <a:lnTo>
                        <a:pt x="258" y="36"/>
                      </a:lnTo>
                      <a:lnTo>
                        <a:pt x="266" y="28"/>
                      </a:lnTo>
                      <a:lnTo>
                        <a:pt x="266" y="28"/>
                      </a:lnTo>
                      <a:lnTo>
                        <a:pt x="274" y="18"/>
                      </a:lnTo>
                      <a:lnTo>
                        <a:pt x="280" y="6"/>
                      </a:lnTo>
                      <a:lnTo>
                        <a:pt x="280" y="6"/>
                      </a:lnTo>
                      <a:lnTo>
                        <a:pt x="280" y="2"/>
                      </a:lnTo>
                      <a:lnTo>
                        <a:pt x="278" y="0"/>
                      </a:lnTo>
                      <a:lnTo>
                        <a:pt x="274" y="0"/>
                      </a:lnTo>
                      <a:lnTo>
                        <a:pt x="268" y="2"/>
                      </a:lnTo>
                      <a:lnTo>
                        <a:pt x="266" y="4"/>
                      </a:lnTo>
                      <a:lnTo>
                        <a:pt x="266" y="4"/>
                      </a:lnTo>
                      <a:lnTo>
                        <a:pt x="254" y="14"/>
                      </a:lnTo>
                      <a:lnTo>
                        <a:pt x="244" y="28"/>
                      </a:lnTo>
                      <a:lnTo>
                        <a:pt x="240" y="32"/>
                      </a:lnTo>
                      <a:lnTo>
                        <a:pt x="240" y="32"/>
                      </a:lnTo>
                      <a:lnTo>
                        <a:pt x="224" y="60"/>
                      </a:lnTo>
                      <a:lnTo>
                        <a:pt x="10" y="396"/>
                      </a:lnTo>
                      <a:lnTo>
                        <a:pt x="10" y="396"/>
                      </a:lnTo>
                      <a:lnTo>
                        <a:pt x="0" y="412"/>
                      </a:lnTo>
                      <a:lnTo>
                        <a:pt x="0" y="412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4" y="414"/>
                      </a:lnTo>
                      <a:lnTo>
                        <a:pt x="4" y="41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3" name="Freeform 75"/>
                <p:cNvSpPr>
                  <a:spLocks noEditPoints="1"/>
                </p:cNvSpPr>
                <p:nvPr/>
              </p:nvSpPr>
              <p:spPr bwMode="auto">
                <a:xfrm>
                  <a:off x="-162267" y="4120976"/>
                  <a:ext cx="3435350" cy="2667000"/>
                </a:xfrm>
                <a:custGeom>
                  <a:avLst/>
                  <a:gdLst/>
                  <a:ahLst/>
                  <a:cxnLst>
                    <a:cxn ang="0">
                      <a:pos x="2160" y="44"/>
                    </a:cxn>
                    <a:cxn ang="0">
                      <a:pos x="2102" y="6"/>
                    </a:cxn>
                    <a:cxn ang="0">
                      <a:pos x="1752" y="118"/>
                    </a:cxn>
                    <a:cxn ang="0">
                      <a:pos x="1142" y="870"/>
                    </a:cxn>
                    <a:cxn ang="0">
                      <a:pos x="1126" y="832"/>
                    </a:cxn>
                    <a:cxn ang="0">
                      <a:pos x="1126" y="794"/>
                    </a:cxn>
                    <a:cxn ang="0">
                      <a:pos x="1100" y="780"/>
                    </a:cxn>
                    <a:cxn ang="0">
                      <a:pos x="1080" y="778"/>
                    </a:cxn>
                    <a:cxn ang="0">
                      <a:pos x="1068" y="788"/>
                    </a:cxn>
                    <a:cxn ang="0">
                      <a:pos x="1034" y="802"/>
                    </a:cxn>
                    <a:cxn ang="0">
                      <a:pos x="1024" y="846"/>
                    </a:cxn>
                    <a:cxn ang="0">
                      <a:pos x="690" y="370"/>
                    </a:cxn>
                    <a:cxn ang="0">
                      <a:pos x="118" y="0"/>
                    </a:cxn>
                    <a:cxn ang="0">
                      <a:pos x="32" y="18"/>
                    </a:cxn>
                    <a:cxn ang="0">
                      <a:pos x="2" y="64"/>
                    </a:cxn>
                    <a:cxn ang="0">
                      <a:pos x="108" y="686"/>
                    </a:cxn>
                    <a:cxn ang="0">
                      <a:pos x="348" y="952"/>
                    </a:cxn>
                    <a:cxn ang="0">
                      <a:pos x="504" y="1020"/>
                    </a:cxn>
                    <a:cxn ang="0">
                      <a:pos x="346" y="1198"/>
                    </a:cxn>
                    <a:cxn ang="0">
                      <a:pos x="330" y="1284"/>
                    </a:cxn>
                    <a:cxn ang="0">
                      <a:pos x="372" y="1442"/>
                    </a:cxn>
                    <a:cxn ang="0">
                      <a:pos x="406" y="1476"/>
                    </a:cxn>
                    <a:cxn ang="0">
                      <a:pos x="436" y="1500"/>
                    </a:cxn>
                    <a:cxn ang="0">
                      <a:pos x="478" y="1550"/>
                    </a:cxn>
                    <a:cxn ang="0">
                      <a:pos x="516" y="1562"/>
                    </a:cxn>
                    <a:cxn ang="0">
                      <a:pos x="558" y="1608"/>
                    </a:cxn>
                    <a:cxn ang="0">
                      <a:pos x="622" y="1636"/>
                    </a:cxn>
                    <a:cxn ang="0">
                      <a:pos x="708" y="1676"/>
                    </a:cxn>
                    <a:cxn ang="0">
                      <a:pos x="742" y="1660"/>
                    </a:cxn>
                    <a:cxn ang="0">
                      <a:pos x="836" y="1606"/>
                    </a:cxn>
                    <a:cxn ang="0">
                      <a:pos x="892" y="1528"/>
                    </a:cxn>
                    <a:cxn ang="0">
                      <a:pos x="1012" y="1188"/>
                    </a:cxn>
                    <a:cxn ang="0">
                      <a:pos x="1016" y="1342"/>
                    </a:cxn>
                    <a:cxn ang="0">
                      <a:pos x="1018" y="1494"/>
                    </a:cxn>
                    <a:cxn ang="0">
                      <a:pos x="1120" y="1598"/>
                    </a:cxn>
                    <a:cxn ang="0">
                      <a:pos x="1146" y="1430"/>
                    </a:cxn>
                    <a:cxn ang="0">
                      <a:pos x="1128" y="1158"/>
                    </a:cxn>
                    <a:cxn ang="0">
                      <a:pos x="1150" y="1176"/>
                    </a:cxn>
                    <a:cxn ang="0">
                      <a:pos x="1274" y="1528"/>
                    </a:cxn>
                    <a:cxn ang="0">
                      <a:pos x="1370" y="1646"/>
                    </a:cxn>
                    <a:cxn ang="0">
                      <a:pos x="1424" y="1660"/>
                    </a:cxn>
                    <a:cxn ang="0">
                      <a:pos x="1458" y="1676"/>
                    </a:cxn>
                    <a:cxn ang="0">
                      <a:pos x="1544" y="1636"/>
                    </a:cxn>
                    <a:cxn ang="0">
                      <a:pos x="1608" y="1608"/>
                    </a:cxn>
                    <a:cxn ang="0">
                      <a:pos x="1650" y="1562"/>
                    </a:cxn>
                    <a:cxn ang="0">
                      <a:pos x="1688" y="1550"/>
                    </a:cxn>
                    <a:cxn ang="0">
                      <a:pos x="1730" y="1500"/>
                    </a:cxn>
                    <a:cxn ang="0">
                      <a:pos x="1760" y="1476"/>
                    </a:cxn>
                    <a:cxn ang="0">
                      <a:pos x="1794" y="1442"/>
                    </a:cxn>
                    <a:cxn ang="0">
                      <a:pos x="1836" y="1284"/>
                    </a:cxn>
                    <a:cxn ang="0">
                      <a:pos x="1820" y="1198"/>
                    </a:cxn>
                    <a:cxn ang="0">
                      <a:pos x="1662" y="1020"/>
                    </a:cxn>
                    <a:cxn ang="0">
                      <a:pos x="1882" y="942"/>
                    </a:cxn>
                    <a:cxn ang="0">
                      <a:pos x="2086" y="544"/>
                    </a:cxn>
                    <a:cxn ang="0">
                      <a:pos x="1076" y="792"/>
                    </a:cxn>
                  </a:cxnLst>
                  <a:rect l="0" t="0" r="r" b="b"/>
                  <a:pathLst>
                    <a:path w="2164" h="1680">
                      <a:moveTo>
                        <a:pt x="2162" y="70"/>
                      </a:moveTo>
                      <a:lnTo>
                        <a:pt x="2162" y="70"/>
                      </a:lnTo>
                      <a:lnTo>
                        <a:pt x="2164" y="64"/>
                      </a:lnTo>
                      <a:lnTo>
                        <a:pt x="2164" y="60"/>
                      </a:lnTo>
                      <a:lnTo>
                        <a:pt x="2164" y="52"/>
                      </a:lnTo>
                      <a:lnTo>
                        <a:pt x="2160" y="44"/>
                      </a:lnTo>
                      <a:lnTo>
                        <a:pt x="2156" y="36"/>
                      </a:lnTo>
                      <a:lnTo>
                        <a:pt x="2146" y="28"/>
                      </a:lnTo>
                      <a:lnTo>
                        <a:pt x="2134" y="18"/>
                      </a:lnTo>
                      <a:lnTo>
                        <a:pt x="2134" y="18"/>
                      </a:lnTo>
                      <a:lnTo>
                        <a:pt x="2118" y="12"/>
                      </a:lnTo>
                      <a:lnTo>
                        <a:pt x="2102" y="6"/>
                      </a:lnTo>
                      <a:lnTo>
                        <a:pt x="2086" y="4"/>
                      </a:lnTo>
                      <a:lnTo>
                        <a:pt x="2072" y="2"/>
                      </a:lnTo>
                      <a:lnTo>
                        <a:pt x="2048" y="0"/>
                      </a:lnTo>
                      <a:lnTo>
                        <a:pt x="2038" y="0"/>
                      </a:lnTo>
                      <a:lnTo>
                        <a:pt x="1904" y="40"/>
                      </a:lnTo>
                      <a:lnTo>
                        <a:pt x="1752" y="118"/>
                      </a:lnTo>
                      <a:lnTo>
                        <a:pt x="1598" y="244"/>
                      </a:lnTo>
                      <a:lnTo>
                        <a:pt x="1476" y="370"/>
                      </a:lnTo>
                      <a:lnTo>
                        <a:pt x="1312" y="580"/>
                      </a:lnTo>
                      <a:lnTo>
                        <a:pt x="1216" y="732"/>
                      </a:lnTo>
                      <a:lnTo>
                        <a:pt x="1160" y="836"/>
                      </a:lnTo>
                      <a:lnTo>
                        <a:pt x="1142" y="870"/>
                      </a:lnTo>
                      <a:lnTo>
                        <a:pt x="1142" y="870"/>
                      </a:lnTo>
                      <a:lnTo>
                        <a:pt x="1142" y="860"/>
                      </a:lnTo>
                      <a:lnTo>
                        <a:pt x="1142" y="860"/>
                      </a:lnTo>
                      <a:lnTo>
                        <a:pt x="1142" y="856"/>
                      </a:lnTo>
                      <a:lnTo>
                        <a:pt x="1138" y="848"/>
                      </a:lnTo>
                      <a:lnTo>
                        <a:pt x="1126" y="832"/>
                      </a:lnTo>
                      <a:lnTo>
                        <a:pt x="1126" y="832"/>
                      </a:lnTo>
                      <a:lnTo>
                        <a:pt x="1132" y="822"/>
                      </a:lnTo>
                      <a:lnTo>
                        <a:pt x="1134" y="812"/>
                      </a:lnTo>
                      <a:lnTo>
                        <a:pt x="1134" y="812"/>
                      </a:lnTo>
                      <a:lnTo>
                        <a:pt x="1132" y="802"/>
                      </a:lnTo>
                      <a:lnTo>
                        <a:pt x="1126" y="794"/>
                      </a:lnTo>
                      <a:lnTo>
                        <a:pt x="1118" y="788"/>
                      </a:lnTo>
                      <a:lnTo>
                        <a:pt x="1108" y="786"/>
                      </a:lnTo>
                      <a:lnTo>
                        <a:pt x="1108" y="786"/>
                      </a:lnTo>
                      <a:lnTo>
                        <a:pt x="1104" y="786"/>
                      </a:lnTo>
                      <a:lnTo>
                        <a:pt x="1108" y="780"/>
                      </a:lnTo>
                      <a:lnTo>
                        <a:pt x="1100" y="780"/>
                      </a:lnTo>
                      <a:lnTo>
                        <a:pt x="1094" y="780"/>
                      </a:lnTo>
                      <a:lnTo>
                        <a:pt x="1094" y="780"/>
                      </a:lnTo>
                      <a:lnTo>
                        <a:pt x="1086" y="774"/>
                      </a:lnTo>
                      <a:lnTo>
                        <a:pt x="1086" y="776"/>
                      </a:lnTo>
                      <a:lnTo>
                        <a:pt x="1084" y="774"/>
                      </a:lnTo>
                      <a:lnTo>
                        <a:pt x="1080" y="778"/>
                      </a:lnTo>
                      <a:lnTo>
                        <a:pt x="1074" y="776"/>
                      </a:lnTo>
                      <a:lnTo>
                        <a:pt x="1074" y="780"/>
                      </a:lnTo>
                      <a:lnTo>
                        <a:pt x="1068" y="780"/>
                      </a:lnTo>
                      <a:lnTo>
                        <a:pt x="1064" y="780"/>
                      </a:lnTo>
                      <a:lnTo>
                        <a:pt x="1068" y="788"/>
                      </a:lnTo>
                      <a:lnTo>
                        <a:pt x="1068" y="788"/>
                      </a:lnTo>
                      <a:lnTo>
                        <a:pt x="1068" y="788"/>
                      </a:lnTo>
                      <a:lnTo>
                        <a:pt x="1058" y="786"/>
                      </a:lnTo>
                      <a:lnTo>
                        <a:pt x="1058" y="786"/>
                      </a:lnTo>
                      <a:lnTo>
                        <a:pt x="1048" y="788"/>
                      </a:lnTo>
                      <a:lnTo>
                        <a:pt x="1040" y="794"/>
                      </a:lnTo>
                      <a:lnTo>
                        <a:pt x="1034" y="802"/>
                      </a:lnTo>
                      <a:lnTo>
                        <a:pt x="1032" y="812"/>
                      </a:lnTo>
                      <a:lnTo>
                        <a:pt x="1032" y="812"/>
                      </a:lnTo>
                      <a:lnTo>
                        <a:pt x="1034" y="820"/>
                      </a:lnTo>
                      <a:lnTo>
                        <a:pt x="1036" y="828"/>
                      </a:lnTo>
                      <a:lnTo>
                        <a:pt x="1036" y="828"/>
                      </a:lnTo>
                      <a:lnTo>
                        <a:pt x="1024" y="846"/>
                      </a:lnTo>
                      <a:lnTo>
                        <a:pt x="1020" y="854"/>
                      </a:lnTo>
                      <a:lnTo>
                        <a:pt x="1018" y="860"/>
                      </a:lnTo>
                      <a:lnTo>
                        <a:pt x="1006" y="836"/>
                      </a:lnTo>
                      <a:lnTo>
                        <a:pt x="950" y="732"/>
                      </a:lnTo>
                      <a:lnTo>
                        <a:pt x="854" y="580"/>
                      </a:lnTo>
                      <a:lnTo>
                        <a:pt x="690" y="370"/>
                      </a:lnTo>
                      <a:lnTo>
                        <a:pt x="568" y="244"/>
                      </a:lnTo>
                      <a:lnTo>
                        <a:pt x="412" y="118"/>
                      </a:lnTo>
                      <a:lnTo>
                        <a:pt x="262" y="40"/>
                      </a:lnTo>
                      <a:lnTo>
                        <a:pt x="128" y="0"/>
                      </a:lnTo>
                      <a:lnTo>
                        <a:pt x="128" y="0"/>
                      </a:lnTo>
                      <a:lnTo>
                        <a:pt x="118" y="0"/>
                      </a:lnTo>
                      <a:lnTo>
                        <a:pt x="94" y="2"/>
                      </a:lnTo>
                      <a:lnTo>
                        <a:pt x="80" y="4"/>
                      </a:lnTo>
                      <a:lnTo>
                        <a:pt x="64" y="6"/>
                      </a:lnTo>
                      <a:lnTo>
                        <a:pt x="48" y="12"/>
                      </a:lnTo>
                      <a:lnTo>
                        <a:pt x="32" y="18"/>
                      </a:lnTo>
                      <a:lnTo>
                        <a:pt x="32" y="18"/>
                      </a:lnTo>
                      <a:lnTo>
                        <a:pt x="20" y="28"/>
                      </a:lnTo>
                      <a:lnTo>
                        <a:pt x="10" y="36"/>
                      </a:lnTo>
                      <a:lnTo>
                        <a:pt x="6" y="44"/>
                      </a:lnTo>
                      <a:lnTo>
                        <a:pt x="2" y="52"/>
                      </a:lnTo>
                      <a:lnTo>
                        <a:pt x="2" y="60"/>
                      </a:lnTo>
                      <a:lnTo>
                        <a:pt x="2" y="64"/>
                      </a:lnTo>
                      <a:lnTo>
                        <a:pt x="4" y="70"/>
                      </a:lnTo>
                      <a:lnTo>
                        <a:pt x="0" y="114"/>
                      </a:lnTo>
                      <a:lnTo>
                        <a:pt x="12" y="226"/>
                      </a:lnTo>
                      <a:lnTo>
                        <a:pt x="58" y="452"/>
                      </a:lnTo>
                      <a:lnTo>
                        <a:pt x="80" y="544"/>
                      </a:lnTo>
                      <a:lnTo>
                        <a:pt x="108" y="686"/>
                      </a:lnTo>
                      <a:lnTo>
                        <a:pt x="122" y="734"/>
                      </a:lnTo>
                      <a:lnTo>
                        <a:pt x="154" y="810"/>
                      </a:lnTo>
                      <a:lnTo>
                        <a:pt x="196" y="876"/>
                      </a:lnTo>
                      <a:lnTo>
                        <a:pt x="240" y="918"/>
                      </a:lnTo>
                      <a:lnTo>
                        <a:pt x="284" y="942"/>
                      </a:lnTo>
                      <a:lnTo>
                        <a:pt x="348" y="952"/>
                      </a:lnTo>
                      <a:lnTo>
                        <a:pt x="410" y="960"/>
                      </a:lnTo>
                      <a:lnTo>
                        <a:pt x="622" y="978"/>
                      </a:lnTo>
                      <a:lnTo>
                        <a:pt x="622" y="978"/>
                      </a:lnTo>
                      <a:lnTo>
                        <a:pt x="580" y="992"/>
                      </a:lnTo>
                      <a:lnTo>
                        <a:pt x="538" y="1006"/>
                      </a:lnTo>
                      <a:lnTo>
                        <a:pt x="504" y="1020"/>
                      </a:lnTo>
                      <a:lnTo>
                        <a:pt x="486" y="1028"/>
                      </a:lnTo>
                      <a:lnTo>
                        <a:pt x="486" y="1028"/>
                      </a:lnTo>
                      <a:lnTo>
                        <a:pt x="444" y="1066"/>
                      </a:lnTo>
                      <a:lnTo>
                        <a:pt x="410" y="1098"/>
                      </a:lnTo>
                      <a:lnTo>
                        <a:pt x="346" y="1198"/>
                      </a:lnTo>
                      <a:lnTo>
                        <a:pt x="346" y="1198"/>
                      </a:lnTo>
                      <a:lnTo>
                        <a:pt x="338" y="1222"/>
                      </a:lnTo>
                      <a:lnTo>
                        <a:pt x="330" y="1242"/>
                      </a:lnTo>
                      <a:lnTo>
                        <a:pt x="326" y="1256"/>
                      </a:lnTo>
                      <a:lnTo>
                        <a:pt x="326" y="1256"/>
                      </a:lnTo>
                      <a:lnTo>
                        <a:pt x="326" y="1270"/>
                      </a:lnTo>
                      <a:lnTo>
                        <a:pt x="330" y="1284"/>
                      </a:lnTo>
                      <a:lnTo>
                        <a:pt x="334" y="1302"/>
                      </a:lnTo>
                      <a:lnTo>
                        <a:pt x="334" y="1346"/>
                      </a:lnTo>
                      <a:lnTo>
                        <a:pt x="358" y="1386"/>
                      </a:lnTo>
                      <a:lnTo>
                        <a:pt x="370" y="1438"/>
                      </a:lnTo>
                      <a:lnTo>
                        <a:pt x="370" y="1438"/>
                      </a:lnTo>
                      <a:lnTo>
                        <a:pt x="372" y="1442"/>
                      </a:lnTo>
                      <a:lnTo>
                        <a:pt x="376" y="1454"/>
                      </a:lnTo>
                      <a:lnTo>
                        <a:pt x="380" y="1460"/>
                      </a:lnTo>
                      <a:lnTo>
                        <a:pt x="386" y="1466"/>
                      </a:lnTo>
                      <a:lnTo>
                        <a:pt x="396" y="1472"/>
                      </a:lnTo>
                      <a:lnTo>
                        <a:pt x="406" y="1476"/>
                      </a:lnTo>
                      <a:lnTo>
                        <a:pt x="406" y="1476"/>
                      </a:lnTo>
                      <a:lnTo>
                        <a:pt x="418" y="1480"/>
                      </a:lnTo>
                      <a:lnTo>
                        <a:pt x="424" y="1484"/>
                      </a:lnTo>
                      <a:lnTo>
                        <a:pt x="430" y="1488"/>
                      </a:lnTo>
                      <a:lnTo>
                        <a:pt x="434" y="1492"/>
                      </a:lnTo>
                      <a:lnTo>
                        <a:pt x="436" y="1498"/>
                      </a:lnTo>
                      <a:lnTo>
                        <a:pt x="436" y="1500"/>
                      </a:lnTo>
                      <a:lnTo>
                        <a:pt x="436" y="1500"/>
                      </a:lnTo>
                      <a:lnTo>
                        <a:pt x="444" y="1514"/>
                      </a:lnTo>
                      <a:lnTo>
                        <a:pt x="458" y="1534"/>
                      </a:lnTo>
                      <a:lnTo>
                        <a:pt x="458" y="1534"/>
                      </a:lnTo>
                      <a:lnTo>
                        <a:pt x="466" y="1540"/>
                      </a:lnTo>
                      <a:lnTo>
                        <a:pt x="478" y="1550"/>
                      </a:lnTo>
                      <a:lnTo>
                        <a:pt x="490" y="1556"/>
                      </a:lnTo>
                      <a:lnTo>
                        <a:pt x="498" y="1558"/>
                      </a:lnTo>
                      <a:lnTo>
                        <a:pt x="504" y="1558"/>
                      </a:lnTo>
                      <a:lnTo>
                        <a:pt x="504" y="1558"/>
                      </a:lnTo>
                      <a:lnTo>
                        <a:pt x="510" y="1558"/>
                      </a:lnTo>
                      <a:lnTo>
                        <a:pt x="516" y="1562"/>
                      </a:lnTo>
                      <a:lnTo>
                        <a:pt x="528" y="1572"/>
                      </a:lnTo>
                      <a:lnTo>
                        <a:pt x="536" y="1582"/>
                      </a:lnTo>
                      <a:lnTo>
                        <a:pt x="540" y="1588"/>
                      </a:lnTo>
                      <a:lnTo>
                        <a:pt x="540" y="1588"/>
                      </a:lnTo>
                      <a:lnTo>
                        <a:pt x="548" y="1598"/>
                      </a:lnTo>
                      <a:lnTo>
                        <a:pt x="558" y="1608"/>
                      </a:lnTo>
                      <a:lnTo>
                        <a:pt x="564" y="1612"/>
                      </a:lnTo>
                      <a:lnTo>
                        <a:pt x="570" y="1614"/>
                      </a:lnTo>
                      <a:lnTo>
                        <a:pt x="570" y="1614"/>
                      </a:lnTo>
                      <a:lnTo>
                        <a:pt x="586" y="1618"/>
                      </a:lnTo>
                      <a:lnTo>
                        <a:pt x="602" y="1626"/>
                      </a:lnTo>
                      <a:lnTo>
                        <a:pt x="622" y="1636"/>
                      </a:lnTo>
                      <a:lnTo>
                        <a:pt x="648" y="1656"/>
                      </a:lnTo>
                      <a:lnTo>
                        <a:pt x="676" y="1678"/>
                      </a:lnTo>
                      <a:lnTo>
                        <a:pt x="676" y="1678"/>
                      </a:lnTo>
                      <a:lnTo>
                        <a:pt x="682" y="1678"/>
                      </a:lnTo>
                      <a:lnTo>
                        <a:pt x="694" y="1680"/>
                      </a:lnTo>
                      <a:lnTo>
                        <a:pt x="708" y="1676"/>
                      </a:lnTo>
                      <a:lnTo>
                        <a:pt x="716" y="1674"/>
                      </a:lnTo>
                      <a:lnTo>
                        <a:pt x="724" y="1670"/>
                      </a:lnTo>
                      <a:lnTo>
                        <a:pt x="724" y="1670"/>
                      </a:lnTo>
                      <a:lnTo>
                        <a:pt x="730" y="1664"/>
                      </a:lnTo>
                      <a:lnTo>
                        <a:pt x="736" y="1662"/>
                      </a:lnTo>
                      <a:lnTo>
                        <a:pt x="742" y="1660"/>
                      </a:lnTo>
                      <a:lnTo>
                        <a:pt x="746" y="1660"/>
                      </a:lnTo>
                      <a:lnTo>
                        <a:pt x="754" y="1664"/>
                      </a:lnTo>
                      <a:lnTo>
                        <a:pt x="756" y="1664"/>
                      </a:lnTo>
                      <a:lnTo>
                        <a:pt x="772" y="1662"/>
                      </a:lnTo>
                      <a:lnTo>
                        <a:pt x="796" y="1646"/>
                      </a:lnTo>
                      <a:lnTo>
                        <a:pt x="836" y="1606"/>
                      </a:lnTo>
                      <a:lnTo>
                        <a:pt x="836" y="1606"/>
                      </a:lnTo>
                      <a:lnTo>
                        <a:pt x="840" y="1602"/>
                      </a:lnTo>
                      <a:lnTo>
                        <a:pt x="852" y="1588"/>
                      </a:lnTo>
                      <a:lnTo>
                        <a:pt x="870" y="1564"/>
                      </a:lnTo>
                      <a:lnTo>
                        <a:pt x="892" y="1528"/>
                      </a:lnTo>
                      <a:lnTo>
                        <a:pt x="892" y="1528"/>
                      </a:lnTo>
                      <a:lnTo>
                        <a:pt x="914" y="1478"/>
                      </a:lnTo>
                      <a:lnTo>
                        <a:pt x="938" y="1424"/>
                      </a:lnTo>
                      <a:lnTo>
                        <a:pt x="964" y="1362"/>
                      </a:lnTo>
                      <a:lnTo>
                        <a:pt x="964" y="1362"/>
                      </a:lnTo>
                      <a:lnTo>
                        <a:pt x="988" y="1268"/>
                      </a:lnTo>
                      <a:lnTo>
                        <a:pt x="1012" y="1188"/>
                      </a:lnTo>
                      <a:lnTo>
                        <a:pt x="1034" y="1116"/>
                      </a:lnTo>
                      <a:lnTo>
                        <a:pt x="1032" y="1158"/>
                      </a:lnTo>
                      <a:lnTo>
                        <a:pt x="1024" y="1232"/>
                      </a:lnTo>
                      <a:lnTo>
                        <a:pt x="1026" y="1256"/>
                      </a:lnTo>
                      <a:lnTo>
                        <a:pt x="1016" y="1290"/>
                      </a:lnTo>
                      <a:lnTo>
                        <a:pt x="1016" y="1342"/>
                      </a:lnTo>
                      <a:lnTo>
                        <a:pt x="1016" y="1356"/>
                      </a:lnTo>
                      <a:lnTo>
                        <a:pt x="1016" y="1430"/>
                      </a:lnTo>
                      <a:lnTo>
                        <a:pt x="1026" y="1436"/>
                      </a:lnTo>
                      <a:lnTo>
                        <a:pt x="1026" y="1446"/>
                      </a:lnTo>
                      <a:lnTo>
                        <a:pt x="1016" y="1458"/>
                      </a:lnTo>
                      <a:lnTo>
                        <a:pt x="1018" y="1494"/>
                      </a:lnTo>
                      <a:lnTo>
                        <a:pt x="1018" y="1552"/>
                      </a:lnTo>
                      <a:lnTo>
                        <a:pt x="1040" y="1598"/>
                      </a:lnTo>
                      <a:lnTo>
                        <a:pt x="1076" y="1628"/>
                      </a:lnTo>
                      <a:lnTo>
                        <a:pt x="1080" y="1596"/>
                      </a:lnTo>
                      <a:lnTo>
                        <a:pt x="1084" y="1628"/>
                      </a:lnTo>
                      <a:lnTo>
                        <a:pt x="1120" y="1598"/>
                      </a:lnTo>
                      <a:lnTo>
                        <a:pt x="1142" y="1552"/>
                      </a:lnTo>
                      <a:lnTo>
                        <a:pt x="1142" y="1494"/>
                      </a:lnTo>
                      <a:lnTo>
                        <a:pt x="1146" y="1458"/>
                      </a:lnTo>
                      <a:lnTo>
                        <a:pt x="1134" y="1446"/>
                      </a:lnTo>
                      <a:lnTo>
                        <a:pt x="1134" y="1436"/>
                      </a:lnTo>
                      <a:lnTo>
                        <a:pt x="1146" y="1430"/>
                      </a:lnTo>
                      <a:lnTo>
                        <a:pt x="1146" y="1356"/>
                      </a:lnTo>
                      <a:lnTo>
                        <a:pt x="1146" y="1342"/>
                      </a:lnTo>
                      <a:lnTo>
                        <a:pt x="1146" y="1290"/>
                      </a:lnTo>
                      <a:lnTo>
                        <a:pt x="1134" y="1256"/>
                      </a:lnTo>
                      <a:lnTo>
                        <a:pt x="1136" y="1232"/>
                      </a:lnTo>
                      <a:lnTo>
                        <a:pt x="1128" y="1158"/>
                      </a:lnTo>
                      <a:lnTo>
                        <a:pt x="1126" y="1116"/>
                      </a:lnTo>
                      <a:lnTo>
                        <a:pt x="1126" y="1116"/>
                      </a:lnTo>
                      <a:lnTo>
                        <a:pt x="1126" y="1106"/>
                      </a:lnTo>
                      <a:lnTo>
                        <a:pt x="1126" y="1106"/>
                      </a:lnTo>
                      <a:lnTo>
                        <a:pt x="1138" y="1136"/>
                      </a:lnTo>
                      <a:lnTo>
                        <a:pt x="1150" y="1176"/>
                      </a:lnTo>
                      <a:lnTo>
                        <a:pt x="1174" y="1260"/>
                      </a:lnTo>
                      <a:lnTo>
                        <a:pt x="1202" y="1362"/>
                      </a:lnTo>
                      <a:lnTo>
                        <a:pt x="1202" y="1362"/>
                      </a:lnTo>
                      <a:lnTo>
                        <a:pt x="1228" y="1424"/>
                      </a:lnTo>
                      <a:lnTo>
                        <a:pt x="1250" y="1478"/>
                      </a:lnTo>
                      <a:lnTo>
                        <a:pt x="1274" y="1528"/>
                      </a:lnTo>
                      <a:lnTo>
                        <a:pt x="1274" y="1528"/>
                      </a:lnTo>
                      <a:lnTo>
                        <a:pt x="1296" y="1564"/>
                      </a:lnTo>
                      <a:lnTo>
                        <a:pt x="1312" y="1588"/>
                      </a:lnTo>
                      <a:lnTo>
                        <a:pt x="1326" y="1602"/>
                      </a:lnTo>
                      <a:lnTo>
                        <a:pt x="1330" y="1606"/>
                      </a:lnTo>
                      <a:lnTo>
                        <a:pt x="1370" y="1646"/>
                      </a:lnTo>
                      <a:lnTo>
                        <a:pt x="1394" y="1662"/>
                      </a:lnTo>
                      <a:lnTo>
                        <a:pt x="1410" y="1664"/>
                      </a:lnTo>
                      <a:lnTo>
                        <a:pt x="1410" y="1664"/>
                      </a:lnTo>
                      <a:lnTo>
                        <a:pt x="1412" y="1664"/>
                      </a:lnTo>
                      <a:lnTo>
                        <a:pt x="1420" y="1660"/>
                      </a:lnTo>
                      <a:lnTo>
                        <a:pt x="1424" y="1660"/>
                      </a:lnTo>
                      <a:lnTo>
                        <a:pt x="1430" y="1662"/>
                      </a:lnTo>
                      <a:lnTo>
                        <a:pt x="1436" y="1664"/>
                      </a:lnTo>
                      <a:lnTo>
                        <a:pt x="1442" y="1670"/>
                      </a:lnTo>
                      <a:lnTo>
                        <a:pt x="1442" y="1670"/>
                      </a:lnTo>
                      <a:lnTo>
                        <a:pt x="1450" y="1674"/>
                      </a:lnTo>
                      <a:lnTo>
                        <a:pt x="1458" y="1676"/>
                      </a:lnTo>
                      <a:lnTo>
                        <a:pt x="1472" y="1680"/>
                      </a:lnTo>
                      <a:lnTo>
                        <a:pt x="1484" y="1678"/>
                      </a:lnTo>
                      <a:lnTo>
                        <a:pt x="1490" y="1678"/>
                      </a:lnTo>
                      <a:lnTo>
                        <a:pt x="1518" y="1656"/>
                      </a:lnTo>
                      <a:lnTo>
                        <a:pt x="1544" y="1636"/>
                      </a:lnTo>
                      <a:lnTo>
                        <a:pt x="1544" y="1636"/>
                      </a:lnTo>
                      <a:lnTo>
                        <a:pt x="1564" y="1626"/>
                      </a:lnTo>
                      <a:lnTo>
                        <a:pt x="1580" y="1618"/>
                      </a:lnTo>
                      <a:lnTo>
                        <a:pt x="1596" y="1614"/>
                      </a:lnTo>
                      <a:lnTo>
                        <a:pt x="1596" y="1614"/>
                      </a:lnTo>
                      <a:lnTo>
                        <a:pt x="1602" y="1612"/>
                      </a:lnTo>
                      <a:lnTo>
                        <a:pt x="1608" y="1608"/>
                      </a:lnTo>
                      <a:lnTo>
                        <a:pt x="1618" y="1598"/>
                      </a:lnTo>
                      <a:lnTo>
                        <a:pt x="1626" y="1588"/>
                      </a:lnTo>
                      <a:lnTo>
                        <a:pt x="1626" y="1588"/>
                      </a:lnTo>
                      <a:lnTo>
                        <a:pt x="1630" y="1582"/>
                      </a:lnTo>
                      <a:lnTo>
                        <a:pt x="1638" y="1572"/>
                      </a:lnTo>
                      <a:lnTo>
                        <a:pt x="1650" y="1562"/>
                      </a:lnTo>
                      <a:lnTo>
                        <a:pt x="1656" y="1558"/>
                      </a:lnTo>
                      <a:lnTo>
                        <a:pt x="1662" y="1558"/>
                      </a:lnTo>
                      <a:lnTo>
                        <a:pt x="1662" y="1558"/>
                      </a:lnTo>
                      <a:lnTo>
                        <a:pt x="1668" y="1558"/>
                      </a:lnTo>
                      <a:lnTo>
                        <a:pt x="1674" y="1556"/>
                      </a:lnTo>
                      <a:lnTo>
                        <a:pt x="1688" y="1550"/>
                      </a:lnTo>
                      <a:lnTo>
                        <a:pt x="1700" y="1540"/>
                      </a:lnTo>
                      <a:lnTo>
                        <a:pt x="1708" y="1534"/>
                      </a:lnTo>
                      <a:lnTo>
                        <a:pt x="1708" y="1534"/>
                      </a:lnTo>
                      <a:lnTo>
                        <a:pt x="1722" y="1514"/>
                      </a:lnTo>
                      <a:lnTo>
                        <a:pt x="1730" y="1500"/>
                      </a:lnTo>
                      <a:lnTo>
                        <a:pt x="1730" y="1500"/>
                      </a:lnTo>
                      <a:lnTo>
                        <a:pt x="1730" y="1498"/>
                      </a:lnTo>
                      <a:lnTo>
                        <a:pt x="1732" y="1492"/>
                      </a:lnTo>
                      <a:lnTo>
                        <a:pt x="1736" y="1488"/>
                      </a:lnTo>
                      <a:lnTo>
                        <a:pt x="1740" y="1484"/>
                      </a:lnTo>
                      <a:lnTo>
                        <a:pt x="1748" y="1480"/>
                      </a:lnTo>
                      <a:lnTo>
                        <a:pt x="1760" y="1476"/>
                      </a:lnTo>
                      <a:lnTo>
                        <a:pt x="1760" y="1476"/>
                      </a:lnTo>
                      <a:lnTo>
                        <a:pt x="1770" y="1472"/>
                      </a:lnTo>
                      <a:lnTo>
                        <a:pt x="1780" y="1466"/>
                      </a:lnTo>
                      <a:lnTo>
                        <a:pt x="1786" y="1460"/>
                      </a:lnTo>
                      <a:lnTo>
                        <a:pt x="1790" y="1454"/>
                      </a:lnTo>
                      <a:lnTo>
                        <a:pt x="1794" y="1442"/>
                      </a:lnTo>
                      <a:lnTo>
                        <a:pt x="1794" y="1438"/>
                      </a:lnTo>
                      <a:lnTo>
                        <a:pt x="1808" y="1386"/>
                      </a:lnTo>
                      <a:lnTo>
                        <a:pt x="1832" y="1346"/>
                      </a:lnTo>
                      <a:lnTo>
                        <a:pt x="1832" y="1302"/>
                      </a:lnTo>
                      <a:lnTo>
                        <a:pt x="1832" y="1302"/>
                      </a:lnTo>
                      <a:lnTo>
                        <a:pt x="1836" y="1284"/>
                      </a:lnTo>
                      <a:lnTo>
                        <a:pt x="1840" y="1270"/>
                      </a:lnTo>
                      <a:lnTo>
                        <a:pt x="1840" y="1256"/>
                      </a:lnTo>
                      <a:lnTo>
                        <a:pt x="1840" y="1256"/>
                      </a:lnTo>
                      <a:lnTo>
                        <a:pt x="1836" y="1242"/>
                      </a:lnTo>
                      <a:lnTo>
                        <a:pt x="1828" y="1222"/>
                      </a:lnTo>
                      <a:lnTo>
                        <a:pt x="1820" y="1198"/>
                      </a:lnTo>
                      <a:lnTo>
                        <a:pt x="1756" y="1098"/>
                      </a:lnTo>
                      <a:lnTo>
                        <a:pt x="1756" y="1098"/>
                      </a:lnTo>
                      <a:lnTo>
                        <a:pt x="1722" y="1066"/>
                      </a:lnTo>
                      <a:lnTo>
                        <a:pt x="1680" y="1028"/>
                      </a:lnTo>
                      <a:lnTo>
                        <a:pt x="1680" y="1028"/>
                      </a:lnTo>
                      <a:lnTo>
                        <a:pt x="1662" y="1020"/>
                      </a:lnTo>
                      <a:lnTo>
                        <a:pt x="1628" y="1006"/>
                      </a:lnTo>
                      <a:lnTo>
                        <a:pt x="1586" y="992"/>
                      </a:lnTo>
                      <a:lnTo>
                        <a:pt x="1544" y="978"/>
                      </a:lnTo>
                      <a:lnTo>
                        <a:pt x="1756" y="960"/>
                      </a:lnTo>
                      <a:lnTo>
                        <a:pt x="1818" y="952"/>
                      </a:lnTo>
                      <a:lnTo>
                        <a:pt x="1882" y="942"/>
                      </a:lnTo>
                      <a:lnTo>
                        <a:pt x="1926" y="918"/>
                      </a:lnTo>
                      <a:lnTo>
                        <a:pt x="1970" y="876"/>
                      </a:lnTo>
                      <a:lnTo>
                        <a:pt x="2012" y="810"/>
                      </a:lnTo>
                      <a:lnTo>
                        <a:pt x="2044" y="734"/>
                      </a:lnTo>
                      <a:lnTo>
                        <a:pt x="2058" y="686"/>
                      </a:lnTo>
                      <a:lnTo>
                        <a:pt x="2086" y="544"/>
                      </a:lnTo>
                      <a:lnTo>
                        <a:pt x="2108" y="452"/>
                      </a:lnTo>
                      <a:lnTo>
                        <a:pt x="2154" y="226"/>
                      </a:lnTo>
                      <a:lnTo>
                        <a:pt x="2164" y="114"/>
                      </a:lnTo>
                      <a:lnTo>
                        <a:pt x="2162" y="70"/>
                      </a:lnTo>
                      <a:close/>
                      <a:moveTo>
                        <a:pt x="1076" y="792"/>
                      </a:moveTo>
                      <a:lnTo>
                        <a:pt x="1076" y="792"/>
                      </a:lnTo>
                      <a:lnTo>
                        <a:pt x="1076" y="790"/>
                      </a:lnTo>
                      <a:lnTo>
                        <a:pt x="1076" y="790"/>
                      </a:lnTo>
                      <a:lnTo>
                        <a:pt x="1076" y="79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  <a:effectLst>
                  <a:glow rad="177800">
                    <a:schemeClr val="bg2">
                      <a:lumMod val="60000"/>
                      <a:lumOff val="40000"/>
                      <a:alpha val="11000"/>
                    </a:schemeClr>
                  </a:glow>
                  <a:softEdge rad="254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5" name="Group 142"/>
              <p:cNvGrpSpPr>
                <a:grpSpLocks noChangeAspect="1"/>
              </p:cNvGrpSpPr>
              <p:nvPr/>
            </p:nvGrpSpPr>
            <p:grpSpPr>
              <a:xfrm rot="19493664">
                <a:off x="353923" y="1671596"/>
                <a:ext cx="992740" cy="814144"/>
                <a:chOff x="381000" y="304800"/>
                <a:chExt cx="3317876" cy="2720975"/>
              </a:xfrm>
              <a:solidFill>
                <a:schemeClr val="bg2">
                  <a:lumMod val="60000"/>
                  <a:lumOff val="40000"/>
                  <a:alpha val="1000"/>
                </a:schemeClr>
              </a:solidFill>
            </p:grpSpPr>
            <p:sp>
              <p:nvSpPr>
                <p:cNvPr id="246" name="Freeform 79"/>
                <p:cNvSpPr>
                  <a:spLocks/>
                </p:cNvSpPr>
                <p:nvPr/>
              </p:nvSpPr>
              <p:spPr bwMode="auto">
                <a:xfrm>
                  <a:off x="1660525" y="654050"/>
                  <a:ext cx="368300" cy="546100"/>
                </a:xfrm>
                <a:custGeom>
                  <a:avLst/>
                  <a:gdLst/>
                  <a:ahLst/>
                  <a:cxnLst>
                    <a:cxn ang="0">
                      <a:pos x="230" y="344"/>
                    </a:cxn>
                    <a:cxn ang="0">
                      <a:pos x="230" y="344"/>
                    </a:cxn>
                    <a:cxn ang="0">
                      <a:pos x="232" y="344"/>
                    </a:cxn>
                    <a:cxn ang="0">
                      <a:pos x="232" y="342"/>
                    </a:cxn>
                    <a:cxn ang="0">
                      <a:pos x="232" y="342"/>
                    </a:cxn>
                    <a:cxn ang="0">
                      <a:pos x="224" y="328"/>
                    </a:cxn>
                    <a:cxn ang="0">
                      <a:pos x="48" y="50"/>
                    </a:cxn>
                    <a:cxn ang="0">
                      <a:pos x="48" y="50"/>
                    </a:cxn>
                    <a:cxn ang="0">
                      <a:pos x="30" y="24"/>
                    </a:cxn>
                    <a:cxn ang="0">
                      <a:pos x="30" y="24"/>
                    </a:cxn>
                    <a:cxn ang="0">
                      <a:pos x="22" y="12"/>
                    </a:cxn>
                    <a:cxn ang="0">
                      <a:pos x="10" y="2"/>
                    </a:cxn>
                    <a:cxn ang="0">
                      <a:pos x="10" y="2"/>
                    </a:cxn>
                    <a:cxn ang="0">
                      <a:pos x="6" y="0"/>
                    </a:cxn>
                    <a:cxn ang="0">
                      <a:pos x="2" y="0"/>
                    </a:cxn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0" y="4"/>
                    </a:cxn>
                    <a:cxn ang="0">
                      <a:pos x="4" y="14"/>
                    </a:cxn>
                    <a:cxn ang="0">
                      <a:pos x="10" y="22"/>
                    </a:cxn>
                    <a:cxn ang="0">
                      <a:pos x="10" y="22"/>
                    </a:cxn>
                    <a:cxn ang="0">
                      <a:pos x="18" y="30"/>
                    </a:cxn>
                    <a:cxn ang="0">
                      <a:pos x="26" y="42"/>
                    </a:cxn>
                    <a:cxn ang="0">
                      <a:pos x="218" y="332"/>
                    </a:cxn>
                    <a:cxn ang="0">
                      <a:pos x="218" y="332"/>
                    </a:cxn>
                    <a:cxn ang="0">
                      <a:pos x="226" y="340"/>
                    </a:cxn>
                    <a:cxn ang="0">
                      <a:pos x="230" y="344"/>
                    </a:cxn>
                    <a:cxn ang="0">
                      <a:pos x="230" y="344"/>
                    </a:cxn>
                  </a:cxnLst>
                  <a:rect l="0" t="0" r="r" b="b"/>
                  <a:pathLst>
                    <a:path w="232" h="344">
                      <a:moveTo>
                        <a:pt x="230" y="344"/>
                      </a:moveTo>
                      <a:lnTo>
                        <a:pt x="230" y="344"/>
                      </a:lnTo>
                      <a:lnTo>
                        <a:pt x="232" y="344"/>
                      </a:lnTo>
                      <a:lnTo>
                        <a:pt x="232" y="342"/>
                      </a:lnTo>
                      <a:lnTo>
                        <a:pt x="232" y="342"/>
                      </a:lnTo>
                      <a:lnTo>
                        <a:pt x="224" y="328"/>
                      </a:lnTo>
                      <a:lnTo>
                        <a:pt x="48" y="50"/>
                      </a:lnTo>
                      <a:lnTo>
                        <a:pt x="48" y="50"/>
                      </a:lnTo>
                      <a:lnTo>
                        <a:pt x="30" y="24"/>
                      </a:lnTo>
                      <a:lnTo>
                        <a:pt x="30" y="24"/>
                      </a:lnTo>
                      <a:lnTo>
                        <a:pt x="22" y="1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6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4" y="14"/>
                      </a:lnTo>
                      <a:lnTo>
                        <a:pt x="10" y="22"/>
                      </a:lnTo>
                      <a:lnTo>
                        <a:pt x="10" y="22"/>
                      </a:lnTo>
                      <a:lnTo>
                        <a:pt x="18" y="30"/>
                      </a:lnTo>
                      <a:lnTo>
                        <a:pt x="26" y="42"/>
                      </a:lnTo>
                      <a:lnTo>
                        <a:pt x="218" y="332"/>
                      </a:lnTo>
                      <a:lnTo>
                        <a:pt x="218" y="332"/>
                      </a:lnTo>
                      <a:lnTo>
                        <a:pt x="226" y="340"/>
                      </a:lnTo>
                      <a:lnTo>
                        <a:pt x="230" y="344"/>
                      </a:lnTo>
                      <a:lnTo>
                        <a:pt x="230" y="34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7" name="Freeform 80"/>
                <p:cNvSpPr>
                  <a:spLocks/>
                </p:cNvSpPr>
                <p:nvPr/>
              </p:nvSpPr>
              <p:spPr bwMode="auto">
                <a:xfrm>
                  <a:off x="2032000" y="1216025"/>
                  <a:ext cx="1588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8" name="Freeform 81"/>
                <p:cNvSpPr>
                  <a:spLocks/>
                </p:cNvSpPr>
                <p:nvPr/>
              </p:nvSpPr>
              <p:spPr bwMode="auto">
                <a:xfrm>
                  <a:off x="2057401" y="654050"/>
                  <a:ext cx="368300" cy="546100"/>
                </a:xfrm>
                <a:custGeom>
                  <a:avLst/>
                  <a:gdLst/>
                  <a:ahLst/>
                  <a:cxnLst>
                    <a:cxn ang="0">
                      <a:pos x="2" y="344"/>
                    </a:cxn>
                    <a:cxn ang="0">
                      <a:pos x="2" y="344"/>
                    </a:cxn>
                    <a:cxn ang="0">
                      <a:pos x="6" y="340"/>
                    </a:cxn>
                    <a:cxn ang="0">
                      <a:pos x="14" y="332"/>
                    </a:cxn>
                    <a:cxn ang="0">
                      <a:pos x="206" y="42"/>
                    </a:cxn>
                    <a:cxn ang="0">
                      <a:pos x="206" y="42"/>
                    </a:cxn>
                    <a:cxn ang="0">
                      <a:pos x="214" y="30"/>
                    </a:cxn>
                    <a:cxn ang="0">
                      <a:pos x="222" y="22"/>
                    </a:cxn>
                    <a:cxn ang="0">
                      <a:pos x="222" y="22"/>
                    </a:cxn>
                    <a:cxn ang="0">
                      <a:pos x="228" y="14"/>
                    </a:cxn>
                    <a:cxn ang="0">
                      <a:pos x="232" y="4"/>
                    </a:cxn>
                    <a:cxn ang="0">
                      <a:pos x="232" y="4"/>
                    </a:cxn>
                    <a:cxn ang="0">
                      <a:pos x="232" y="0"/>
                    </a:cxn>
                    <a:cxn ang="0">
                      <a:pos x="230" y="0"/>
                    </a:cxn>
                    <a:cxn ang="0">
                      <a:pos x="226" y="0"/>
                    </a:cxn>
                    <a:cxn ang="0">
                      <a:pos x="222" y="2"/>
                    </a:cxn>
                    <a:cxn ang="0">
                      <a:pos x="222" y="2"/>
                    </a:cxn>
                    <a:cxn ang="0">
                      <a:pos x="210" y="12"/>
                    </a:cxn>
                    <a:cxn ang="0">
                      <a:pos x="202" y="24"/>
                    </a:cxn>
                    <a:cxn ang="0">
                      <a:pos x="202" y="24"/>
                    </a:cxn>
                    <a:cxn ang="0">
                      <a:pos x="184" y="50"/>
                    </a:cxn>
                    <a:cxn ang="0">
                      <a:pos x="8" y="328"/>
                    </a:cxn>
                    <a:cxn ang="0">
                      <a:pos x="8" y="328"/>
                    </a:cxn>
                    <a:cxn ang="0">
                      <a:pos x="0" y="342"/>
                    </a:cxn>
                    <a:cxn ang="0">
                      <a:pos x="0" y="342"/>
                    </a:cxn>
                    <a:cxn ang="0">
                      <a:pos x="0" y="344"/>
                    </a:cxn>
                    <a:cxn ang="0">
                      <a:pos x="0" y="344"/>
                    </a:cxn>
                    <a:cxn ang="0">
                      <a:pos x="2" y="344"/>
                    </a:cxn>
                    <a:cxn ang="0">
                      <a:pos x="2" y="344"/>
                    </a:cxn>
                  </a:cxnLst>
                  <a:rect l="0" t="0" r="r" b="b"/>
                  <a:pathLst>
                    <a:path w="232" h="344">
                      <a:moveTo>
                        <a:pt x="2" y="344"/>
                      </a:moveTo>
                      <a:lnTo>
                        <a:pt x="2" y="344"/>
                      </a:lnTo>
                      <a:lnTo>
                        <a:pt x="6" y="340"/>
                      </a:lnTo>
                      <a:lnTo>
                        <a:pt x="14" y="332"/>
                      </a:lnTo>
                      <a:lnTo>
                        <a:pt x="206" y="42"/>
                      </a:lnTo>
                      <a:lnTo>
                        <a:pt x="206" y="42"/>
                      </a:lnTo>
                      <a:lnTo>
                        <a:pt x="214" y="30"/>
                      </a:lnTo>
                      <a:lnTo>
                        <a:pt x="222" y="22"/>
                      </a:lnTo>
                      <a:lnTo>
                        <a:pt x="222" y="22"/>
                      </a:lnTo>
                      <a:lnTo>
                        <a:pt x="228" y="14"/>
                      </a:lnTo>
                      <a:lnTo>
                        <a:pt x="232" y="4"/>
                      </a:lnTo>
                      <a:lnTo>
                        <a:pt x="232" y="4"/>
                      </a:lnTo>
                      <a:lnTo>
                        <a:pt x="232" y="0"/>
                      </a:lnTo>
                      <a:lnTo>
                        <a:pt x="230" y="0"/>
                      </a:lnTo>
                      <a:lnTo>
                        <a:pt x="226" y="0"/>
                      </a:lnTo>
                      <a:lnTo>
                        <a:pt x="222" y="2"/>
                      </a:lnTo>
                      <a:lnTo>
                        <a:pt x="222" y="2"/>
                      </a:lnTo>
                      <a:lnTo>
                        <a:pt x="210" y="12"/>
                      </a:lnTo>
                      <a:lnTo>
                        <a:pt x="202" y="24"/>
                      </a:lnTo>
                      <a:lnTo>
                        <a:pt x="202" y="24"/>
                      </a:lnTo>
                      <a:lnTo>
                        <a:pt x="184" y="50"/>
                      </a:lnTo>
                      <a:lnTo>
                        <a:pt x="8" y="328"/>
                      </a:lnTo>
                      <a:lnTo>
                        <a:pt x="8" y="328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4"/>
                      </a:lnTo>
                      <a:lnTo>
                        <a:pt x="0" y="344"/>
                      </a:lnTo>
                      <a:lnTo>
                        <a:pt x="2" y="344"/>
                      </a:lnTo>
                      <a:lnTo>
                        <a:pt x="2" y="34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9" name="Freeform 82"/>
                <p:cNvSpPr>
                  <a:spLocks noEditPoints="1"/>
                </p:cNvSpPr>
                <p:nvPr/>
              </p:nvSpPr>
              <p:spPr bwMode="auto">
                <a:xfrm>
                  <a:off x="381000" y="304800"/>
                  <a:ext cx="3317876" cy="2720975"/>
                </a:xfrm>
                <a:custGeom>
                  <a:avLst/>
                  <a:gdLst/>
                  <a:ahLst/>
                  <a:cxnLst>
                    <a:cxn ang="0">
                      <a:pos x="1784" y="18"/>
                    </a:cxn>
                    <a:cxn ang="0">
                      <a:pos x="1368" y="254"/>
                    </a:cxn>
                    <a:cxn ang="0">
                      <a:pos x="1096" y="632"/>
                    </a:cxn>
                    <a:cxn ang="0">
                      <a:pos x="1066" y="570"/>
                    </a:cxn>
                    <a:cxn ang="0">
                      <a:pos x="1044" y="562"/>
                    </a:cxn>
                    <a:cxn ang="0">
                      <a:pos x="1016" y="572"/>
                    </a:cxn>
                    <a:cxn ang="0">
                      <a:pos x="992" y="628"/>
                    </a:cxn>
                    <a:cxn ang="0">
                      <a:pos x="680" y="216"/>
                    </a:cxn>
                    <a:cxn ang="0">
                      <a:pos x="268" y="10"/>
                    </a:cxn>
                    <a:cxn ang="0">
                      <a:pos x="34" y="198"/>
                    </a:cxn>
                    <a:cxn ang="0">
                      <a:pos x="86" y="264"/>
                    </a:cxn>
                    <a:cxn ang="0">
                      <a:pos x="156" y="340"/>
                    </a:cxn>
                    <a:cxn ang="0">
                      <a:pos x="198" y="442"/>
                    </a:cxn>
                    <a:cxn ang="0">
                      <a:pos x="224" y="492"/>
                    </a:cxn>
                    <a:cxn ang="0">
                      <a:pos x="240" y="572"/>
                    </a:cxn>
                    <a:cxn ang="0">
                      <a:pos x="272" y="640"/>
                    </a:cxn>
                    <a:cxn ang="0">
                      <a:pos x="378" y="740"/>
                    </a:cxn>
                    <a:cxn ang="0">
                      <a:pos x="470" y="858"/>
                    </a:cxn>
                    <a:cxn ang="0">
                      <a:pos x="342" y="1124"/>
                    </a:cxn>
                    <a:cxn ang="0">
                      <a:pos x="376" y="1176"/>
                    </a:cxn>
                    <a:cxn ang="0">
                      <a:pos x="406" y="1268"/>
                    </a:cxn>
                    <a:cxn ang="0">
                      <a:pos x="458" y="1316"/>
                    </a:cxn>
                    <a:cxn ang="0">
                      <a:pos x="502" y="1380"/>
                    </a:cxn>
                    <a:cxn ang="0">
                      <a:pos x="536" y="1422"/>
                    </a:cxn>
                    <a:cxn ang="0">
                      <a:pos x="460" y="1554"/>
                    </a:cxn>
                    <a:cxn ang="0">
                      <a:pos x="414" y="1686"/>
                    </a:cxn>
                    <a:cxn ang="0">
                      <a:pos x="486" y="1704"/>
                    </a:cxn>
                    <a:cxn ang="0">
                      <a:pos x="586" y="1526"/>
                    </a:cxn>
                    <a:cxn ang="0">
                      <a:pos x="662" y="1528"/>
                    </a:cxn>
                    <a:cxn ang="0">
                      <a:pos x="700" y="1528"/>
                    </a:cxn>
                    <a:cxn ang="0">
                      <a:pos x="768" y="1532"/>
                    </a:cxn>
                    <a:cxn ang="0">
                      <a:pos x="816" y="1452"/>
                    </a:cxn>
                    <a:cxn ang="0">
                      <a:pos x="978" y="928"/>
                    </a:cxn>
                    <a:cxn ang="0">
                      <a:pos x="996" y="942"/>
                    </a:cxn>
                    <a:cxn ang="0">
                      <a:pos x="992" y="1208"/>
                    </a:cxn>
                    <a:cxn ang="0">
                      <a:pos x="1088" y="1112"/>
                    </a:cxn>
                    <a:cxn ang="0">
                      <a:pos x="1088" y="854"/>
                    </a:cxn>
                    <a:cxn ang="0">
                      <a:pos x="1138" y="1056"/>
                    </a:cxn>
                    <a:cxn ang="0">
                      <a:pos x="1284" y="1500"/>
                    </a:cxn>
                    <a:cxn ang="0">
                      <a:pos x="1334" y="1528"/>
                    </a:cxn>
                    <a:cxn ang="0">
                      <a:pos x="1406" y="1536"/>
                    </a:cxn>
                    <a:cxn ang="0">
                      <a:pos x="1458" y="1516"/>
                    </a:cxn>
                    <a:cxn ang="0">
                      <a:pos x="1542" y="1592"/>
                    </a:cxn>
                    <a:cxn ang="0">
                      <a:pos x="1626" y="1714"/>
                    </a:cxn>
                    <a:cxn ang="0">
                      <a:pos x="1680" y="1650"/>
                    </a:cxn>
                    <a:cxn ang="0">
                      <a:pos x="1618" y="1546"/>
                    </a:cxn>
                    <a:cxn ang="0">
                      <a:pos x="1560" y="1404"/>
                    </a:cxn>
                    <a:cxn ang="0">
                      <a:pos x="1616" y="1378"/>
                    </a:cxn>
                    <a:cxn ang="0">
                      <a:pos x="1634" y="1294"/>
                    </a:cxn>
                    <a:cxn ang="0">
                      <a:pos x="1706" y="1248"/>
                    </a:cxn>
                    <a:cxn ang="0">
                      <a:pos x="1726" y="1166"/>
                    </a:cxn>
                    <a:cxn ang="0">
                      <a:pos x="1702" y="1004"/>
                    </a:cxn>
                    <a:cxn ang="0">
                      <a:pos x="1528" y="790"/>
                    </a:cxn>
                    <a:cxn ang="0">
                      <a:pos x="1758" y="718"/>
                    </a:cxn>
                    <a:cxn ang="0">
                      <a:pos x="1830" y="612"/>
                    </a:cxn>
                    <a:cxn ang="0">
                      <a:pos x="1868" y="536"/>
                    </a:cxn>
                    <a:cxn ang="0">
                      <a:pos x="1876" y="472"/>
                    </a:cxn>
                    <a:cxn ang="0">
                      <a:pos x="1898" y="394"/>
                    </a:cxn>
                    <a:cxn ang="0">
                      <a:pos x="1964" y="304"/>
                    </a:cxn>
                    <a:cxn ang="0">
                      <a:pos x="2020" y="236"/>
                    </a:cxn>
                    <a:cxn ang="0">
                      <a:pos x="1040" y="574"/>
                    </a:cxn>
                  </a:cxnLst>
                  <a:rect l="0" t="0" r="r" b="b"/>
                  <a:pathLst>
                    <a:path w="2090" h="1714">
                      <a:moveTo>
                        <a:pt x="2088" y="78"/>
                      </a:moveTo>
                      <a:lnTo>
                        <a:pt x="2070" y="44"/>
                      </a:lnTo>
                      <a:lnTo>
                        <a:pt x="2028" y="16"/>
                      </a:lnTo>
                      <a:lnTo>
                        <a:pt x="1964" y="4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76" y="2"/>
                      </a:lnTo>
                      <a:lnTo>
                        <a:pt x="1852" y="4"/>
                      </a:lnTo>
                      <a:lnTo>
                        <a:pt x="1822" y="10"/>
                      </a:lnTo>
                      <a:lnTo>
                        <a:pt x="1784" y="18"/>
                      </a:lnTo>
                      <a:lnTo>
                        <a:pt x="1740" y="30"/>
                      </a:lnTo>
                      <a:lnTo>
                        <a:pt x="1694" y="46"/>
                      </a:lnTo>
                      <a:lnTo>
                        <a:pt x="1642" y="66"/>
                      </a:lnTo>
                      <a:lnTo>
                        <a:pt x="1642" y="66"/>
                      </a:lnTo>
                      <a:lnTo>
                        <a:pt x="1592" y="92"/>
                      </a:lnTo>
                      <a:lnTo>
                        <a:pt x="1544" y="118"/>
                      </a:lnTo>
                      <a:lnTo>
                        <a:pt x="1498" y="148"/>
                      </a:lnTo>
                      <a:lnTo>
                        <a:pt x="1454" y="180"/>
                      </a:lnTo>
                      <a:lnTo>
                        <a:pt x="1410" y="216"/>
                      </a:lnTo>
                      <a:lnTo>
                        <a:pt x="1368" y="254"/>
                      </a:lnTo>
                      <a:lnTo>
                        <a:pt x="1328" y="296"/>
                      </a:lnTo>
                      <a:lnTo>
                        <a:pt x="1286" y="342"/>
                      </a:lnTo>
                      <a:lnTo>
                        <a:pt x="1286" y="342"/>
                      </a:lnTo>
                      <a:lnTo>
                        <a:pt x="1254" y="380"/>
                      </a:lnTo>
                      <a:lnTo>
                        <a:pt x="1224" y="420"/>
                      </a:lnTo>
                      <a:lnTo>
                        <a:pt x="1196" y="462"/>
                      </a:lnTo>
                      <a:lnTo>
                        <a:pt x="1170" y="504"/>
                      </a:lnTo>
                      <a:lnTo>
                        <a:pt x="1124" y="578"/>
                      </a:lnTo>
                      <a:lnTo>
                        <a:pt x="1096" y="632"/>
                      </a:lnTo>
                      <a:lnTo>
                        <a:pt x="1096" y="632"/>
                      </a:lnTo>
                      <a:lnTo>
                        <a:pt x="1092" y="622"/>
                      </a:lnTo>
                      <a:lnTo>
                        <a:pt x="1082" y="608"/>
                      </a:lnTo>
                      <a:lnTo>
                        <a:pt x="1082" y="608"/>
                      </a:lnTo>
                      <a:lnTo>
                        <a:pt x="1086" y="600"/>
                      </a:lnTo>
                      <a:lnTo>
                        <a:pt x="1088" y="592"/>
                      </a:lnTo>
                      <a:lnTo>
                        <a:pt x="1088" y="592"/>
                      </a:lnTo>
                      <a:lnTo>
                        <a:pt x="1086" y="584"/>
                      </a:lnTo>
                      <a:lnTo>
                        <a:pt x="1082" y="576"/>
                      </a:lnTo>
                      <a:lnTo>
                        <a:pt x="1074" y="572"/>
                      </a:lnTo>
                      <a:lnTo>
                        <a:pt x="1066" y="570"/>
                      </a:lnTo>
                      <a:lnTo>
                        <a:pt x="1066" y="570"/>
                      </a:lnTo>
                      <a:lnTo>
                        <a:pt x="1064" y="570"/>
                      </a:lnTo>
                      <a:lnTo>
                        <a:pt x="1066" y="564"/>
                      </a:lnTo>
                      <a:lnTo>
                        <a:pt x="1060" y="564"/>
                      </a:lnTo>
                      <a:lnTo>
                        <a:pt x="1056" y="564"/>
                      </a:lnTo>
                      <a:lnTo>
                        <a:pt x="1056" y="564"/>
                      </a:lnTo>
                      <a:lnTo>
                        <a:pt x="1050" y="558"/>
                      </a:lnTo>
                      <a:lnTo>
                        <a:pt x="1048" y="560"/>
                      </a:lnTo>
                      <a:lnTo>
                        <a:pt x="1048" y="558"/>
                      </a:lnTo>
                      <a:lnTo>
                        <a:pt x="1044" y="562"/>
                      </a:lnTo>
                      <a:lnTo>
                        <a:pt x="1038" y="560"/>
                      </a:lnTo>
                      <a:lnTo>
                        <a:pt x="1038" y="564"/>
                      </a:lnTo>
                      <a:lnTo>
                        <a:pt x="1034" y="564"/>
                      </a:lnTo>
                      <a:lnTo>
                        <a:pt x="1030" y="564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26" y="570"/>
                      </a:lnTo>
                      <a:lnTo>
                        <a:pt x="1026" y="570"/>
                      </a:lnTo>
                      <a:lnTo>
                        <a:pt x="1016" y="572"/>
                      </a:lnTo>
                      <a:lnTo>
                        <a:pt x="1010" y="576"/>
                      </a:lnTo>
                      <a:lnTo>
                        <a:pt x="1004" y="584"/>
                      </a:lnTo>
                      <a:lnTo>
                        <a:pt x="1004" y="592"/>
                      </a:lnTo>
                      <a:lnTo>
                        <a:pt x="1004" y="592"/>
                      </a:lnTo>
                      <a:lnTo>
                        <a:pt x="1004" y="598"/>
                      </a:lnTo>
                      <a:lnTo>
                        <a:pt x="1008" y="604"/>
                      </a:lnTo>
                      <a:lnTo>
                        <a:pt x="1008" y="604"/>
                      </a:lnTo>
                      <a:lnTo>
                        <a:pt x="998" y="618"/>
                      </a:lnTo>
                      <a:lnTo>
                        <a:pt x="992" y="628"/>
                      </a:lnTo>
                      <a:lnTo>
                        <a:pt x="992" y="628"/>
                      </a:lnTo>
                      <a:lnTo>
                        <a:pt x="962" y="574"/>
                      </a:lnTo>
                      <a:lnTo>
                        <a:pt x="918" y="500"/>
                      </a:lnTo>
                      <a:lnTo>
                        <a:pt x="892" y="460"/>
                      </a:lnTo>
                      <a:lnTo>
                        <a:pt x="864" y="420"/>
                      </a:lnTo>
                      <a:lnTo>
                        <a:pt x="834" y="378"/>
                      </a:lnTo>
                      <a:lnTo>
                        <a:pt x="802" y="342"/>
                      </a:lnTo>
                      <a:lnTo>
                        <a:pt x="802" y="342"/>
                      </a:lnTo>
                      <a:lnTo>
                        <a:pt x="762" y="296"/>
                      </a:lnTo>
                      <a:lnTo>
                        <a:pt x="720" y="254"/>
                      </a:lnTo>
                      <a:lnTo>
                        <a:pt x="680" y="216"/>
                      </a:lnTo>
                      <a:lnTo>
                        <a:pt x="636" y="180"/>
                      </a:lnTo>
                      <a:lnTo>
                        <a:pt x="592" y="148"/>
                      </a:lnTo>
                      <a:lnTo>
                        <a:pt x="546" y="118"/>
                      </a:lnTo>
                      <a:lnTo>
                        <a:pt x="498" y="92"/>
                      </a:lnTo>
                      <a:lnTo>
                        <a:pt x="448" y="66"/>
                      </a:lnTo>
                      <a:lnTo>
                        <a:pt x="448" y="66"/>
                      </a:lnTo>
                      <a:lnTo>
                        <a:pt x="396" y="46"/>
                      </a:lnTo>
                      <a:lnTo>
                        <a:pt x="348" y="30"/>
                      </a:lnTo>
                      <a:lnTo>
                        <a:pt x="306" y="18"/>
                      </a:lnTo>
                      <a:lnTo>
                        <a:pt x="268" y="10"/>
                      </a:lnTo>
                      <a:lnTo>
                        <a:pt x="238" y="4"/>
                      </a:lnTo>
                      <a:lnTo>
                        <a:pt x="214" y="2"/>
                      </a:lnTo>
                      <a:lnTo>
                        <a:pt x="194" y="0"/>
                      </a:lnTo>
                      <a:lnTo>
                        <a:pt x="126" y="4"/>
                      </a:lnTo>
                      <a:lnTo>
                        <a:pt x="62" y="16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2"/>
                      </a:lnTo>
                      <a:lnTo>
                        <a:pt x="12" y="154"/>
                      </a:lnTo>
                      <a:lnTo>
                        <a:pt x="34" y="198"/>
                      </a:lnTo>
                      <a:lnTo>
                        <a:pt x="34" y="198"/>
                      </a:lnTo>
                      <a:lnTo>
                        <a:pt x="44" y="214"/>
                      </a:lnTo>
                      <a:lnTo>
                        <a:pt x="56" y="226"/>
                      </a:lnTo>
                      <a:lnTo>
                        <a:pt x="60" y="232"/>
                      </a:lnTo>
                      <a:lnTo>
                        <a:pt x="66" y="234"/>
                      </a:lnTo>
                      <a:lnTo>
                        <a:pt x="66" y="234"/>
                      </a:lnTo>
                      <a:lnTo>
                        <a:pt x="70" y="236"/>
                      </a:lnTo>
                      <a:lnTo>
                        <a:pt x="74" y="240"/>
                      </a:lnTo>
                      <a:lnTo>
                        <a:pt x="80" y="252"/>
                      </a:lnTo>
                      <a:lnTo>
                        <a:pt x="86" y="264"/>
                      </a:lnTo>
                      <a:lnTo>
                        <a:pt x="86" y="264"/>
                      </a:lnTo>
                      <a:lnTo>
                        <a:pt x="94" y="278"/>
                      </a:lnTo>
                      <a:lnTo>
                        <a:pt x="104" y="290"/>
                      </a:lnTo>
                      <a:lnTo>
                        <a:pt x="112" y="296"/>
                      </a:lnTo>
                      <a:lnTo>
                        <a:pt x="118" y="300"/>
                      </a:lnTo>
                      <a:lnTo>
                        <a:pt x="118" y="300"/>
                      </a:lnTo>
                      <a:lnTo>
                        <a:pt x="126" y="304"/>
                      </a:lnTo>
                      <a:lnTo>
                        <a:pt x="132" y="310"/>
                      </a:lnTo>
                      <a:lnTo>
                        <a:pt x="146" y="324"/>
                      </a:lnTo>
                      <a:lnTo>
                        <a:pt x="156" y="340"/>
                      </a:lnTo>
                      <a:lnTo>
                        <a:pt x="160" y="350"/>
                      </a:lnTo>
                      <a:lnTo>
                        <a:pt x="160" y="350"/>
                      </a:lnTo>
                      <a:lnTo>
                        <a:pt x="160" y="354"/>
                      </a:lnTo>
                      <a:lnTo>
                        <a:pt x="164" y="360"/>
                      </a:lnTo>
                      <a:lnTo>
                        <a:pt x="176" y="374"/>
                      </a:lnTo>
                      <a:lnTo>
                        <a:pt x="192" y="394"/>
                      </a:lnTo>
                      <a:lnTo>
                        <a:pt x="192" y="394"/>
                      </a:lnTo>
                      <a:lnTo>
                        <a:pt x="198" y="416"/>
                      </a:lnTo>
                      <a:lnTo>
                        <a:pt x="200" y="434"/>
                      </a:lnTo>
                      <a:lnTo>
                        <a:pt x="198" y="442"/>
                      </a:lnTo>
                      <a:lnTo>
                        <a:pt x="196" y="446"/>
                      </a:lnTo>
                      <a:lnTo>
                        <a:pt x="196" y="446"/>
                      </a:lnTo>
                      <a:lnTo>
                        <a:pt x="194" y="450"/>
                      </a:lnTo>
                      <a:lnTo>
                        <a:pt x="196" y="454"/>
                      </a:lnTo>
                      <a:lnTo>
                        <a:pt x="202" y="462"/>
                      </a:lnTo>
                      <a:lnTo>
                        <a:pt x="214" y="472"/>
                      </a:lnTo>
                      <a:lnTo>
                        <a:pt x="214" y="472"/>
                      </a:lnTo>
                      <a:lnTo>
                        <a:pt x="216" y="476"/>
                      </a:lnTo>
                      <a:lnTo>
                        <a:pt x="222" y="486"/>
                      </a:lnTo>
                      <a:lnTo>
                        <a:pt x="224" y="492"/>
                      </a:lnTo>
                      <a:lnTo>
                        <a:pt x="226" y="498"/>
                      </a:lnTo>
                      <a:lnTo>
                        <a:pt x="226" y="506"/>
                      </a:lnTo>
                      <a:lnTo>
                        <a:pt x="222" y="512"/>
                      </a:lnTo>
                      <a:lnTo>
                        <a:pt x="222" y="512"/>
                      </a:lnTo>
                      <a:lnTo>
                        <a:pt x="220" y="518"/>
                      </a:lnTo>
                      <a:lnTo>
                        <a:pt x="220" y="526"/>
                      </a:lnTo>
                      <a:lnTo>
                        <a:pt x="222" y="536"/>
                      </a:lnTo>
                      <a:lnTo>
                        <a:pt x="226" y="546"/>
                      </a:lnTo>
                      <a:lnTo>
                        <a:pt x="236" y="564"/>
                      </a:lnTo>
                      <a:lnTo>
                        <a:pt x="240" y="572"/>
                      </a:lnTo>
                      <a:lnTo>
                        <a:pt x="244" y="574"/>
                      </a:lnTo>
                      <a:lnTo>
                        <a:pt x="244" y="574"/>
                      </a:lnTo>
                      <a:lnTo>
                        <a:pt x="248" y="578"/>
                      </a:lnTo>
                      <a:lnTo>
                        <a:pt x="250" y="582"/>
                      </a:lnTo>
                      <a:lnTo>
                        <a:pt x="256" y="594"/>
                      </a:lnTo>
                      <a:lnTo>
                        <a:pt x="260" y="612"/>
                      </a:lnTo>
                      <a:lnTo>
                        <a:pt x="260" y="612"/>
                      </a:lnTo>
                      <a:lnTo>
                        <a:pt x="260" y="614"/>
                      </a:lnTo>
                      <a:lnTo>
                        <a:pt x="264" y="624"/>
                      </a:lnTo>
                      <a:lnTo>
                        <a:pt x="272" y="640"/>
                      </a:lnTo>
                      <a:lnTo>
                        <a:pt x="288" y="660"/>
                      </a:lnTo>
                      <a:lnTo>
                        <a:pt x="288" y="660"/>
                      </a:lnTo>
                      <a:lnTo>
                        <a:pt x="304" y="680"/>
                      </a:lnTo>
                      <a:lnTo>
                        <a:pt x="314" y="694"/>
                      </a:lnTo>
                      <a:lnTo>
                        <a:pt x="328" y="714"/>
                      </a:lnTo>
                      <a:lnTo>
                        <a:pt x="328" y="714"/>
                      </a:lnTo>
                      <a:lnTo>
                        <a:pt x="332" y="718"/>
                      </a:lnTo>
                      <a:lnTo>
                        <a:pt x="338" y="724"/>
                      </a:lnTo>
                      <a:lnTo>
                        <a:pt x="356" y="732"/>
                      </a:lnTo>
                      <a:lnTo>
                        <a:pt x="378" y="740"/>
                      </a:lnTo>
                      <a:lnTo>
                        <a:pt x="430" y="746"/>
                      </a:lnTo>
                      <a:lnTo>
                        <a:pt x="484" y="746"/>
                      </a:lnTo>
                      <a:lnTo>
                        <a:pt x="534" y="746"/>
                      </a:lnTo>
                      <a:lnTo>
                        <a:pt x="604" y="752"/>
                      </a:lnTo>
                      <a:lnTo>
                        <a:pt x="622" y="754"/>
                      </a:lnTo>
                      <a:lnTo>
                        <a:pt x="622" y="754"/>
                      </a:lnTo>
                      <a:lnTo>
                        <a:pt x="562" y="790"/>
                      </a:lnTo>
                      <a:lnTo>
                        <a:pt x="518" y="820"/>
                      </a:lnTo>
                      <a:lnTo>
                        <a:pt x="488" y="842"/>
                      </a:lnTo>
                      <a:lnTo>
                        <a:pt x="470" y="858"/>
                      </a:lnTo>
                      <a:lnTo>
                        <a:pt x="462" y="868"/>
                      </a:lnTo>
                      <a:lnTo>
                        <a:pt x="458" y="874"/>
                      </a:lnTo>
                      <a:lnTo>
                        <a:pt x="458" y="876"/>
                      </a:lnTo>
                      <a:lnTo>
                        <a:pt x="458" y="878"/>
                      </a:lnTo>
                      <a:lnTo>
                        <a:pt x="384" y="988"/>
                      </a:lnTo>
                      <a:lnTo>
                        <a:pt x="388" y="1004"/>
                      </a:lnTo>
                      <a:lnTo>
                        <a:pt x="384" y="1022"/>
                      </a:lnTo>
                      <a:lnTo>
                        <a:pt x="366" y="1052"/>
                      </a:lnTo>
                      <a:lnTo>
                        <a:pt x="354" y="1078"/>
                      </a:lnTo>
                      <a:lnTo>
                        <a:pt x="342" y="1124"/>
                      </a:lnTo>
                      <a:lnTo>
                        <a:pt x="342" y="1124"/>
                      </a:lnTo>
                      <a:lnTo>
                        <a:pt x="342" y="1130"/>
                      </a:lnTo>
                      <a:lnTo>
                        <a:pt x="344" y="1142"/>
                      </a:lnTo>
                      <a:lnTo>
                        <a:pt x="348" y="1148"/>
                      </a:lnTo>
                      <a:lnTo>
                        <a:pt x="350" y="1156"/>
                      </a:lnTo>
                      <a:lnTo>
                        <a:pt x="356" y="1162"/>
                      </a:lnTo>
                      <a:lnTo>
                        <a:pt x="364" y="1166"/>
                      </a:lnTo>
                      <a:lnTo>
                        <a:pt x="364" y="1166"/>
                      </a:lnTo>
                      <a:lnTo>
                        <a:pt x="372" y="1170"/>
                      </a:lnTo>
                      <a:lnTo>
                        <a:pt x="376" y="1176"/>
                      </a:lnTo>
                      <a:lnTo>
                        <a:pt x="380" y="1184"/>
                      </a:lnTo>
                      <a:lnTo>
                        <a:pt x="382" y="1192"/>
                      </a:lnTo>
                      <a:lnTo>
                        <a:pt x="380" y="1206"/>
                      </a:lnTo>
                      <a:lnTo>
                        <a:pt x="380" y="1212"/>
                      </a:lnTo>
                      <a:lnTo>
                        <a:pt x="382" y="1244"/>
                      </a:lnTo>
                      <a:lnTo>
                        <a:pt x="382" y="1244"/>
                      </a:lnTo>
                      <a:lnTo>
                        <a:pt x="384" y="1248"/>
                      </a:lnTo>
                      <a:lnTo>
                        <a:pt x="392" y="1258"/>
                      </a:lnTo>
                      <a:lnTo>
                        <a:pt x="398" y="1264"/>
                      </a:lnTo>
                      <a:lnTo>
                        <a:pt x="406" y="1268"/>
                      </a:lnTo>
                      <a:lnTo>
                        <a:pt x="416" y="1272"/>
                      </a:lnTo>
                      <a:lnTo>
                        <a:pt x="428" y="1272"/>
                      </a:lnTo>
                      <a:lnTo>
                        <a:pt x="428" y="1272"/>
                      </a:lnTo>
                      <a:lnTo>
                        <a:pt x="440" y="1274"/>
                      </a:lnTo>
                      <a:lnTo>
                        <a:pt x="448" y="1280"/>
                      </a:lnTo>
                      <a:lnTo>
                        <a:pt x="452" y="1286"/>
                      </a:lnTo>
                      <a:lnTo>
                        <a:pt x="456" y="1294"/>
                      </a:lnTo>
                      <a:lnTo>
                        <a:pt x="458" y="1310"/>
                      </a:lnTo>
                      <a:lnTo>
                        <a:pt x="458" y="1316"/>
                      </a:lnTo>
                      <a:lnTo>
                        <a:pt x="458" y="1316"/>
                      </a:lnTo>
                      <a:lnTo>
                        <a:pt x="456" y="1338"/>
                      </a:lnTo>
                      <a:lnTo>
                        <a:pt x="458" y="1354"/>
                      </a:lnTo>
                      <a:lnTo>
                        <a:pt x="458" y="1360"/>
                      </a:lnTo>
                      <a:lnTo>
                        <a:pt x="460" y="1364"/>
                      </a:lnTo>
                      <a:lnTo>
                        <a:pt x="460" y="1364"/>
                      </a:lnTo>
                      <a:lnTo>
                        <a:pt x="468" y="1374"/>
                      </a:lnTo>
                      <a:lnTo>
                        <a:pt x="474" y="1378"/>
                      </a:lnTo>
                      <a:lnTo>
                        <a:pt x="486" y="1380"/>
                      </a:lnTo>
                      <a:lnTo>
                        <a:pt x="486" y="1380"/>
                      </a:lnTo>
                      <a:lnTo>
                        <a:pt x="502" y="1380"/>
                      </a:lnTo>
                      <a:lnTo>
                        <a:pt x="514" y="1384"/>
                      </a:lnTo>
                      <a:lnTo>
                        <a:pt x="522" y="1390"/>
                      </a:lnTo>
                      <a:lnTo>
                        <a:pt x="526" y="1394"/>
                      </a:lnTo>
                      <a:lnTo>
                        <a:pt x="526" y="1396"/>
                      </a:lnTo>
                      <a:lnTo>
                        <a:pt x="526" y="1396"/>
                      </a:lnTo>
                      <a:lnTo>
                        <a:pt x="526" y="1400"/>
                      </a:lnTo>
                      <a:lnTo>
                        <a:pt x="530" y="1404"/>
                      </a:lnTo>
                      <a:lnTo>
                        <a:pt x="532" y="1408"/>
                      </a:lnTo>
                      <a:lnTo>
                        <a:pt x="534" y="1414"/>
                      </a:lnTo>
                      <a:lnTo>
                        <a:pt x="536" y="1422"/>
                      </a:lnTo>
                      <a:lnTo>
                        <a:pt x="536" y="1432"/>
                      </a:lnTo>
                      <a:lnTo>
                        <a:pt x="532" y="1446"/>
                      </a:lnTo>
                      <a:lnTo>
                        <a:pt x="524" y="1462"/>
                      </a:lnTo>
                      <a:lnTo>
                        <a:pt x="524" y="1462"/>
                      </a:lnTo>
                      <a:lnTo>
                        <a:pt x="492" y="1522"/>
                      </a:lnTo>
                      <a:lnTo>
                        <a:pt x="478" y="1540"/>
                      </a:lnTo>
                      <a:lnTo>
                        <a:pt x="472" y="1546"/>
                      </a:lnTo>
                      <a:lnTo>
                        <a:pt x="466" y="1550"/>
                      </a:lnTo>
                      <a:lnTo>
                        <a:pt x="466" y="1550"/>
                      </a:lnTo>
                      <a:lnTo>
                        <a:pt x="460" y="1554"/>
                      </a:lnTo>
                      <a:lnTo>
                        <a:pt x="454" y="1560"/>
                      </a:lnTo>
                      <a:lnTo>
                        <a:pt x="440" y="1578"/>
                      </a:lnTo>
                      <a:lnTo>
                        <a:pt x="424" y="1604"/>
                      </a:lnTo>
                      <a:lnTo>
                        <a:pt x="424" y="1604"/>
                      </a:lnTo>
                      <a:lnTo>
                        <a:pt x="420" y="1614"/>
                      </a:lnTo>
                      <a:lnTo>
                        <a:pt x="412" y="1636"/>
                      </a:lnTo>
                      <a:lnTo>
                        <a:pt x="410" y="1650"/>
                      </a:lnTo>
                      <a:lnTo>
                        <a:pt x="408" y="1666"/>
                      </a:lnTo>
                      <a:lnTo>
                        <a:pt x="410" y="1680"/>
                      </a:lnTo>
                      <a:lnTo>
                        <a:pt x="414" y="1686"/>
                      </a:lnTo>
                      <a:lnTo>
                        <a:pt x="416" y="1692"/>
                      </a:lnTo>
                      <a:lnTo>
                        <a:pt x="416" y="1692"/>
                      </a:lnTo>
                      <a:lnTo>
                        <a:pt x="426" y="1702"/>
                      </a:lnTo>
                      <a:lnTo>
                        <a:pt x="438" y="1710"/>
                      </a:lnTo>
                      <a:lnTo>
                        <a:pt x="450" y="1714"/>
                      </a:lnTo>
                      <a:lnTo>
                        <a:pt x="456" y="1714"/>
                      </a:lnTo>
                      <a:lnTo>
                        <a:pt x="464" y="1714"/>
                      </a:lnTo>
                      <a:lnTo>
                        <a:pt x="470" y="1712"/>
                      </a:lnTo>
                      <a:lnTo>
                        <a:pt x="478" y="1710"/>
                      </a:lnTo>
                      <a:lnTo>
                        <a:pt x="486" y="1704"/>
                      </a:lnTo>
                      <a:lnTo>
                        <a:pt x="492" y="1698"/>
                      </a:lnTo>
                      <a:lnTo>
                        <a:pt x="500" y="1690"/>
                      </a:lnTo>
                      <a:lnTo>
                        <a:pt x="508" y="1678"/>
                      </a:lnTo>
                      <a:lnTo>
                        <a:pt x="514" y="1666"/>
                      </a:lnTo>
                      <a:lnTo>
                        <a:pt x="522" y="1650"/>
                      </a:lnTo>
                      <a:lnTo>
                        <a:pt x="522" y="1650"/>
                      </a:lnTo>
                      <a:lnTo>
                        <a:pt x="548" y="1592"/>
                      </a:lnTo>
                      <a:lnTo>
                        <a:pt x="568" y="1554"/>
                      </a:lnTo>
                      <a:lnTo>
                        <a:pt x="582" y="1532"/>
                      </a:lnTo>
                      <a:lnTo>
                        <a:pt x="586" y="1526"/>
                      </a:lnTo>
                      <a:lnTo>
                        <a:pt x="586" y="1526"/>
                      </a:lnTo>
                      <a:lnTo>
                        <a:pt x="590" y="1522"/>
                      </a:lnTo>
                      <a:lnTo>
                        <a:pt x="594" y="1518"/>
                      </a:lnTo>
                      <a:lnTo>
                        <a:pt x="600" y="1516"/>
                      </a:lnTo>
                      <a:lnTo>
                        <a:pt x="608" y="1514"/>
                      </a:lnTo>
                      <a:lnTo>
                        <a:pt x="620" y="1514"/>
                      </a:lnTo>
                      <a:lnTo>
                        <a:pt x="632" y="1516"/>
                      </a:lnTo>
                      <a:lnTo>
                        <a:pt x="648" y="1520"/>
                      </a:lnTo>
                      <a:lnTo>
                        <a:pt x="648" y="1520"/>
                      </a:lnTo>
                      <a:lnTo>
                        <a:pt x="662" y="1528"/>
                      </a:lnTo>
                      <a:lnTo>
                        <a:pt x="668" y="1532"/>
                      </a:lnTo>
                      <a:lnTo>
                        <a:pt x="670" y="1536"/>
                      </a:lnTo>
                      <a:lnTo>
                        <a:pt x="668" y="1536"/>
                      </a:lnTo>
                      <a:lnTo>
                        <a:pt x="664" y="1538"/>
                      </a:lnTo>
                      <a:lnTo>
                        <a:pt x="670" y="1538"/>
                      </a:lnTo>
                      <a:lnTo>
                        <a:pt x="670" y="1538"/>
                      </a:lnTo>
                      <a:lnTo>
                        <a:pt x="682" y="1536"/>
                      </a:lnTo>
                      <a:lnTo>
                        <a:pt x="692" y="1532"/>
                      </a:lnTo>
                      <a:lnTo>
                        <a:pt x="700" y="1528"/>
                      </a:lnTo>
                      <a:lnTo>
                        <a:pt x="700" y="1528"/>
                      </a:lnTo>
                      <a:lnTo>
                        <a:pt x="708" y="1522"/>
                      </a:lnTo>
                      <a:lnTo>
                        <a:pt x="716" y="1518"/>
                      </a:lnTo>
                      <a:lnTo>
                        <a:pt x="724" y="1516"/>
                      </a:lnTo>
                      <a:lnTo>
                        <a:pt x="724" y="1516"/>
                      </a:lnTo>
                      <a:lnTo>
                        <a:pt x="734" y="1518"/>
                      </a:lnTo>
                      <a:lnTo>
                        <a:pt x="744" y="1522"/>
                      </a:lnTo>
                      <a:lnTo>
                        <a:pt x="754" y="1528"/>
                      </a:lnTo>
                      <a:lnTo>
                        <a:pt x="754" y="1528"/>
                      </a:lnTo>
                      <a:lnTo>
                        <a:pt x="758" y="1530"/>
                      </a:lnTo>
                      <a:lnTo>
                        <a:pt x="768" y="1532"/>
                      </a:lnTo>
                      <a:lnTo>
                        <a:pt x="774" y="1532"/>
                      </a:lnTo>
                      <a:lnTo>
                        <a:pt x="780" y="1532"/>
                      </a:lnTo>
                      <a:lnTo>
                        <a:pt x="786" y="1528"/>
                      </a:lnTo>
                      <a:lnTo>
                        <a:pt x="794" y="1520"/>
                      </a:lnTo>
                      <a:lnTo>
                        <a:pt x="794" y="1520"/>
                      </a:lnTo>
                      <a:lnTo>
                        <a:pt x="800" y="1512"/>
                      </a:lnTo>
                      <a:lnTo>
                        <a:pt x="806" y="1500"/>
                      </a:lnTo>
                      <a:lnTo>
                        <a:pt x="812" y="1478"/>
                      </a:lnTo>
                      <a:lnTo>
                        <a:pt x="816" y="1458"/>
                      </a:lnTo>
                      <a:lnTo>
                        <a:pt x="816" y="1452"/>
                      </a:lnTo>
                      <a:lnTo>
                        <a:pt x="840" y="1406"/>
                      </a:lnTo>
                      <a:lnTo>
                        <a:pt x="844" y="1388"/>
                      </a:lnTo>
                      <a:lnTo>
                        <a:pt x="870" y="1386"/>
                      </a:lnTo>
                      <a:lnTo>
                        <a:pt x="894" y="1318"/>
                      </a:lnTo>
                      <a:lnTo>
                        <a:pt x="922" y="1204"/>
                      </a:lnTo>
                      <a:lnTo>
                        <a:pt x="952" y="1056"/>
                      </a:lnTo>
                      <a:lnTo>
                        <a:pt x="970" y="942"/>
                      </a:lnTo>
                      <a:lnTo>
                        <a:pt x="970" y="942"/>
                      </a:lnTo>
                      <a:lnTo>
                        <a:pt x="974" y="940"/>
                      </a:lnTo>
                      <a:lnTo>
                        <a:pt x="978" y="928"/>
                      </a:lnTo>
                      <a:lnTo>
                        <a:pt x="984" y="908"/>
                      </a:lnTo>
                      <a:lnTo>
                        <a:pt x="986" y="894"/>
                      </a:lnTo>
                      <a:lnTo>
                        <a:pt x="988" y="880"/>
                      </a:lnTo>
                      <a:lnTo>
                        <a:pt x="988" y="880"/>
                      </a:lnTo>
                      <a:lnTo>
                        <a:pt x="990" y="866"/>
                      </a:lnTo>
                      <a:lnTo>
                        <a:pt x="994" y="858"/>
                      </a:lnTo>
                      <a:lnTo>
                        <a:pt x="1000" y="856"/>
                      </a:lnTo>
                      <a:lnTo>
                        <a:pt x="1004" y="854"/>
                      </a:lnTo>
                      <a:lnTo>
                        <a:pt x="1004" y="880"/>
                      </a:lnTo>
                      <a:lnTo>
                        <a:pt x="996" y="942"/>
                      </a:lnTo>
                      <a:lnTo>
                        <a:pt x="998" y="962"/>
                      </a:lnTo>
                      <a:lnTo>
                        <a:pt x="990" y="990"/>
                      </a:lnTo>
                      <a:lnTo>
                        <a:pt x="990" y="1034"/>
                      </a:lnTo>
                      <a:lnTo>
                        <a:pt x="990" y="1046"/>
                      </a:lnTo>
                      <a:lnTo>
                        <a:pt x="990" y="1108"/>
                      </a:lnTo>
                      <a:lnTo>
                        <a:pt x="998" y="1112"/>
                      </a:lnTo>
                      <a:lnTo>
                        <a:pt x="998" y="1122"/>
                      </a:lnTo>
                      <a:lnTo>
                        <a:pt x="990" y="1130"/>
                      </a:lnTo>
                      <a:lnTo>
                        <a:pt x="992" y="1160"/>
                      </a:lnTo>
                      <a:lnTo>
                        <a:pt x="992" y="1208"/>
                      </a:lnTo>
                      <a:lnTo>
                        <a:pt x="1010" y="1248"/>
                      </a:lnTo>
                      <a:lnTo>
                        <a:pt x="1040" y="1274"/>
                      </a:lnTo>
                      <a:lnTo>
                        <a:pt x="1044" y="1246"/>
                      </a:lnTo>
                      <a:lnTo>
                        <a:pt x="1048" y="1274"/>
                      </a:lnTo>
                      <a:lnTo>
                        <a:pt x="1078" y="1248"/>
                      </a:lnTo>
                      <a:lnTo>
                        <a:pt x="1096" y="1208"/>
                      </a:lnTo>
                      <a:lnTo>
                        <a:pt x="1096" y="1160"/>
                      </a:lnTo>
                      <a:lnTo>
                        <a:pt x="1098" y="1130"/>
                      </a:lnTo>
                      <a:lnTo>
                        <a:pt x="1088" y="1122"/>
                      </a:lnTo>
                      <a:lnTo>
                        <a:pt x="1088" y="1112"/>
                      </a:lnTo>
                      <a:lnTo>
                        <a:pt x="1098" y="1108"/>
                      </a:lnTo>
                      <a:lnTo>
                        <a:pt x="1098" y="1046"/>
                      </a:lnTo>
                      <a:lnTo>
                        <a:pt x="1098" y="1034"/>
                      </a:lnTo>
                      <a:lnTo>
                        <a:pt x="1098" y="990"/>
                      </a:lnTo>
                      <a:lnTo>
                        <a:pt x="1088" y="962"/>
                      </a:lnTo>
                      <a:lnTo>
                        <a:pt x="1090" y="942"/>
                      </a:lnTo>
                      <a:lnTo>
                        <a:pt x="1084" y="880"/>
                      </a:lnTo>
                      <a:lnTo>
                        <a:pt x="1082" y="856"/>
                      </a:lnTo>
                      <a:lnTo>
                        <a:pt x="1082" y="856"/>
                      </a:lnTo>
                      <a:lnTo>
                        <a:pt x="1088" y="854"/>
                      </a:lnTo>
                      <a:lnTo>
                        <a:pt x="1094" y="858"/>
                      </a:lnTo>
                      <a:lnTo>
                        <a:pt x="1100" y="866"/>
                      </a:lnTo>
                      <a:lnTo>
                        <a:pt x="1102" y="880"/>
                      </a:lnTo>
                      <a:lnTo>
                        <a:pt x="1102" y="880"/>
                      </a:lnTo>
                      <a:lnTo>
                        <a:pt x="1102" y="894"/>
                      </a:lnTo>
                      <a:lnTo>
                        <a:pt x="1106" y="908"/>
                      </a:lnTo>
                      <a:lnTo>
                        <a:pt x="1112" y="928"/>
                      </a:lnTo>
                      <a:lnTo>
                        <a:pt x="1116" y="940"/>
                      </a:lnTo>
                      <a:lnTo>
                        <a:pt x="1120" y="942"/>
                      </a:lnTo>
                      <a:lnTo>
                        <a:pt x="1138" y="1056"/>
                      </a:lnTo>
                      <a:lnTo>
                        <a:pt x="1168" y="1204"/>
                      </a:lnTo>
                      <a:lnTo>
                        <a:pt x="1196" y="1318"/>
                      </a:lnTo>
                      <a:lnTo>
                        <a:pt x="1220" y="1386"/>
                      </a:lnTo>
                      <a:lnTo>
                        <a:pt x="1246" y="1388"/>
                      </a:lnTo>
                      <a:lnTo>
                        <a:pt x="1250" y="1406"/>
                      </a:lnTo>
                      <a:lnTo>
                        <a:pt x="1274" y="1452"/>
                      </a:lnTo>
                      <a:lnTo>
                        <a:pt x="1274" y="1452"/>
                      </a:lnTo>
                      <a:lnTo>
                        <a:pt x="1274" y="1458"/>
                      </a:lnTo>
                      <a:lnTo>
                        <a:pt x="1278" y="1478"/>
                      </a:lnTo>
                      <a:lnTo>
                        <a:pt x="1284" y="1500"/>
                      </a:lnTo>
                      <a:lnTo>
                        <a:pt x="1290" y="1512"/>
                      </a:lnTo>
                      <a:lnTo>
                        <a:pt x="1296" y="1520"/>
                      </a:lnTo>
                      <a:lnTo>
                        <a:pt x="1296" y="1520"/>
                      </a:lnTo>
                      <a:lnTo>
                        <a:pt x="1304" y="1528"/>
                      </a:lnTo>
                      <a:lnTo>
                        <a:pt x="1310" y="1532"/>
                      </a:lnTo>
                      <a:lnTo>
                        <a:pt x="1316" y="1532"/>
                      </a:lnTo>
                      <a:lnTo>
                        <a:pt x="1322" y="1532"/>
                      </a:lnTo>
                      <a:lnTo>
                        <a:pt x="1332" y="1530"/>
                      </a:lnTo>
                      <a:lnTo>
                        <a:pt x="1334" y="1528"/>
                      </a:lnTo>
                      <a:lnTo>
                        <a:pt x="1334" y="1528"/>
                      </a:lnTo>
                      <a:lnTo>
                        <a:pt x="1346" y="1522"/>
                      </a:lnTo>
                      <a:lnTo>
                        <a:pt x="1356" y="1518"/>
                      </a:lnTo>
                      <a:lnTo>
                        <a:pt x="1366" y="1516"/>
                      </a:lnTo>
                      <a:lnTo>
                        <a:pt x="1366" y="1516"/>
                      </a:lnTo>
                      <a:lnTo>
                        <a:pt x="1374" y="1518"/>
                      </a:lnTo>
                      <a:lnTo>
                        <a:pt x="1382" y="1522"/>
                      </a:lnTo>
                      <a:lnTo>
                        <a:pt x="1390" y="1528"/>
                      </a:lnTo>
                      <a:lnTo>
                        <a:pt x="1390" y="1528"/>
                      </a:lnTo>
                      <a:lnTo>
                        <a:pt x="1398" y="1532"/>
                      </a:lnTo>
                      <a:lnTo>
                        <a:pt x="1406" y="1536"/>
                      </a:lnTo>
                      <a:lnTo>
                        <a:pt x="1420" y="1538"/>
                      </a:lnTo>
                      <a:lnTo>
                        <a:pt x="1420" y="1538"/>
                      </a:lnTo>
                      <a:lnTo>
                        <a:pt x="1426" y="1538"/>
                      </a:lnTo>
                      <a:lnTo>
                        <a:pt x="1422" y="1536"/>
                      </a:lnTo>
                      <a:lnTo>
                        <a:pt x="1420" y="1536"/>
                      </a:lnTo>
                      <a:lnTo>
                        <a:pt x="1422" y="1532"/>
                      </a:lnTo>
                      <a:lnTo>
                        <a:pt x="1428" y="1528"/>
                      </a:lnTo>
                      <a:lnTo>
                        <a:pt x="1442" y="1520"/>
                      </a:lnTo>
                      <a:lnTo>
                        <a:pt x="1442" y="1520"/>
                      </a:lnTo>
                      <a:lnTo>
                        <a:pt x="1458" y="1516"/>
                      </a:lnTo>
                      <a:lnTo>
                        <a:pt x="1470" y="1514"/>
                      </a:lnTo>
                      <a:lnTo>
                        <a:pt x="1482" y="1514"/>
                      </a:lnTo>
                      <a:lnTo>
                        <a:pt x="1490" y="1516"/>
                      </a:lnTo>
                      <a:lnTo>
                        <a:pt x="1496" y="1518"/>
                      </a:lnTo>
                      <a:lnTo>
                        <a:pt x="1500" y="1522"/>
                      </a:lnTo>
                      <a:lnTo>
                        <a:pt x="1502" y="1526"/>
                      </a:lnTo>
                      <a:lnTo>
                        <a:pt x="1502" y="1526"/>
                      </a:lnTo>
                      <a:lnTo>
                        <a:pt x="1508" y="1532"/>
                      </a:lnTo>
                      <a:lnTo>
                        <a:pt x="1522" y="1554"/>
                      </a:lnTo>
                      <a:lnTo>
                        <a:pt x="1542" y="1592"/>
                      </a:lnTo>
                      <a:lnTo>
                        <a:pt x="1568" y="1650"/>
                      </a:lnTo>
                      <a:lnTo>
                        <a:pt x="1568" y="1650"/>
                      </a:lnTo>
                      <a:lnTo>
                        <a:pt x="1576" y="1666"/>
                      </a:lnTo>
                      <a:lnTo>
                        <a:pt x="1582" y="1678"/>
                      </a:lnTo>
                      <a:lnTo>
                        <a:pt x="1590" y="1690"/>
                      </a:lnTo>
                      <a:lnTo>
                        <a:pt x="1598" y="1698"/>
                      </a:lnTo>
                      <a:lnTo>
                        <a:pt x="1604" y="1704"/>
                      </a:lnTo>
                      <a:lnTo>
                        <a:pt x="1612" y="1710"/>
                      </a:lnTo>
                      <a:lnTo>
                        <a:pt x="1620" y="1712"/>
                      </a:lnTo>
                      <a:lnTo>
                        <a:pt x="1626" y="1714"/>
                      </a:lnTo>
                      <a:lnTo>
                        <a:pt x="1634" y="1714"/>
                      </a:lnTo>
                      <a:lnTo>
                        <a:pt x="1640" y="1714"/>
                      </a:lnTo>
                      <a:lnTo>
                        <a:pt x="1652" y="1710"/>
                      </a:lnTo>
                      <a:lnTo>
                        <a:pt x="1664" y="1702"/>
                      </a:lnTo>
                      <a:lnTo>
                        <a:pt x="1672" y="1692"/>
                      </a:lnTo>
                      <a:lnTo>
                        <a:pt x="1672" y="1692"/>
                      </a:lnTo>
                      <a:lnTo>
                        <a:pt x="1676" y="1686"/>
                      </a:lnTo>
                      <a:lnTo>
                        <a:pt x="1678" y="1680"/>
                      </a:lnTo>
                      <a:lnTo>
                        <a:pt x="1682" y="1666"/>
                      </a:lnTo>
                      <a:lnTo>
                        <a:pt x="1680" y="1650"/>
                      </a:lnTo>
                      <a:lnTo>
                        <a:pt x="1678" y="1636"/>
                      </a:lnTo>
                      <a:lnTo>
                        <a:pt x="1670" y="1614"/>
                      </a:lnTo>
                      <a:lnTo>
                        <a:pt x="1666" y="1604"/>
                      </a:lnTo>
                      <a:lnTo>
                        <a:pt x="1666" y="1604"/>
                      </a:lnTo>
                      <a:lnTo>
                        <a:pt x="1650" y="1578"/>
                      </a:lnTo>
                      <a:lnTo>
                        <a:pt x="1636" y="1560"/>
                      </a:lnTo>
                      <a:lnTo>
                        <a:pt x="1630" y="1554"/>
                      </a:lnTo>
                      <a:lnTo>
                        <a:pt x="1622" y="1550"/>
                      </a:lnTo>
                      <a:lnTo>
                        <a:pt x="1622" y="1550"/>
                      </a:lnTo>
                      <a:lnTo>
                        <a:pt x="1618" y="1546"/>
                      </a:lnTo>
                      <a:lnTo>
                        <a:pt x="1612" y="1540"/>
                      </a:lnTo>
                      <a:lnTo>
                        <a:pt x="1598" y="1522"/>
                      </a:lnTo>
                      <a:lnTo>
                        <a:pt x="1566" y="1462"/>
                      </a:lnTo>
                      <a:lnTo>
                        <a:pt x="1566" y="1462"/>
                      </a:lnTo>
                      <a:lnTo>
                        <a:pt x="1558" y="1446"/>
                      </a:lnTo>
                      <a:lnTo>
                        <a:pt x="1554" y="1432"/>
                      </a:lnTo>
                      <a:lnTo>
                        <a:pt x="1554" y="1422"/>
                      </a:lnTo>
                      <a:lnTo>
                        <a:pt x="1556" y="1414"/>
                      </a:lnTo>
                      <a:lnTo>
                        <a:pt x="1558" y="1408"/>
                      </a:lnTo>
                      <a:lnTo>
                        <a:pt x="1560" y="1404"/>
                      </a:lnTo>
                      <a:lnTo>
                        <a:pt x="1562" y="1400"/>
                      </a:lnTo>
                      <a:lnTo>
                        <a:pt x="1564" y="1396"/>
                      </a:lnTo>
                      <a:lnTo>
                        <a:pt x="1564" y="1396"/>
                      </a:lnTo>
                      <a:lnTo>
                        <a:pt x="1564" y="1394"/>
                      </a:lnTo>
                      <a:lnTo>
                        <a:pt x="1566" y="1390"/>
                      </a:lnTo>
                      <a:lnTo>
                        <a:pt x="1576" y="1384"/>
                      </a:lnTo>
                      <a:lnTo>
                        <a:pt x="1588" y="1380"/>
                      </a:lnTo>
                      <a:lnTo>
                        <a:pt x="1604" y="1380"/>
                      </a:lnTo>
                      <a:lnTo>
                        <a:pt x="1604" y="1380"/>
                      </a:lnTo>
                      <a:lnTo>
                        <a:pt x="1616" y="1378"/>
                      </a:lnTo>
                      <a:lnTo>
                        <a:pt x="1622" y="1374"/>
                      </a:lnTo>
                      <a:lnTo>
                        <a:pt x="1630" y="1364"/>
                      </a:lnTo>
                      <a:lnTo>
                        <a:pt x="1630" y="1364"/>
                      </a:lnTo>
                      <a:lnTo>
                        <a:pt x="1632" y="1360"/>
                      </a:lnTo>
                      <a:lnTo>
                        <a:pt x="1632" y="1354"/>
                      </a:lnTo>
                      <a:lnTo>
                        <a:pt x="1632" y="1338"/>
                      </a:lnTo>
                      <a:lnTo>
                        <a:pt x="1632" y="1316"/>
                      </a:lnTo>
                      <a:lnTo>
                        <a:pt x="1632" y="1316"/>
                      </a:lnTo>
                      <a:lnTo>
                        <a:pt x="1632" y="1310"/>
                      </a:lnTo>
                      <a:lnTo>
                        <a:pt x="1634" y="1294"/>
                      </a:lnTo>
                      <a:lnTo>
                        <a:pt x="1638" y="1286"/>
                      </a:lnTo>
                      <a:lnTo>
                        <a:pt x="1642" y="1280"/>
                      </a:lnTo>
                      <a:lnTo>
                        <a:pt x="1650" y="1274"/>
                      </a:lnTo>
                      <a:lnTo>
                        <a:pt x="1662" y="1272"/>
                      </a:lnTo>
                      <a:lnTo>
                        <a:pt x="1662" y="1272"/>
                      </a:lnTo>
                      <a:lnTo>
                        <a:pt x="1674" y="1272"/>
                      </a:lnTo>
                      <a:lnTo>
                        <a:pt x="1684" y="1268"/>
                      </a:lnTo>
                      <a:lnTo>
                        <a:pt x="1692" y="1264"/>
                      </a:lnTo>
                      <a:lnTo>
                        <a:pt x="1698" y="1258"/>
                      </a:lnTo>
                      <a:lnTo>
                        <a:pt x="1706" y="1248"/>
                      </a:lnTo>
                      <a:lnTo>
                        <a:pt x="1708" y="1244"/>
                      </a:lnTo>
                      <a:lnTo>
                        <a:pt x="1710" y="1212"/>
                      </a:lnTo>
                      <a:lnTo>
                        <a:pt x="1710" y="1212"/>
                      </a:lnTo>
                      <a:lnTo>
                        <a:pt x="1710" y="1206"/>
                      </a:lnTo>
                      <a:lnTo>
                        <a:pt x="1708" y="1192"/>
                      </a:lnTo>
                      <a:lnTo>
                        <a:pt x="1710" y="1184"/>
                      </a:lnTo>
                      <a:lnTo>
                        <a:pt x="1712" y="1176"/>
                      </a:lnTo>
                      <a:lnTo>
                        <a:pt x="1718" y="1170"/>
                      </a:lnTo>
                      <a:lnTo>
                        <a:pt x="1726" y="1166"/>
                      </a:lnTo>
                      <a:lnTo>
                        <a:pt x="1726" y="1166"/>
                      </a:lnTo>
                      <a:lnTo>
                        <a:pt x="1734" y="1162"/>
                      </a:lnTo>
                      <a:lnTo>
                        <a:pt x="1738" y="1156"/>
                      </a:lnTo>
                      <a:lnTo>
                        <a:pt x="1742" y="1148"/>
                      </a:lnTo>
                      <a:lnTo>
                        <a:pt x="1746" y="1142"/>
                      </a:lnTo>
                      <a:lnTo>
                        <a:pt x="1748" y="1130"/>
                      </a:lnTo>
                      <a:lnTo>
                        <a:pt x="1748" y="1124"/>
                      </a:lnTo>
                      <a:lnTo>
                        <a:pt x="1736" y="1078"/>
                      </a:lnTo>
                      <a:lnTo>
                        <a:pt x="1724" y="1052"/>
                      </a:lnTo>
                      <a:lnTo>
                        <a:pt x="1706" y="1022"/>
                      </a:lnTo>
                      <a:lnTo>
                        <a:pt x="1702" y="1004"/>
                      </a:lnTo>
                      <a:lnTo>
                        <a:pt x="1706" y="988"/>
                      </a:lnTo>
                      <a:lnTo>
                        <a:pt x="1632" y="878"/>
                      </a:lnTo>
                      <a:lnTo>
                        <a:pt x="1632" y="878"/>
                      </a:lnTo>
                      <a:lnTo>
                        <a:pt x="1632" y="876"/>
                      </a:lnTo>
                      <a:lnTo>
                        <a:pt x="1632" y="874"/>
                      </a:lnTo>
                      <a:lnTo>
                        <a:pt x="1628" y="868"/>
                      </a:lnTo>
                      <a:lnTo>
                        <a:pt x="1620" y="858"/>
                      </a:lnTo>
                      <a:lnTo>
                        <a:pt x="1600" y="842"/>
                      </a:lnTo>
                      <a:lnTo>
                        <a:pt x="1572" y="820"/>
                      </a:lnTo>
                      <a:lnTo>
                        <a:pt x="1528" y="790"/>
                      </a:lnTo>
                      <a:lnTo>
                        <a:pt x="1466" y="754"/>
                      </a:lnTo>
                      <a:lnTo>
                        <a:pt x="1486" y="752"/>
                      </a:lnTo>
                      <a:lnTo>
                        <a:pt x="1556" y="746"/>
                      </a:lnTo>
                      <a:lnTo>
                        <a:pt x="1606" y="746"/>
                      </a:lnTo>
                      <a:lnTo>
                        <a:pt x="1660" y="746"/>
                      </a:lnTo>
                      <a:lnTo>
                        <a:pt x="1712" y="740"/>
                      </a:lnTo>
                      <a:lnTo>
                        <a:pt x="1712" y="740"/>
                      </a:lnTo>
                      <a:lnTo>
                        <a:pt x="1734" y="732"/>
                      </a:lnTo>
                      <a:lnTo>
                        <a:pt x="1750" y="724"/>
                      </a:lnTo>
                      <a:lnTo>
                        <a:pt x="1758" y="718"/>
                      </a:lnTo>
                      <a:lnTo>
                        <a:pt x="1762" y="714"/>
                      </a:lnTo>
                      <a:lnTo>
                        <a:pt x="1762" y="714"/>
                      </a:lnTo>
                      <a:lnTo>
                        <a:pt x="1776" y="694"/>
                      </a:lnTo>
                      <a:lnTo>
                        <a:pt x="1786" y="680"/>
                      </a:lnTo>
                      <a:lnTo>
                        <a:pt x="1802" y="660"/>
                      </a:lnTo>
                      <a:lnTo>
                        <a:pt x="1802" y="660"/>
                      </a:lnTo>
                      <a:lnTo>
                        <a:pt x="1818" y="640"/>
                      </a:lnTo>
                      <a:lnTo>
                        <a:pt x="1826" y="624"/>
                      </a:lnTo>
                      <a:lnTo>
                        <a:pt x="1830" y="614"/>
                      </a:lnTo>
                      <a:lnTo>
                        <a:pt x="1830" y="612"/>
                      </a:lnTo>
                      <a:lnTo>
                        <a:pt x="1830" y="612"/>
                      </a:lnTo>
                      <a:lnTo>
                        <a:pt x="1834" y="594"/>
                      </a:lnTo>
                      <a:lnTo>
                        <a:pt x="1840" y="582"/>
                      </a:lnTo>
                      <a:lnTo>
                        <a:pt x="1842" y="578"/>
                      </a:lnTo>
                      <a:lnTo>
                        <a:pt x="1846" y="574"/>
                      </a:lnTo>
                      <a:lnTo>
                        <a:pt x="1846" y="574"/>
                      </a:lnTo>
                      <a:lnTo>
                        <a:pt x="1850" y="572"/>
                      </a:lnTo>
                      <a:lnTo>
                        <a:pt x="1854" y="564"/>
                      </a:lnTo>
                      <a:lnTo>
                        <a:pt x="1864" y="546"/>
                      </a:lnTo>
                      <a:lnTo>
                        <a:pt x="1868" y="536"/>
                      </a:lnTo>
                      <a:lnTo>
                        <a:pt x="1870" y="526"/>
                      </a:lnTo>
                      <a:lnTo>
                        <a:pt x="1870" y="518"/>
                      </a:lnTo>
                      <a:lnTo>
                        <a:pt x="1868" y="512"/>
                      </a:lnTo>
                      <a:lnTo>
                        <a:pt x="1868" y="512"/>
                      </a:lnTo>
                      <a:lnTo>
                        <a:pt x="1864" y="506"/>
                      </a:lnTo>
                      <a:lnTo>
                        <a:pt x="1864" y="498"/>
                      </a:lnTo>
                      <a:lnTo>
                        <a:pt x="1866" y="492"/>
                      </a:lnTo>
                      <a:lnTo>
                        <a:pt x="1868" y="486"/>
                      </a:lnTo>
                      <a:lnTo>
                        <a:pt x="1872" y="476"/>
                      </a:lnTo>
                      <a:lnTo>
                        <a:pt x="1876" y="472"/>
                      </a:lnTo>
                      <a:lnTo>
                        <a:pt x="1876" y="472"/>
                      </a:lnTo>
                      <a:lnTo>
                        <a:pt x="1888" y="462"/>
                      </a:lnTo>
                      <a:lnTo>
                        <a:pt x="1894" y="454"/>
                      </a:lnTo>
                      <a:lnTo>
                        <a:pt x="1894" y="450"/>
                      </a:lnTo>
                      <a:lnTo>
                        <a:pt x="1894" y="446"/>
                      </a:lnTo>
                      <a:lnTo>
                        <a:pt x="1894" y="446"/>
                      </a:lnTo>
                      <a:lnTo>
                        <a:pt x="1890" y="442"/>
                      </a:lnTo>
                      <a:lnTo>
                        <a:pt x="1890" y="434"/>
                      </a:lnTo>
                      <a:lnTo>
                        <a:pt x="1892" y="416"/>
                      </a:lnTo>
                      <a:lnTo>
                        <a:pt x="1898" y="394"/>
                      </a:lnTo>
                      <a:lnTo>
                        <a:pt x="1898" y="394"/>
                      </a:lnTo>
                      <a:lnTo>
                        <a:pt x="1914" y="374"/>
                      </a:lnTo>
                      <a:lnTo>
                        <a:pt x="1926" y="360"/>
                      </a:lnTo>
                      <a:lnTo>
                        <a:pt x="1928" y="354"/>
                      </a:lnTo>
                      <a:lnTo>
                        <a:pt x="1930" y="350"/>
                      </a:lnTo>
                      <a:lnTo>
                        <a:pt x="1930" y="350"/>
                      </a:lnTo>
                      <a:lnTo>
                        <a:pt x="1934" y="340"/>
                      </a:lnTo>
                      <a:lnTo>
                        <a:pt x="1944" y="324"/>
                      </a:lnTo>
                      <a:lnTo>
                        <a:pt x="1956" y="310"/>
                      </a:lnTo>
                      <a:lnTo>
                        <a:pt x="1964" y="304"/>
                      </a:lnTo>
                      <a:lnTo>
                        <a:pt x="1972" y="300"/>
                      </a:lnTo>
                      <a:lnTo>
                        <a:pt x="1972" y="300"/>
                      </a:lnTo>
                      <a:lnTo>
                        <a:pt x="1978" y="296"/>
                      </a:lnTo>
                      <a:lnTo>
                        <a:pt x="1986" y="290"/>
                      </a:lnTo>
                      <a:lnTo>
                        <a:pt x="1996" y="278"/>
                      </a:lnTo>
                      <a:lnTo>
                        <a:pt x="2004" y="264"/>
                      </a:lnTo>
                      <a:lnTo>
                        <a:pt x="2004" y="264"/>
                      </a:lnTo>
                      <a:lnTo>
                        <a:pt x="2010" y="252"/>
                      </a:lnTo>
                      <a:lnTo>
                        <a:pt x="2016" y="240"/>
                      </a:lnTo>
                      <a:lnTo>
                        <a:pt x="2020" y="236"/>
                      </a:lnTo>
                      <a:lnTo>
                        <a:pt x="2024" y="234"/>
                      </a:lnTo>
                      <a:lnTo>
                        <a:pt x="2024" y="234"/>
                      </a:lnTo>
                      <a:lnTo>
                        <a:pt x="2030" y="232"/>
                      </a:lnTo>
                      <a:lnTo>
                        <a:pt x="2034" y="226"/>
                      </a:lnTo>
                      <a:lnTo>
                        <a:pt x="2046" y="214"/>
                      </a:lnTo>
                      <a:lnTo>
                        <a:pt x="2056" y="198"/>
                      </a:lnTo>
                      <a:lnTo>
                        <a:pt x="2078" y="154"/>
                      </a:lnTo>
                      <a:lnTo>
                        <a:pt x="2090" y="112"/>
                      </a:lnTo>
                      <a:lnTo>
                        <a:pt x="2088" y="78"/>
                      </a:lnTo>
                      <a:close/>
                      <a:moveTo>
                        <a:pt x="1040" y="574"/>
                      </a:move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  <a:effectLst>
                  <a:glow rad="177800">
                    <a:schemeClr val="bg2">
                      <a:lumMod val="60000"/>
                      <a:lumOff val="40000"/>
                      <a:alpha val="11000"/>
                    </a:schemeClr>
                  </a:glow>
                  <a:softEdge rad="254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6" name="Group 147"/>
              <p:cNvGrpSpPr>
                <a:grpSpLocks noChangeAspect="1"/>
              </p:cNvGrpSpPr>
              <p:nvPr/>
            </p:nvGrpSpPr>
            <p:grpSpPr>
              <a:xfrm rot="19711069">
                <a:off x="391817" y="4560622"/>
                <a:ext cx="1094993" cy="933829"/>
                <a:chOff x="5181600" y="457200"/>
                <a:chExt cx="3235325" cy="2759075"/>
              </a:xfrm>
              <a:solidFill>
                <a:schemeClr val="bg2">
                  <a:lumMod val="60000"/>
                  <a:lumOff val="40000"/>
                  <a:alpha val="1000"/>
                </a:schemeClr>
              </a:solidFill>
            </p:grpSpPr>
            <p:sp>
              <p:nvSpPr>
                <p:cNvPr id="242" name="Freeform 86"/>
                <p:cNvSpPr>
                  <a:spLocks/>
                </p:cNvSpPr>
                <p:nvPr/>
              </p:nvSpPr>
              <p:spPr bwMode="auto">
                <a:xfrm>
                  <a:off x="6400801" y="787399"/>
                  <a:ext cx="390524" cy="581026"/>
                </a:xfrm>
                <a:custGeom>
                  <a:avLst/>
                  <a:gdLst/>
                  <a:ahLst/>
                  <a:cxnLst>
                    <a:cxn ang="0">
                      <a:pos x="242" y="366"/>
                    </a:cxn>
                    <a:cxn ang="0">
                      <a:pos x="242" y="366"/>
                    </a:cxn>
                    <a:cxn ang="0">
                      <a:pos x="244" y="364"/>
                    </a:cxn>
                    <a:cxn ang="0">
                      <a:pos x="246" y="364"/>
                    </a:cxn>
                    <a:cxn ang="0">
                      <a:pos x="246" y="364"/>
                    </a:cxn>
                    <a:cxn ang="0">
                      <a:pos x="236" y="348"/>
                    </a:cxn>
                    <a:cxn ang="0">
                      <a:pos x="50" y="54"/>
                    </a:cxn>
                    <a:cxn ang="0">
                      <a:pos x="50" y="54"/>
                    </a:cxn>
                    <a:cxn ang="0">
                      <a:pos x="32" y="28"/>
                    </a:cxn>
                    <a:cxn ang="0">
                      <a:pos x="32" y="26"/>
                    </a:cxn>
                    <a:cxn ang="0">
                      <a:pos x="32" y="26"/>
                    </a:cxn>
                    <a:cxn ang="0">
                      <a:pos x="22" y="14"/>
                    </a:cxn>
                    <a:cxn ang="0">
                      <a:pos x="10" y="4"/>
                    </a:cxn>
                    <a:cxn ang="0">
                      <a:pos x="10" y="4"/>
                    </a:cxn>
                    <a:cxn ang="0">
                      <a:pos x="6" y="2"/>
                    </a:cxn>
                    <a:cxn ang="0">
                      <a:pos x="2" y="0"/>
                    </a:cxn>
                    <a:cxn ang="0">
                      <a:pos x="0" y="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4" y="16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20" y="34"/>
                    </a:cxn>
                    <a:cxn ang="0">
                      <a:pos x="28" y="44"/>
                    </a:cxn>
                    <a:cxn ang="0">
                      <a:pos x="232" y="352"/>
                    </a:cxn>
                    <a:cxn ang="0">
                      <a:pos x="232" y="352"/>
                    </a:cxn>
                    <a:cxn ang="0">
                      <a:pos x="238" y="362"/>
                    </a:cxn>
                    <a:cxn ang="0">
                      <a:pos x="242" y="366"/>
                    </a:cxn>
                    <a:cxn ang="0">
                      <a:pos x="242" y="366"/>
                    </a:cxn>
                  </a:cxnLst>
                  <a:rect l="0" t="0" r="r" b="b"/>
                  <a:pathLst>
                    <a:path w="246" h="366">
                      <a:moveTo>
                        <a:pt x="242" y="366"/>
                      </a:moveTo>
                      <a:lnTo>
                        <a:pt x="242" y="366"/>
                      </a:lnTo>
                      <a:lnTo>
                        <a:pt x="244" y="364"/>
                      </a:lnTo>
                      <a:lnTo>
                        <a:pt x="246" y="364"/>
                      </a:lnTo>
                      <a:lnTo>
                        <a:pt x="246" y="364"/>
                      </a:lnTo>
                      <a:lnTo>
                        <a:pt x="236" y="348"/>
                      </a:lnTo>
                      <a:lnTo>
                        <a:pt x="50" y="54"/>
                      </a:lnTo>
                      <a:lnTo>
                        <a:pt x="50" y="54"/>
                      </a:lnTo>
                      <a:lnTo>
                        <a:pt x="32" y="28"/>
                      </a:lnTo>
                      <a:lnTo>
                        <a:pt x="32" y="26"/>
                      </a:lnTo>
                      <a:lnTo>
                        <a:pt x="32" y="26"/>
                      </a:lnTo>
                      <a:lnTo>
                        <a:pt x="22" y="1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6" y="2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4" y="16"/>
                      </a:lnTo>
                      <a:lnTo>
                        <a:pt x="10" y="24"/>
                      </a:lnTo>
                      <a:lnTo>
                        <a:pt x="10" y="24"/>
                      </a:lnTo>
                      <a:lnTo>
                        <a:pt x="20" y="34"/>
                      </a:lnTo>
                      <a:lnTo>
                        <a:pt x="28" y="44"/>
                      </a:lnTo>
                      <a:lnTo>
                        <a:pt x="232" y="352"/>
                      </a:lnTo>
                      <a:lnTo>
                        <a:pt x="232" y="352"/>
                      </a:lnTo>
                      <a:lnTo>
                        <a:pt x="238" y="362"/>
                      </a:lnTo>
                      <a:lnTo>
                        <a:pt x="242" y="366"/>
                      </a:lnTo>
                      <a:lnTo>
                        <a:pt x="242" y="366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3" name="Freeform 87"/>
                <p:cNvSpPr>
                  <a:spLocks/>
                </p:cNvSpPr>
                <p:nvPr/>
              </p:nvSpPr>
              <p:spPr bwMode="auto">
                <a:xfrm>
                  <a:off x="6791325" y="1381124"/>
                  <a:ext cx="1588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4" name="Freeform 88"/>
                <p:cNvSpPr>
                  <a:spLocks/>
                </p:cNvSpPr>
                <p:nvPr/>
              </p:nvSpPr>
              <p:spPr bwMode="auto">
                <a:xfrm>
                  <a:off x="6819900" y="787399"/>
                  <a:ext cx="387350" cy="581026"/>
                </a:xfrm>
                <a:custGeom>
                  <a:avLst/>
                  <a:gdLst/>
                  <a:ahLst/>
                  <a:cxnLst>
                    <a:cxn ang="0">
                      <a:pos x="2" y="366"/>
                    </a:cxn>
                    <a:cxn ang="0">
                      <a:pos x="2" y="366"/>
                    </a:cxn>
                    <a:cxn ang="0">
                      <a:pos x="6" y="362"/>
                    </a:cxn>
                    <a:cxn ang="0">
                      <a:pos x="14" y="352"/>
                    </a:cxn>
                    <a:cxn ang="0">
                      <a:pos x="216" y="44"/>
                    </a:cxn>
                    <a:cxn ang="0">
                      <a:pos x="216" y="44"/>
                    </a:cxn>
                    <a:cxn ang="0">
                      <a:pos x="226" y="34"/>
                    </a:cxn>
                    <a:cxn ang="0">
                      <a:pos x="234" y="24"/>
                    </a:cxn>
                    <a:cxn ang="0">
                      <a:pos x="234" y="24"/>
                    </a:cxn>
                    <a:cxn ang="0">
                      <a:pos x="240" y="16"/>
                    </a:cxn>
                    <a:cxn ang="0">
                      <a:pos x="244" y="6"/>
                    </a:cxn>
                    <a:cxn ang="0">
                      <a:pos x="244" y="6"/>
                    </a:cxn>
                    <a:cxn ang="0">
                      <a:pos x="244" y="2"/>
                    </a:cxn>
                    <a:cxn ang="0">
                      <a:pos x="242" y="0"/>
                    </a:cxn>
                    <a:cxn ang="0">
                      <a:pos x="238" y="2"/>
                    </a:cxn>
                    <a:cxn ang="0">
                      <a:pos x="234" y="4"/>
                    </a:cxn>
                    <a:cxn ang="0">
                      <a:pos x="234" y="4"/>
                    </a:cxn>
                    <a:cxn ang="0">
                      <a:pos x="222" y="14"/>
                    </a:cxn>
                    <a:cxn ang="0">
                      <a:pos x="212" y="26"/>
                    </a:cxn>
                    <a:cxn ang="0">
                      <a:pos x="212" y="28"/>
                    </a:cxn>
                    <a:cxn ang="0">
                      <a:pos x="212" y="28"/>
                    </a:cxn>
                    <a:cxn ang="0">
                      <a:pos x="194" y="54"/>
                    </a:cxn>
                    <a:cxn ang="0">
                      <a:pos x="8" y="348"/>
                    </a:cxn>
                    <a:cxn ang="0">
                      <a:pos x="8" y="348"/>
                    </a:cxn>
                    <a:cxn ang="0">
                      <a:pos x="0" y="364"/>
                    </a:cxn>
                    <a:cxn ang="0">
                      <a:pos x="0" y="364"/>
                    </a:cxn>
                    <a:cxn ang="0">
                      <a:pos x="0" y="366"/>
                    </a:cxn>
                    <a:cxn ang="0">
                      <a:pos x="0" y="366"/>
                    </a:cxn>
                    <a:cxn ang="0">
                      <a:pos x="2" y="366"/>
                    </a:cxn>
                    <a:cxn ang="0">
                      <a:pos x="2" y="366"/>
                    </a:cxn>
                  </a:cxnLst>
                  <a:rect l="0" t="0" r="r" b="b"/>
                  <a:pathLst>
                    <a:path w="244" h="366">
                      <a:moveTo>
                        <a:pt x="2" y="366"/>
                      </a:moveTo>
                      <a:lnTo>
                        <a:pt x="2" y="366"/>
                      </a:lnTo>
                      <a:lnTo>
                        <a:pt x="6" y="362"/>
                      </a:lnTo>
                      <a:lnTo>
                        <a:pt x="14" y="352"/>
                      </a:lnTo>
                      <a:lnTo>
                        <a:pt x="216" y="44"/>
                      </a:lnTo>
                      <a:lnTo>
                        <a:pt x="216" y="44"/>
                      </a:lnTo>
                      <a:lnTo>
                        <a:pt x="226" y="34"/>
                      </a:lnTo>
                      <a:lnTo>
                        <a:pt x="234" y="24"/>
                      </a:lnTo>
                      <a:lnTo>
                        <a:pt x="234" y="24"/>
                      </a:lnTo>
                      <a:lnTo>
                        <a:pt x="240" y="16"/>
                      </a:lnTo>
                      <a:lnTo>
                        <a:pt x="244" y="6"/>
                      </a:lnTo>
                      <a:lnTo>
                        <a:pt x="244" y="6"/>
                      </a:lnTo>
                      <a:lnTo>
                        <a:pt x="244" y="2"/>
                      </a:lnTo>
                      <a:lnTo>
                        <a:pt x="242" y="0"/>
                      </a:lnTo>
                      <a:lnTo>
                        <a:pt x="238" y="2"/>
                      </a:lnTo>
                      <a:lnTo>
                        <a:pt x="234" y="4"/>
                      </a:lnTo>
                      <a:lnTo>
                        <a:pt x="234" y="4"/>
                      </a:lnTo>
                      <a:lnTo>
                        <a:pt x="222" y="14"/>
                      </a:lnTo>
                      <a:lnTo>
                        <a:pt x="212" y="26"/>
                      </a:lnTo>
                      <a:lnTo>
                        <a:pt x="212" y="28"/>
                      </a:lnTo>
                      <a:lnTo>
                        <a:pt x="212" y="28"/>
                      </a:lnTo>
                      <a:lnTo>
                        <a:pt x="194" y="54"/>
                      </a:lnTo>
                      <a:lnTo>
                        <a:pt x="8" y="348"/>
                      </a:lnTo>
                      <a:lnTo>
                        <a:pt x="8" y="348"/>
                      </a:lnTo>
                      <a:lnTo>
                        <a:pt x="0" y="364"/>
                      </a:lnTo>
                      <a:lnTo>
                        <a:pt x="0" y="364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2" y="366"/>
                      </a:lnTo>
                      <a:lnTo>
                        <a:pt x="2" y="366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5" name="Freeform 89"/>
                <p:cNvSpPr>
                  <a:spLocks noEditPoints="1"/>
                </p:cNvSpPr>
                <p:nvPr/>
              </p:nvSpPr>
              <p:spPr bwMode="auto">
                <a:xfrm>
                  <a:off x="5181600" y="457200"/>
                  <a:ext cx="3235325" cy="2759075"/>
                </a:xfrm>
                <a:custGeom>
                  <a:avLst/>
                  <a:gdLst/>
                  <a:ahLst/>
                  <a:cxnLst>
                    <a:cxn ang="0">
                      <a:pos x="1778" y="8"/>
                    </a:cxn>
                    <a:cxn ang="0">
                      <a:pos x="1424" y="184"/>
                    </a:cxn>
                    <a:cxn ang="0">
                      <a:pos x="1152" y="514"/>
                    </a:cxn>
                    <a:cxn ang="0">
                      <a:pos x="1064" y="610"/>
                    </a:cxn>
                    <a:cxn ang="0">
                      <a:pos x="1042" y="574"/>
                    </a:cxn>
                    <a:cxn ang="0">
                      <a:pos x="1014" y="574"/>
                    </a:cxn>
                    <a:cxn ang="0">
                      <a:pos x="982" y="586"/>
                    </a:cxn>
                    <a:cxn ang="0">
                      <a:pos x="964" y="644"/>
                    </a:cxn>
                    <a:cxn ang="0">
                      <a:pos x="774" y="350"/>
                    </a:cxn>
                    <a:cxn ang="0">
                      <a:pos x="432" y="66"/>
                    </a:cxn>
                    <a:cxn ang="0">
                      <a:pos x="60" y="14"/>
                    </a:cxn>
                    <a:cxn ang="0">
                      <a:pos x="58" y="236"/>
                    </a:cxn>
                    <a:cxn ang="0">
                      <a:pos x="100" y="298"/>
                    </a:cxn>
                    <a:cxn ang="0">
                      <a:pos x="154" y="358"/>
                    </a:cxn>
                    <a:cxn ang="0">
                      <a:pos x="190" y="458"/>
                    </a:cxn>
                    <a:cxn ang="0">
                      <a:pos x="216" y="506"/>
                    </a:cxn>
                    <a:cxn ang="0">
                      <a:pos x="228" y="580"/>
                    </a:cxn>
                    <a:cxn ang="0">
                      <a:pos x="252" y="632"/>
                    </a:cxn>
                    <a:cxn ang="0">
                      <a:pos x="320" y="740"/>
                    </a:cxn>
                    <a:cxn ang="0">
                      <a:pos x="628" y="780"/>
                    </a:cxn>
                    <a:cxn ang="0">
                      <a:pos x="422" y="938"/>
                    </a:cxn>
                    <a:cxn ang="0">
                      <a:pos x="446" y="1044"/>
                    </a:cxn>
                    <a:cxn ang="0">
                      <a:pos x="548" y="1174"/>
                    </a:cxn>
                    <a:cxn ang="0">
                      <a:pos x="588" y="1256"/>
                    </a:cxn>
                    <a:cxn ang="0">
                      <a:pos x="646" y="1306"/>
                    </a:cxn>
                    <a:cxn ang="0">
                      <a:pos x="650" y="1464"/>
                    </a:cxn>
                    <a:cxn ang="0">
                      <a:pos x="562" y="1580"/>
                    </a:cxn>
                    <a:cxn ang="0">
                      <a:pos x="516" y="1698"/>
                    </a:cxn>
                    <a:cxn ang="0">
                      <a:pos x="554" y="1734"/>
                    </a:cxn>
                    <a:cxn ang="0">
                      <a:pos x="670" y="1586"/>
                    </a:cxn>
                    <a:cxn ang="0">
                      <a:pos x="770" y="1476"/>
                    </a:cxn>
                    <a:cxn ang="0">
                      <a:pos x="890" y="1070"/>
                    </a:cxn>
                    <a:cxn ang="0">
                      <a:pos x="938" y="954"/>
                    </a:cxn>
                    <a:cxn ang="0">
                      <a:pos x="962" y="1146"/>
                    </a:cxn>
                    <a:cxn ang="0">
                      <a:pos x="1022" y="1320"/>
                    </a:cxn>
                    <a:cxn ang="0">
                      <a:pos x="1076" y="1068"/>
                    </a:cxn>
                    <a:cxn ang="0">
                      <a:pos x="1106" y="958"/>
                    </a:cxn>
                    <a:cxn ang="0">
                      <a:pos x="1160" y="1136"/>
                    </a:cxn>
                    <a:cxn ang="0">
                      <a:pos x="1268" y="1476"/>
                    </a:cxn>
                    <a:cxn ang="0">
                      <a:pos x="1366" y="1586"/>
                    </a:cxn>
                    <a:cxn ang="0">
                      <a:pos x="1494" y="1738"/>
                    </a:cxn>
                    <a:cxn ang="0">
                      <a:pos x="1520" y="1676"/>
                    </a:cxn>
                    <a:cxn ang="0">
                      <a:pos x="1456" y="1558"/>
                    </a:cxn>
                    <a:cxn ang="0">
                      <a:pos x="1382" y="1442"/>
                    </a:cxn>
                    <a:cxn ang="0">
                      <a:pos x="1396" y="1300"/>
                    </a:cxn>
                    <a:cxn ang="0">
                      <a:pos x="1460" y="1236"/>
                    </a:cxn>
                    <a:cxn ang="0">
                      <a:pos x="1508" y="1166"/>
                    </a:cxn>
                    <a:cxn ang="0">
                      <a:pos x="1600" y="1020"/>
                    </a:cxn>
                    <a:cxn ang="0">
                      <a:pos x="1596" y="918"/>
                    </a:cxn>
                    <a:cxn ang="0">
                      <a:pos x="1454" y="772"/>
                    </a:cxn>
                    <a:cxn ang="0">
                      <a:pos x="1722" y="734"/>
                    </a:cxn>
                    <a:cxn ang="0">
                      <a:pos x="1788" y="628"/>
                    </a:cxn>
                    <a:cxn ang="0">
                      <a:pos x="1820" y="562"/>
                    </a:cxn>
                    <a:cxn ang="0">
                      <a:pos x="1824" y="498"/>
                    </a:cxn>
                    <a:cxn ang="0">
                      <a:pos x="1846" y="452"/>
                    </a:cxn>
                    <a:cxn ang="0">
                      <a:pos x="1884" y="358"/>
                    </a:cxn>
                    <a:cxn ang="0">
                      <a:pos x="1946" y="286"/>
                    </a:cxn>
                    <a:cxn ang="0">
                      <a:pos x="1984" y="232"/>
                    </a:cxn>
                    <a:cxn ang="0">
                      <a:pos x="1014" y="582"/>
                    </a:cxn>
                  </a:cxnLst>
                  <a:rect l="0" t="0" r="r" b="b"/>
                  <a:pathLst>
                    <a:path w="2038" h="1738">
                      <a:moveTo>
                        <a:pt x="2036" y="78"/>
                      </a:moveTo>
                      <a:lnTo>
                        <a:pt x="2018" y="44"/>
                      </a:lnTo>
                      <a:lnTo>
                        <a:pt x="1978" y="14"/>
                      </a:lnTo>
                      <a:lnTo>
                        <a:pt x="1916" y="2"/>
                      </a:lnTo>
                      <a:lnTo>
                        <a:pt x="1850" y="0"/>
                      </a:lnTo>
                      <a:lnTo>
                        <a:pt x="1850" y="0"/>
                      </a:lnTo>
                      <a:lnTo>
                        <a:pt x="1832" y="0"/>
                      </a:lnTo>
                      <a:lnTo>
                        <a:pt x="1808" y="4"/>
                      </a:lnTo>
                      <a:lnTo>
                        <a:pt x="1778" y="8"/>
                      </a:lnTo>
                      <a:lnTo>
                        <a:pt x="1742" y="16"/>
                      </a:lnTo>
                      <a:lnTo>
                        <a:pt x="1702" y="28"/>
                      </a:lnTo>
                      <a:lnTo>
                        <a:pt x="1656" y="46"/>
                      </a:lnTo>
                      <a:lnTo>
                        <a:pt x="1606" y="66"/>
                      </a:lnTo>
                      <a:lnTo>
                        <a:pt x="1606" y="66"/>
                      </a:lnTo>
                      <a:lnTo>
                        <a:pt x="1558" y="92"/>
                      </a:lnTo>
                      <a:lnTo>
                        <a:pt x="1510" y="120"/>
                      </a:lnTo>
                      <a:lnTo>
                        <a:pt x="1466" y="152"/>
                      </a:lnTo>
                      <a:lnTo>
                        <a:pt x="1424" y="184"/>
                      </a:lnTo>
                      <a:lnTo>
                        <a:pt x="1382" y="222"/>
                      </a:lnTo>
                      <a:lnTo>
                        <a:pt x="1342" y="260"/>
                      </a:lnTo>
                      <a:lnTo>
                        <a:pt x="1302" y="304"/>
                      </a:lnTo>
                      <a:lnTo>
                        <a:pt x="1264" y="350"/>
                      </a:lnTo>
                      <a:lnTo>
                        <a:pt x="1264" y="350"/>
                      </a:lnTo>
                      <a:lnTo>
                        <a:pt x="1234" y="388"/>
                      </a:lnTo>
                      <a:lnTo>
                        <a:pt x="1204" y="430"/>
                      </a:lnTo>
                      <a:lnTo>
                        <a:pt x="1176" y="472"/>
                      </a:lnTo>
                      <a:lnTo>
                        <a:pt x="1152" y="514"/>
                      </a:lnTo>
                      <a:lnTo>
                        <a:pt x="1110" y="590"/>
                      </a:lnTo>
                      <a:lnTo>
                        <a:pt x="1080" y="646"/>
                      </a:lnTo>
                      <a:lnTo>
                        <a:pt x="1080" y="646"/>
                      </a:lnTo>
                      <a:lnTo>
                        <a:pt x="1074" y="644"/>
                      </a:lnTo>
                      <a:lnTo>
                        <a:pt x="1074" y="644"/>
                      </a:lnTo>
                      <a:lnTo>
                        <a:pt x="1068" y="632"/>
                      </a:lnTo>
                      <a:lnTo>
                        <a:pt x="1060" y="618"/>
                      </a:lnTo>
                      <a:lnTo>
                        <a:pt x="1060" y="618"/>
                      </a:lnTo>
                      <a:lnTo>
                        <a:pt x="1064" y="610"/>
                      </a:lnTo>
                      <a:lnTo>
                        <a:pt x="1066" y="602"/>
                      </a:lnTo>
                      <a:lnTo>
                        <a:pt x="1066" y="602"/>
                      </a:lnTo>
                      <a:lnTo>
                        <a:pt x="1064" y="592"/>
                      </a:lnTo>
                      <a:lnTo>
                        <a:pt x="1060" y="586"/>
                      </a:lnTo>
                      <a:lnTo>
                        <a:pt x="1052" y="580"/>
                      </a:lnTo>
                      <a:lnTo>
                        <a:pt x="1042" y="578"/>
                      </a:lnTo>
                      <a:lnTo>
                        <a:pt x="1042" y="578"/>
                      </a:lnTo>
                      <a:lnTo>
                        <a:pt x="1040" y="580"/>
                      </a:lnTo>
                      <a:lnTo>
                        <a:pt x="1042" y="574"/>
                      </a:lnTo>
                      <a:lnTo>
                        <a:pt x="1036" y="574"/>
                      </a:lnTo>
                      <a:lnTo>
                        <a:pt x="1032" y="574"/>
                      </a:lnTo>
                      <a:lnTo>
                        <a:pt x="1032" y="574"/>
                      </a:lnTo>
                      <a:lnTo>
                        <a:pt x="1024" y="568"/>
                      </a:lnTo>
                      <a:lnTo>
                        <a:pt x="1024" y="568"/>
                      </a:lnTo>
                      <a:lnTo>
                        <a:pt x="1022" y="568"/>
                      </a:lnTo>
                      <a:lnTo>
                        <a:pt x="1018" y="570"/>
                      </a:lnTo>
                      <a:lnTo>
                        <a:pt x="1012" y="570"/>
                      </a:lnTo>
                      <a:lnTo>
                        <a:pt x="1014" y="574"/>
                      </a:lnTo>
                      <a:lnTo>
                        <a:pt x="1008" y="574"/>
                      </a:lnTo>
                      <a:lnTo>
                        <a:pt x="1004" y="574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0" y="578"/>
                      </a:lnTo>
                      <a:lnTo>
                        <a:pt x="1000" y="578"/>
                      </a:lnTo>
                      <a:lnTo>
                        <a:pt x="990" y="580"/>
                      </a:lnTo>
                      <a:lnTo>
                        <a:pt x="982" y="586"/>
                      </a:lnTo>
                      <a:lnTo>
                        <a:pt x="978" y="592"/>
                      </a:lnTo>
                      <a:lnTo>
                        <a:pt x="976" y="602"/>
                      </a:lnTo>
                      <a:lnTo>
                        <a:pt x="976" y="602"/>
                      </a:lnTo>
                      <a:lnTo>
                        <a:pt x="978" y="608"/>
                      </a:lnTo>
                      <a:lnTo>
                        <a:pt x="980" y="616"/>
                      </a:lnTo>
                      <a:lnTo>
                        <a:pt x="980" y="616"/>
                      </a:lnTo>
                      <a:lnTo>
                        <a:pt x="970" y="632"/>
                      </a:lnTo>
                      <a:lnTo>
                        <a:pt x="964" y="644"/>
                      </a:lnTo>
                      <a:lnTo>
                        <a:pt x="964" y="644"/>
                      </a:lnTo>
                      <a:lnTo>
                        <a:pt x="958" y="646"/>
                      </a:lnTo>
                      <a:lnTo>
                        <a:pt x="958" y="646"/>
                      </a:lnTo>
                      <a:lnTo>
                        <a:pt x="928" y="590"/>
                      </a:lnTo>
                      <a:lnTo>
                        <a:pt x="886" y="514"/>
                      </a:lnTo>
                      <a:lnTo>
                        <a:pt x="860" y="472"/>
                      </a:lnTo>
                      <a:lnTo>
                        <a:pt x="834" y="430"/>
                      </a:lnTo>
                      <a:lnTo>
                        <a:pt x="804" y="388"/>
                      </a:lnTo>
                      <a:lnTo>
                        <a:pt x="774" y="350"/>
                      </a:lnTo>
                      <a:lnTo>
                        <a:pt x="774" y="350"/>
                      </a:lnTo>
                      <a:lnTo>
                        <a:pt x="736" y="304"/>
                      </a:lnTo>
                      <a:lnTo>
                        <a:pt x="696" y="260"/>
                      </a:lnTo>
                      <a:lnTo>
                        <a:pt x="656" y="222"/>
                      </a:lnTo>
                      <a:lnTo>
                        <a:pt x="614" y="184"/>
                      </a:lnTo>
                      <a:lnTo>
                        <a:pt x="572" y="152"/>
                      </a:lnTo>
                      <a:lnTo>
                        <a:pt x="528" y="120"/>
                      </a:lnTo>
                      <a:lnTo>
                        <a:pt x="480" y="92"/>
                      </a:lnTo>
                      <a:lnTo>
                        <a:pt x="432" y="66"/>
                      </a:lnTo>
                      <a:lnTo>
                        <a:pt x="432" y="66"/>
                      </a:lnTo>
                      <a:lnTo>
                        <a:pt x="382" y="46"/>
                      </a:lnTo>
                      <a:lnTo>
                        <a:pt x="336" y="28"/>
                      </a:lnTo>
                      <a:lnTo>
                        <a:pt x="296" y="16"/>
                      </a:lnTo>
                      <a:lnTo>
                        <a:pt x="260" y="8"/>
                      </a:lnTo>
                      <a:lnTo>
                        <a:pt x="230" y="4"/>
                      </a:lnTo>
                      <a:lnTo>
                        <a:pt x="206" y="0"/>
                      </a:lnTo>
                      <a:lnTo>
                        <a:pt x="188" y="0"/>
                      </a:lnTo>
                      <a:lnTo>
                        <a:pt x="122" y="2"/>
                      </a:lnTo>
                      <a:lnTo>
                        <a:pt x="60" y="14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4"/>
                      </a:lnTo>
                      <a:lnTo>
                        <a:pt x="10" y="156"/>
                      </a:lnTo>
                      <a:lnTo>
                        <a:pt x="32" y="202"/>
                      </a:lnTo>
                      <a:lnTo>
                        <a:pt x="32" y="202"/>
                      </a:lnTo>
                      <a:lnTo>
                        <a:pt x="42" y="218"/>
                      </a:lnTo>
                      <a:lnTo>
                        <a:pt x="54" y="232"/>
                      </a:lnTo>
                      <a:lnTo>
                        <a:pt x="58" y="236"/>
                      </a:lnTo>
                      <a:lnTo>
                        <a:pt x="64" y="240"/>
                      </a:lnTo>
                      <a:lnTo>
                        <a:pt x="64" y="240"/>
                      </a:lnTo>
                      <a:lnTo>
                        <a:pt x="68" y="242"/>
                      </a:lnTo>
                      <a:lnTo>
                        <a:pt x="72" y="246"/>
                      </a:lnTo>
                      <a:lnTo>
                        <a:pt x="78" y="258"/>
                      </a:lnTo>
                      <a:lnTo>
                        <a:pt x="82" y="272"/>
                      </a:lnTo>
                      <a:lnTo>
                        <a:pt x="82" y="272"/>
                      </a:lnTo>
                      <a:lnTo>
                        <a:pt x="90" y="286"/>
                      </a:lnTo>
                      <a:lnTo>
                        <a:pt x="100" y="298"/>
                      </a:lnTo>
                      <a:lnTo>
                        <a:pt x="108" y="302"/>
                      </a:lnTo>
                      <a:lnTo>
                        <a:pt x="114" y="308"/>
                      </a:lnTo>
                      <a:lnTo>
                        <a:pt x="114" y="308"/>
                      </a:lnTo>
                      <a:lnTo>
                        <a:pt x="122" y="312"/>
                      </a:lnTo>
                      <a:lnTo>
                        <a:pt x="128" y="318"/>
                      </a:lnTo>
                      <a:lnTo>
                        <a:pt x="140" y="332"/>
                      </a:lnTo>
                      <a:lnTo>
                        <a:pt x="150" y="348"/>
                      </a:lnTo>
                      <a:lnTo>
                        <a:pt x="154" y="358"/>
                      </a:lnTo>
                      <a:lnTo>
                        <a:pt x="154" y="358"/>
                      </a:lnTo>
                      <a:lnTo>
                        <a:pt x="156" y="364"/>
                      </a:lnTo>
                      <a:lnTo>
                        <a:pt x="158" y="370"/>
                      </a:lnTo>
                      <a:lnTo>
                        <a:pt x="170" y="384"/>
                      </a:lnTo>
                      <a:lnTo>
                        <a:pt x="186" y="404"/>
                      </a:lnTo>
                      <a:lnTo>
                        <a:pt x="186" y="404"/>
                      </a:lnTo>
                      <a:lnTo>
                        <a:pt x="190" y="428"/>
                      </a:lnTo>
                      <a:lnTo>
                        <a:pt x="192" y="446"/>
                      </a:lnTo>
                      <a:lnTo>
                        <a:pt x="192" y="452"/>
                      </a:lnTo>
                      <a:lnTo>
                        <a:pt x="190" y="458"/>
                      </a:lnTo>
                      <a:lnTo>
                        <a:pt x="190" y="458"/>
                      </a:lnTo>
                      <a:lnTo>
                        <a:pt x="188" y="462"/>
                      </a:lnTo>
                      <a:lnTo>
                        <a:pt x="188" y="466"/>
                      </a:lnTo>
                      <a:lnTo>
                        <a:pt x="194" y="474"/>
                      </a:lnTo>
                      <a:lnTo>
                        <a:pt x="206" y="484"/>
                      </a:lnTo>
                      <a:lnTo>
                        <a:pt x="206" y="484"/>
                      </a:lnTo>
                      <a:lnTo>
                        <a:pt x="210" y="488"/>
                      </a:lnTo>
                      <a:lnTo>
                        <a:pt x="214" y="498"/>
                      </a:lnTo>
                      <a:lnTo>
                        <a:pt x="216" y="506"/>
                      </a:lnTo>
                      <a:lnTo>
                        <a:pt x="218" y="512"/>
                      </a:lnTo>
                      <a:lnTo>
                        <a:pt x="218" y="518"/>
                      </a:lnTo>
                      <a:lnTo>
                        <a:pt x="214" y="526"/>
                      </a:lnTo>
                      <a:lnTo>
                        <a:pt x="214" y="526"/>
                      </a:lnTo>
                      <a:lnTo>
                        <a:pt x="212" y="532"/>
                      </a:lnTo>
                      <a:lnTo>
                        <a:pt x="212" y="542"/>
                      </a:lnTo>
                      <a:lnTo>
                        <a:pt x="214" y="552"/>
                      </a:lnTo>
                      <a:lnTo>
                        <a:pt x="218" y="562"/>
                      </a:lnTo>
                      <a:lnTo>
                        <a:pt x="228" y="580"/>
                      </a:lnTo>
                      <a:lnTo>
                        <a:pt x="232" y="586"/>
                      </a:lnTo>
                      <a:lnTo>
                        <a:pt x="236" y="590"/>
                      </a:lnTo>
                      <a:lnTo>
                        <a:pt x="236" y="590"/>
                      </a:lnTo>
                      <a:lnTo>
                        <a:pt x="238" y="594"/>
                      </a:lnTo>
                      <a:lnTo>
                        <a:pt x="242" y="598"/>
                      </a:lnTo>
                      <a:lnTo>
                        <a:pt x="246" y="612"/>
                      </a:lnTo>
                      <a:lnTo>
                        <a:pt x="250" y="628"/>
                      </a:lnTo>
                      <a:lnTo>
                        <a:pt x="250" y="628"/>
                      </a:lnTo>
                      <a:lnTo>
                        <a:pt x="252" y="632"/>
                      </a:lnTo>
                      <a:lnTo>
                        <a:pt x="254" y="642"/>
                      </a:lnTo>
                      <a:lnTo>
                        <a:pt x="264" y="656"/>
                      </a:lnTo>
                      <a:lnTo>
                        <a:pt x="278" y="678"/>
                      </a:lnTo>
                      <a:lnTo>
                        <a:pt x="278" y="678"/>
                      </a:lnTo>
                      <a:lnTo>
                        <a:pt x="294" y="698"/>
                      </a:lnTo>
                      <a:lnTo>
                        <a:pt x="304" y="712"/>
                      </a:lnTo>
                      <a:lnTo>
                        <a:pt x="316" y="734"/>
                      </a:lnTo>
                      <a:lnTo>
                        <a:pt x="316" y="734"/>
                      </a:lnTo>
                      <a:lnTo>
                        <a:pt x="320" y="740"/>
                      </a:lnTo>
                      <a:lnTo>
                        <a:pt x="326" y="744"/>
                      </a:lnTo>
                      <a:lnTo>
                        <a:pt x="344" y="752"/>
                      </a:lnTo>
                      <a:lnTo>
                        <a:pt x="364" y="760"/>
                      </a:lnTo>
                      <a:lnTo>
                        <a:pt x="414" y="768"/>
                      </a:lnTo>
                      <a:lnTo>
                        <a:pt x="468" y="768"/>
                      </a:lnTo>
                      <a:lnTo>
                        <a:pt x="516" y="768"/>
                      </a:lnTo>
                      <a:lnTo>
                        <a:pt x="584" y="772"/>
                      </a:lnTo>
                      <a:lnTo>
                        <a:pt x="626" y="778"/>
                      </a:lnTo>
                      <a:lnTo>
                        <a:pt x="628" y="780"/>
                      </a:lnTo>
                      <a:lnTo>
                        <a:pt x="628" y="780"/>
                      </a:lnTo>
                      <a:lnTo>
                        <a:pt x="596" y="796"/>
                      </a:lnTo>
                      <a:lnTo>
                        <a:pt x="568" y="814"/>
                      </a:lnTo>
                      <a:lnTo>
                        <a:pt x="542" y="832"/>
                      </a:lnTo>
                      <a:lnTo>
                        <a:pt x="518" y="850"/>
                      </a:lnTo>
                      <a:lnTo>
                        <a:pt x="518" y="850"/>
                      </a:lnTo>
                      <a:lnTo>
                        <a:pt x="472" y="890"/>
                      </a:lnTo>
                      <a:lnTo>
                        <a:pt x="442" y="918"/>
                      </a:lnTo>
                      <a:lnTo>
                        <a:pt x="422" y="938"/>
                      </a:lnTo>
                      <a:lnTo>
                        <a:pt x="414" y="952"/>
                      </a:lnTo>
                      <a:lnTo>
                        <a:pt x="412" y="958"/>
                      </a:lnTo>
                      <a:lnTo>
                        <a:pt x="416" y="962"/>
                      </a:lnTo>
                      <a:lnTo>
                        <a:pt x="418" y="962"/>
                      </a:lnTo>
                      <a:lnTo>
                        <a:pt x="420" y="962"/>
                      </a:lnTo>
                      <a:lnTo>
                        <a:pt x="430" y="996"/>
                      </a:lnTo>
                      <a:lnTo>
                        <a:pt x="430" y="996"/>
                      </a:lnTo>
                      <a:lnTo>
                        <a:pt x="438" y="1020"/>
                      </a:lnTo>
                      <a:lnTo>
                        <a:pt x="446" y="1044"/>
                      </a:lnTo>
                      <a:lnTo>
                        <a:pt x="458" y="1074"/>
                      </a:lnTo>
                      <a:lnTo>
                        <a:pt x="474" y="1102"/>
                      </a:lnTo>
                      <a:lnTo>
                        <a:pt x="490" y="1130"/>
                      </a:lnTo>
                      <a:lnTo>
                        <a:pt x="500" y="1142"/>
                      </a:lnTo>
                      <a:lnTo>
                        <a:pt x="510" y="1152"/>
                      </a:lnTo>
                      <a:lnTo>
                        <a:pt x="520" y="1160"/>
                      </a:lnTo>
                      <a:lnTo>
                        <a:pt x="530" y="1166"/>
                      </a:lnTo>
                      <a:lnTo>
                        <a:pt x="530" y="1166"/>
                      </a:lnTo>
                      <a:lnTo>
                        <a:pt x="548" y="1174"/>
                      </a:lnTo>
                      <a:lnTo>
                        <a:pt x="560" y="1184"/>
                      </a:lnTo>
                      <a:lnTo>
                        <a:pt x="568" y="1194"/>
                      </a:lnTo>
                      <a:lnTo>
                        <a:pt x="572" y="1204"/>
                      </a:lnTo>
                      <a:lnTo>
                        <a:pt x="574" y="1214"/>
                      </a:lnTo>
                      <a:lnTo>
                        <a:pt x="574" y="1222"/>
                      </a:lnTo>
                      <a:lnTo>
                        <a:pt x="574" y="1228"/>
                      </a:lnTo>
                      <a:lnTo>
                        <a:pt x="574" y="1228"/>
                      </a:lnTo>
                      <a:lnTo>
                        <a:pt x="578" y="1236"/>
                      </a:lnTo>
                      <a:lnTo>
                        <a:pt x="588" y="1256"/>
                      </a:lnTo>
                      <a:lnTo>
                        <a:pt x="596" y="1268"/>
                      </a:lnTo>
                      <a:lnTo>
                        <a:pt x="604" y="1278"/>
                      </a:lnTo>
                      <a:lnTo>
                        <a:pt x="616" y="1284"/>
                      </a:lnTo>
                      <a:lnTo>
                        <a:pt x="626" y="1288"/>
                      </a:lnTo>
                      <a:lnTo>
                        <a:pt x="626" y="1288"/>
                      </a:lnTo>
                      <a:lnTo>
                        <a:pt x="632" y="1290"/>
                      </a:lnTo>
                      <a:lnTo>
                        <a:pt x="638" y="1294"/>
                      </a:lnTo>
                      <a:lnTo>
                        <a:pt x="642" y="1300"/>
                      </a:lnTo>
                      <a:lnTo>
                        <a:pt x="646" y="1306"/>
                      </a:lnTo>
                      <a:lnTo>
                        <a:pt x="652" y="1322"/>
                      </a:lnTo>
                      <a:lnTo>
                        <a:pt x="656" y="1340"/>
                      </a:lnTo>
                      <a:lnTo>
                        <a:pt x="660" y="1374"/>
                      </a:lnTo>
                      <a:lnTo>
                        <a:pt x="662" y="1388"/>
                      </a:lnTo>
                      <a:lnTo>
                        <a:pt x="662" y="1388"/>
                      </a:lnTo>
                      <a:lnTo>
                        <a:pt x="662" y="1404"/>
                      </a:lnTo>
                      <a:lnTo>
                        <a:pt x="660" y="1420"/>
                      </a:lnTo>
                      <a:lnTo>
                        <a:pt x="656" y="1442"/>
                      </a:lnTo>
                      <a:lnTo>
                        <a:pt x="650" y="1464"/>
                      </a:lnTo>
                      <a:lnTo>
                        <a:pt x="642" y="1486"/>
                      </a:lnTo>
                      <a:lnTo>
                        <a:pt x="636" y="1498"/>
                      </a:lnTo>
                      <a:lnTo>
                        <a:pt x="630" y="1508"/>
                      </a:lnTo>
                      <a:lnTo>
                        <a:pt x="622" y="1518"/>
                      </a:lnTo>
                      <a:lnTo>
                        <a:pt x="612" y="1528"/>
                      </a:lnTo>
                      <a:lnTo>
                        <a:pt x="612" y="1528"/>
                      </a:lnTo>
                      <a:lnTo>
                        <a:pt x="596" y="1544"/>
                      </a:lnTo>
                      <a:lnTo>
                        <a:pt x="582" y="1558"/>
                      </a:lnTo>
                      <a:lnTo>
                        <a:pt x="562" y="1580"/>
                      </a:lnTo>
                      <a:lnTo>
                        <a:pt x="550" y="1596"/>
                      </a:lnTo>
                      <a:lnTo>
                        <a:pt x="548" y="1602"/>
                      </a:lnTo>
                      <a:lnTo>
                        <a:pt x="548" y="1602"/>
                      </a:lnTo>
                      <a:lnTo>
                        <a:pt x="538" y="1616"/>
                      </a:lnTo>
                      <a:lnTo>
                        <a:pt x="530" y="1632"/>
                      </a:lnTo>
                      <a:lnTo>
                        <a:pt x="522" y="1652"/>
                      </a:lnTo>
                      <a:lnTo>
                        <a:pt x="522" y="1652"/>
                      </a:lnTo>
                      <a:lnTo>
                        <a:pt x="518" y="1676"/>
                      </a:lnTo>
                      <a:lnTo>
                        <a:pt x="516" y="1698"/>
                      </a:lnTo>
                      <a:lnTo>
                        <a:pt x="518" y="1716"/>
                      </a:lnTo>
                      <a:lnTo>
                        <a:pt x="520" y="1724"/>
                      </a:lnTo>
                      <a:lnTo>
                        <a:pt x="522" y="1732"/>
                      </a:lnTo>
                      <a:lnTo>
                        <a:pt x="522" y="1732"/>
                      </a:lnTo>
                      <a:lnTo>
                        <a:pt x="526" y="1736"/>
                      </a:lnTo>
                      <a:lnTo>
                        <a:pt x="532" y="1738"/>
                      </a:lnTo>
                      <a:lnTo>
                        <a:pt x="538" y="1738"/>
                      </a:lnTo>
                      <a:lnTo>
                        <a:pt x="544" y="1738"/>
                      </a:lnTo>
                      <a:lnTo>
                        <a:pt x="554" y="1734"/>
                      </a:lnTo>
                      <a:lnTo>
                        <a:pt x="558" y="1732"/>
                      </a:lnTo>
                      <a:lnTo>
                        <a:pt x="640" y="1640"/>
                      </a:lnTo>
                      <a:lnTo>
                        <a:pt x="636" y="1610"/>
                      </a:lnTo>
                      <a:lnTo>
                        <a:pt x="636" y="1610"/>
                      </a:lnTo>
                      <a:lnTo>
                        <a:pt x="648" y="1598"/>
                      </a:lnTo>
                      <a:lnTo>
                        <a:pt x="658" y="1590"/>
                      </a:lnTo>
                      <a:lnTo>
                        <a:pt x="664" y="1588"/>
                      </a:lnTo>
                      <a:lnTo>
                        <a:pt x="670" y="1586"/>
                      </a:lnTo>
                      <a:lnTo>
                        <a:pt x="670" y="1586"/>
                      </a:lnTo>
                      <a:lnTo>
                        <a:pt x="678" y="1582"/>
                      </a:lnTo>
                      <a:lnTo>
                        <a:pt x="684" y="1578"/>
                      </a:lnTo>
                      <a:lnTo>
                        <a:pt x="698" y="1562"/>
                      </a:lnTo>
                      <a:lnTo>
                        <a:pt x="712" y="1538"/>
                      </a:lnTo>
                      <a:lnTo>
                        <a:pt x="712" y="1538"/>
                      </a:lnTo>
                      <a:lnTo>
                        <a:pt x="732" y="1520"/>
                      </a:lnTo>
                      <a:lnTo>
                        <a:pt x="752" y="1500"/>
                      </a:lnTo>
                      <a:lnTo>
                        <a:pt x="770" y="1476"/>
                      </a:lnTo>
                      <a:lnTo>
                        <a:pt x="770" y="1476"/>
                      </a:lnTo>
                      <a:lnTo>
                        <a:pt x="790" y="1446"/>
                      </a:lnTo>
                      <a:lnTo>
                        <a:pt x="812" y="1410"/>
                      </a:lnTo>
                      <a:lnTo>
                        <a:pt x="830" y="1374"/>
                      </a:lnTo>
                      <a:lnTo>
                        <a:pt x="836" y="1356"/>
                      </a:lnTo>
                      <a:lnTo>
                        <a:pt x="840" y="1342"/>
                      </a:lnTo>
                      <a:lnTo>
                        <a:pt x="840" y="1342"/>
                      </a:lnTo>
                      <a:lnTo>
                        <a:pt x="854" y="1266"/>
                      </a:lnTo>
                      <a:lnTo>
                        <a:pt x="878" y="1136"/>
                      </a:lnTo>
                      <a:lnTo>
                        <a:pt x="890" y="1070"/>
                      </a:lnTo>
                      <a:lnTo>
                        <a:pt x="904" y="1014"/>
                      </a:lnTo>
                      <a:lnTo>
                        <a:pt x="910" y="992"/>
                      </a:lnTo>
                      <a:lnTo>
                        <a:pt x="916" y="974"/>
                      </a:lnTo>
                      <a:lnTo>
                        <a:pt x="922" y="964"/>
                      </a:lnTo>
                      <a:lnTo>
                        <a:pt x="924" y="960"/>
                      </a:lnTo>
                      <a:lnTo>
                        <a:pt x="926" y="960"/>
                      </a:lnTo>
                      <a:lnTo>
                        <a:pt x="926" y="960"/>
                      </a:lnTo>
                      <a:lnTo>
                        <a:pt x="932" y="958"/>
                      </a:lnTo>
                      <a:lnTo>
                        <a:pt x="938" y="954"/>
                      </a:lnTo>
                      <a:lnTo>
                        <a:pt x="950" y="942"/>
                      </a:lnTo>
                      <a:lnTo>
                        <a:pt x="964" y="926"/>
                      </a:lnTo>
                      <a:lnTo>
                        <a:pt x="976" y="908"/>
                      </a:lnTo>
                      <a:lnTo>
                        <a:pt x="968" y="972"/>
                      </a:lnTo>
                      <a:lnTo>
                        <a:pt x="972" y="994"/>
                      </a:lnTo>
                      <a:lnTo>
                        <a:pt x="962" y="1022"/>
                      </a:lnTo>
                      <a:lnTo>
                        <a:pt x="962" y="1068"/>
                      </a:lnTo>
                      <a:lnTo>
                        <a:pt x="962" y="1080"/>
                      </a:lnTo>
                      <a:lnTo>
                        <a:pt x="962" y="1146"/>
                      </a:lnTo>
                      <a:lnTo>
                        <a:pt x="972" y="1150"/>
                      </a:lnTo>
                      <a:lnTo>
                        <a:pt x="972" y="1160"/>
                      </a:lnTo>
                      <a:lnTo>
                        <a:pt x="962" y="1170"/>
                      </a:lnTo>
                      <a:lnTo>
                        <a:pt x="964" y="1202"/>
                      </a:lnTo>
                      <a:lnTo>
                        <a:pt x="964" y="1252"/>
                      </a:lnTo>
                      <a:lnTo>
                        <a:pt x="984" y="1294"/>
                      </a:lnTo>
                      <a:lnTo>
                        <a:pt x="1016" y="1320"/>
                      </a:lnTo>
                      <a:lnTo>
                        <a:pt x="1018" y="1292"/>
                      </a:lnTo>
                      <a:lnTo>
                        <a:pt x="1022" y="1320"/>
                      </a:lnTo>
                      <a:lnTo>
                        <a:pt x="1054" y="1294"/>
                      </a:lnTo>
                      <a:lnTo>
                        <a:pt x="1074" y="1252"/>
                      </a:lnTo>
                      <a:lnTo>
                        <a:pt x="1074" y="1202"/>
                      </a:lnTo>
                      <a:lnTo>
                        <a:pt x="1076" y="1170"/>
                      </a:lnTo>
                      <a:lnTo>
                        <a:pt x="1066" y="1160"/>
                      </a:lnTo>
                      <a:lnTo>
                        <a:pt x="1066" y="1150"/>
                      </a:lnTo>
                      <a:lnTo>
                        <a:pt x="1076" y="1146"/>
                      </a:lnTo>
                      <a:lnTo>
                        <a:pt x="1076" y="1080"/>
                      </a:lnTo>
                      <a:lnTo>
                        <a:pt x="1076" y="1068"/>
                      </a:lnTo>
                      <a:lnTo>
                        <a:pt x="1076" y="1022"/>
                      </a:lnTo>
                      <a:lnTo>
                        <a:pt x="1066" y="994"/>
                      </a:lnTo>
                      <a:lnTo>
                        <a:pt x="1068" y="972"/>
                      </a:lnTo>
                      <a:lnTo>
                        <a:pt x="1062" y="908"/>
                      </a:lnTo>
                      <a:lnTo>
                        <a:pt x="1062" y="908"/>
                      </a:lnTo>
                      <a:lnTo>
                        <a:pt x="1074" y="926"/>
                      </a:lnTo>
                      <a:lnTo>
                        <a:pt x="1088" y="942"/>
                      </a:lnTo>
                      <a:lnTo>
                        <a:pt x="1100" y="954"/>
                      </a:lnTo>
                      <a:lnTo>
                        <a:pt x="1106" y="958"/>
                      </a:lnTo>
                      <a:lnTo>
                        <a:pt x="1112" y="960"/>
                      </a:lnTo>
                      <a:lnTo>
                        <a:pt x="1112" y="960"/>
                      </a:lnTo>
                      <a:lnTo>
                        <a:pt x="1114" y="960"/>
                      </a:lnTo>
                      <a:lnTo>
                        <a:pt x="1116" y="964"/>
                      </a:lnTo>
                      <a:lnTo>
                        <a:pt x="1122" y="974"/>
                      </a:lnTo>
                      <a:lnTo>
                        <a:pt x="1128" y="992"/>
                      </a:lnTo>
                      <a:lnTo>
                        <a:pt x="1134" y="1014"/>
                      </a:lnTo>
                      <a:lnTo>
                        <a:pt x="1148" y="1070"/>
                      </a:lnTo>
                      <a:lnTo>
                        <a:pt x="1160" y="1136"/>
                      </a:lnTo>
                      <a:lnTo>
                        <a:pt x="1184" y="1266"/>
                      </a:lnTo>
                      <a:lnTo>
                        <a:pt x="1198" y="1342"/>
                      </a:lnTo>
                      <a:lnTo>
                        <a:pt x="1198" y="1342"/>
                      </a:lnTo>
                      <a:lnTo>
                        <a:pt x="1202" y="1356"/>
                      </a:lnTo>
                      <a:lnTo>
                        <a:pt x="1208" y="1374"/>
                      </a:lnTo>
                      <a:lnTo>
                        <a:pt x="1226" y="1410"/>
                      </a:lnTo>
                      <a:lnTo>
                        <a:pt x="1248" y="1446"/>
                      </a:lnTo>
                      <a:lnTo>
                        <a:pt x="1268" y="1476"/>
                      </a:lnTo>
                      <a:lnTo>
                        <a:pt x="1268" y="1476"/>
                      </a:lnTo>
                      <a:lnTo>
                        <a:pt x="1286" y="1500"/>
                      </a:lnTo>
                      <a:lnTo>
                        <a:pt x="1304" y="1520"/>
                      </a:lnTo>
                      <a:lnTo>
                        <a:pt x="1326" y="1538"/>
                      </a:lnTo>
                      <a:lnTo>
                        <a:pt x="1326" y="1538"/>
                      </a:lnTo>
                      <a:lnTo>
                        <a:pt x="1340" y="1562"/>
                      </a:lnTo>
                      <a:lnTo>
                        <a:pt x="1354" y="1578"/>
                      </a:lnTo>
                      <a:lnTo>
                        <a:pt x="1360" y="1582"/>
                      </a:lnTo>
                      <a:lnTo>
                        <a:pt x="1366" y="1586"/>
                      </a:lnTo>
                      <a:lnTo>
                        <a:pt x="1366" y="1586"/>
                      </a:lnTo>
                      <a:lnTo>
                        <a:pt x="1374" y="1588"/>
                      </a:lnTo>
                      <a:lnTo>
                        <a:pt x="1380" y="1590"/>
                      </a:lnTo>
                      <a:lnTo>
                        <a:pt x="1390" y="1598"/>
                      </a:lnTo>
                      <a:lnTo>
                        <a:pt x="1402" y="1610"/>
                      </a:lnTo>
                      <a:lnTo>
                        <a:pt x="1398" y="1640"/>
                      </a:lnTo>
                      <a:lnTo>
                        <a:pt x="1480" y="1732"/>
                      </a:lnTo>
                      <a:lnTo>
                        <a:pt x="1480" y="1732"/>
                      </a:lnTo>
                      <a:lnTo>
                        <a:pt x="1484" y="1734"/>
                      </a:lnTo>
                      <a:lnTo>
                        <a:pt x="1494" y="1738"/>
                      </a:lnTo>
                      <a:lnTo>
                        <a:pt x="1500" y="1738"/>
                      </a:lnTo>
                      <a:lnTo>
                        <a:pt x="1506" y="1738"/>
                      </a:lnTo>
                      <a:lnTo>
                        <a:pt x="1512" y="1736"/>
                      </a:lnTo>
                      <a:lnTo>
                        <a:pt x="1516" y="1732"/>
                      </a:lnTo>
                      <a:lnTo>
                        <a:pt x="1516" y="1732"/>
                      </a:lnTo>
                      <a:lnTo>
                        <a:pt x="1518" y="1724"/>
                      </a:lnTo>
                      <a:lnTo>
                        <a:pt x="1520" y="1716"/>
                      </a:lnTo>
                      <a:lnTo>
                        <a:pt x="1522" y="1698"/>
                      </a:lnTo>
                      <a:lnTo>
                        <a:pt x="1520" y="1676"/>
                      </a:lnTo>
                      <a:lnTo>
                        <a:pt x="1516" y="1652"/>
                      </a:lnTo>
                      <a:lnTo>
                        <a:pt x="1516" y="1652"/>
                      </a:lnTo>
                      <a:lnTo>
                        <a:pt x="1508" y="1632"/>
                      </a:lnTo>
                      <a:lnTo>
                        <a:pt x="1500" y="1616"/>
                      </a:lnTo>
                      <a:lnTo>
                        <a:pt x="1490" y="1602"/>
                      </a:lnTo>
                      <a:lnTo>
                        <a:pt x="1490" y="1602"/>
                      </a:lnTo>
                      <a:lnTo>
                        <a:pt x="1486" y="1596"/>
                      </a:lnTo>
                      <a:lnTo>
                        <a:pt x="1476" y="1580"/>
                      </a:lnTo>
                      <a:lnTo>
                        <a:pt x="1456" y="1558"/>
                      </a:lnTo>
                      <a:lnTo>
                        <a:pt x="1442" y="1544"/>
                      </a:lnTo>
                      <a:lnTo>
                        <a:pt x="1424" y="1528"/>
                      </a:lnTo>
                      <a:lnTo>
                        <a:pt x="1424" y="1528"/>
                      </a:lnTo>
                      <a:lnTo>
                        <a:pt x="1416" y="1518"/>
                      </a:lnTo>
                      <a:lnTo>
                        <a:pt x="1408" y="1508"/>
                      </a:lnTo>
                      <a:lnTo>
                        <a:pt x="1402" y="1498"/>
                      </a:lnTo>
                      <a:lnTo>
                        <a:pt x="1396" y="1486"/>
                      </a:lnTo>
                      <a:lnTo>
                        <a:pt x="1386" y="1464"/>
                      </a:lnTo>
                      <a:lnTo>
                        <a:pt x="1382" y="1442"/>
                      </a:lnTo>
                      <a:lnTo>
                        <a:pt x="1378" y="1420"/>
                      </a:lnTo>
                      <a:lnTo>
                        <a:pt x="1376" y="1404"/>
                      </a:lnTo>
                      <a:lnTo>
                        <a:pt x="1376" y="1388"/>
                      </a:lnTo>
                      <a:lnTo>
                        <a:pt x="1376" y="1388"/>
                      </a:lnTo>
                      <a:lnTo>
                        <a:pt x="1378" y="1374"/>
                      </a:lnTo>
                      <a:lnTo>
                        <a:pt x="1382" y="1340"/>
                      </a:lnTo>
                      <a:lnTo>
                        <a:pt x="1386" y="1322"/>
                      </a:lnTo>
                      <a:lnTo>
                        <a:pt x="1392" y="1306"/>
                      </a:lnTo>
                      <a:lnTo>
                        <a:pt x="1396" y="1300"/>
                      </a:lnTo>
                      <a:lnTo>
                        <a:pt x="1400" y="1294"/>
                      </a:lnTo>
                      <a:lnTo>
                        <a:pt x="1406" y="1290"/>
                      </a:lnTo>
                      <a:lnTo>
                        <a:pt x="1410" y="1288"/>
                      </a:lnTo>
                      <a:lnTo>
                        <a:pt x="1410" y="1288"/>
                      </a:lnTo>
                      <a:lnTo>
                        <a:pt x="1422" y="1284"/>
                      </a:lnTo>
                      <a:lnTo>
                        <a:pt x="1432" y="1278"/>
                      </a:lnTo>
                      <a:lnTo>
                        <a:pt x="1442" y="1268"/>
                      </a:lnTo>
                      <a:lnTo>
                        <a:pt x="1450" y="1256"/>
                      </a:lnTo>
                      <a:lnTo>
                        <a:pt x="1460" y="1236"/>
                      </a:lnTo>
                      <a:lnTo>
                        <a:pt x="1464" y="1228"/>
                      </a:lnTo>
                      <a:lnTo>
                        <a:pt x="1464" y="1228"/>
                      </a:lnTo>
                      <a:lnTo>
                        <a:pt x="1464" y="1222"/>
                      </a:lnTo>
                      <a:lnTo>
                        <a:pt x="1464" y="1214"/>
                      </a:lnTo>
                      <a:lnTo>
                        <a:pt x="1466" y="1204"/>
                      </a:lnTo>
                      <a:lnTo>
                        <a:pt x="1470" y="1194"/>
                      </a:lnTo>
                      <a:lnTo>
                        <a:pt x="1478" y="1184"/>
                      </a:lnTo>
                      <a:lnTo>
                        <a:pt x="1490" y="1174"/>
                      </a:lnTo>
                      <a:lnTo>
                        <a:pt x="1508" y="1166"/>
                      </a:lnTo>
                      <a:lnTo>
                        <a:pt x="1508" y="1166"/>
                      </a:lnTo>
                      <a:lnTo>
                        <a:pt x="1518" y="1160"/>
                      </a:lnTo>
                      <a:lnTo>
                        <a:pt x="1528" y="1152"/>
                      </a:lnTo>
                      <a:lnTo>
                        <a:pt x="1538" y="1142"/>
                      </a:lnTo>
                      <a:lnTo>
                        <a:pt x="1548" y="1130"/>
                      </a:lnTo>
                      <a:lnTo>
                        <a:pt x="1564" y="1102"/>
                      </a:lnTo>
                      <a:lnTo>
                        <a:pt x="1580" y="1074"/>
                      </a:lnTo>
                      <a:lnTo>
                        <a:pt x="1592" y="1044"/>
                      </a:lnTo>
                      <a:lnTo>
                        <a:pt x="1600" y="1020"/>
                      </a:lnTo>
                      <a:lnTo>
                        <a:pt x="1608" y="996"/>
                      </a:lnTo>
                      <a:lnTo>
                        <a:pt x="1618" y="962"/>
                      </a:lnTo>
                      <a:lnTo>
                        <a:pt x="1618" y="962"/>
                      </a:lnTo>
                      <a:lnTo>
                        <a:pt x="1620" y="962"/>
                      </a:lnTo>
                      <a:lnTo>
                        <a:pt x="1622" y="962"/>
                      </a:lnTo>
                      <a:lnTo>
                        <a:pt x="1626" y="958"/>
                      </a:lnTo>
                      <a:lnTo>
                        <a:pt x="1624" y="952"/>
                      </a:lnTo>
                      <a:lnTo>
                        <a:pt x="1614" y="938"/>
                      </a:lnTo>
                      <a:lnTo>
                        <a:pt x="1596" y="918"/>
                      </a:lnTo>
                      <a:lnTo>
                        <a:pt x="1566" y="890"/>
                      </a:lnTo>
                      <a:lnTo>
                        <a:pt x="1520" y="850"/>
                      </a:lnTo>
                      <a:lnTo>
                        <a:pt x="1520" y="850"/>
                      </a:lnTo>
                      <a:lnTo>
                        <a:pt x="1496" y="832"/>
                      </a:lnTo>
                      <a:lnTo>
                        <a:pt x="1470" y="814"/>
                      </a:lnTo>
                      <a:lnTo>
                        <a:pt x="1440" y="796"/>
                      </a:lnTo>
                      <a:lnTo>
                        <a:pt x="1410" y="780"/>
                      </a:lnTo>
                      <a:lnTo>
                        <a:pt x="1412" y="778"/>
                      </a:lnTo>
                      <a:lnTo>
                        <a:pt x="1454" y="772"/>
                      </a:lnTo>
                      <a:lnTo>
                        <a:pt x="1522" y="768"/>
                      </a:lnTo>
                      <a:lnTo>
                        <a:pt x="1570" y="768"/>
                      </a:lnTo>
                      <a:lnTo>
                        <a:pt x="1624" y="768"/>
                      </a:lnTo>
                      <a:lnTo>
                        <a:pt x="1674" y="760"/>
                      </a:lnTo>
                      <a:lnTo>
                        <a:pt x="1674" y="760"/>
                      </a:lnTo>
                      <a:lnTo>
                        <a:pt x="1694" y="752"/>
                      </a:lnTo>
                      <a:lnTo>
                        <a:pt x="1710" y="744"/>
                      </a:lnTo>
                      <a:lnTo>
                        <a:pt x="1718" y="740"/>
                      </a:lnTo>
                      <a:lnTo>
                        <a:pt x="1722" y="734"/>
                      </a:lnTo>
                      <a:lnTo>
                        <a:pt x="1722" y="734"/>
                      </a:lnTo>
                      <a:lnTo>
                        <a:pt x="1734" y="712"/>
                      </a:lnTo>
                      <a:lnTo>
                        <a:pt x="1744" y="698"/>
                      </a:lnTo>
                      <a:lnTo>
                        <a:pt x="1760" y="678"/>
                      </a:lnTo>
                      <a:lnTo>
                        <a:pt x="1760" y="678"/>
                      </a:lnTo>
                      <a:lnTo>
                        <a:pt x="1774" y="656"/>
                      </a:lnTo>
                      <a:lnTo>
                        <a:pt x="1782" y="642"/>
                      </a:lnTo>
                      <a:lnTo>
                        <a:pt x="1786" y="632"/>
                      </a:lnTo>
                      <a:lnTo>
                        <a:pt x="1788" y="628"/>
                      </a:lnTo>
                      <a:lnTo>
                        <a:pt x="1788" y="628"/>
                      </a:lnTo>
                      <a:lnTo>
                        <a:pt x="1792" y="612"/>
                      </a:lnTo>
                      <a:lnTo>
                        <a:pt x="1796" y="598"/>
                      </a:lnTo>
                      <a:lnTo>
                        <a:pt x="1798" y="594"/>
                      </a:lnTo>
                      <a:lnTo>
                        <a:pt x="1802" y="590"/>
                      </a:lnTo>
                      <a:lnTo>
                        <a:pt x="1802" y="590"/>
                      </a:lnTo>
                      <a:lnTo>
                        <a:pt x="1806" y="586"/>
                      </a:lnTo>
                      <a:lnTo>
                        <a:pt x="1810" y="580"/>
                      </a:lnTo>
                      <a:lnTo>
                        <a:pt x="1820" y="562"/>
                      </a:lnTo>
                      <a:lnTo>
                        <a:pt x="1824" y="552"/>
                      </a:lnTo>
                      <a:lnTo>
                        <a:pt x="1826" y="542"/>
                      </a:lnTo>
                      <a:lnTo>
                        <a:pt x="1826" y="532"/>
                      </a:lnTo>
                      <a:lnTo>
                        <a:pt x="1822" y="526"/>
                      </a:lnTo>
                      <a:lnTo>
                        <a:pt x="1822" y="526"/>
                      </a:lnTo>
                      <a:lnTo>
                        <a:pt x="1820" y="518"/>
                      </a:lnTo>
                      <a:lnTo>
                        <a:pt x="1820" y="512"/>
                      </a:lnTo>
                      <a:lnTo>
                        <a:pt x="1820" y="506"/>
                      </a:lnTo>
                      <a:lnTo>
                        <a:pt x="1824" y="498"/>
                      </a:lnTo>
                      <a:lnTo>
                        <a:pt x="1828" y="488"/>
                      </a:lnTo>
                      <a:lnTo>
                        <a:pt x="1832" y="484"/>
                      </a:lnTo>
                      <a:lnTo>
                        <a:pt x="1832" y="484"/>
                      </a:lnTo>
                      <a:lnTo>
                        <a:pt x="1842" y="474"/>
                      </a:lnTo>
                      <a:lnTo>
                        <a:pt x="1850" y="466"/>
                      </a:lnTo>
                      <a:lnTo>
                        <a:pt x="1850" y="462"/>
                      </a:lnTo>
                      <a:lnTo>
                        <a:pt x="1848" y="458"/>
                      </a:lnTo>
                      <a:lnTo>
                        <a:pt x="1848" y="458"/>
                      </a:lnTo>
                      <a:lnTo>
                        <a:pt x="1846" y="452"/>
                      </a:lnTo>
                      <a:lnTo>
                        <a:pt x="1846" y="446"/>
                      </a:lnTo>
                      <a:lnTo>
                        <a:pt x="1848" y="428"/>
                      </a:lnTo>
                      <a:lnTo>
                        <a:pt x="1852" y="404"/>
                      </a:lnTo>
                      <a:lnTo>
                        <a:pt x="1852" y="404"/>
                      </a:lnTo>
                      <a:lnTo>
                        <a:pt x="1868" y="384"/>
                      </a:lnTo>
                      <a:lnTo>
                        <a:pt x="1880" y="370"/>
                      </a:lnTo>
                      <a:lnTo>
                        <a:pt x="1882" y="364"/>
                      </a:lnTo>
                      <a:lnTo>
                        <a:pt x="1884" y="358"/>
                      </a:lnTo>
                      <a:lnTo>
                        <a:pt x="1884" y="358"/>
                      </a:lnTo>
                      <a:lnTo>
                        <a:pt x="1888" y="348"/>
                      </a:lnTo>
                      <a:lnTo>
                        <a:pt x="1896" y="332"/>
                      </a:lnTo>
                      <a:lnTo>
                        <a:pt x="1910" y="318"/>
                      </a:lnTo>
                      <a:lnTo>
                        <a:pt x="1916" y="312"/>
                      </a:lnTo>
                      <a:lnTo>
                        <a:pt x="1924" y="308"/>
                      </a:lnTo>
                      <a:lnTo>
                        <a:pt x="1924" y="308"/>
                      </a:lnTo>
                      <a:lnTo>
                        <a:pt x="1930" y="302"/>
                      </a:lnTo>
                      <a:lnTo>
                        <a:pt x="1936" y="298"/>
                      </a:lnTo>
                      <a:lnTo>
                        <a:pt x="1946" y="286"/>
                      </a:lnTo>
                      <a:lnTo>
                        <a:pt x="1956" y="272"/>
                      </a:lnTo>
                      <a:lnTo>
                        <a:pt x="1956" y="272"/>
                      </a:lnTo>
                      <a:lnTo>
                        <a:pt x="1960" y="258"/>
                      </a:lnTo>
                      <a:lnTo>
                        <a:pt x="1966" y="246"/>
                      </a:lnTo>
                      <a:lnTo>
                        <a:pt x="1970" y="242"/>
                      </a:lnTo>
                      <a:lnTo>
                        <a:pt x="1974" y="240"/>
                      </a:lnTo>
                      <a:lnTo>
                        <a:pt x="1974" y="240"/>
                      </a:lnTo>
                      <a:lnTo>
                        <a:pt x="1980" y="236"/>
                      </a:lnTo>
                      <a:lnTo>
                        <a:pt x="1984" y="232"/>
                      </a:lnTo>
                      <a:lnTo>
                        <a:pt x="1994" y="218"/>
                      </a:lnTo>
                      <a:lnTo>
                        <a:pt x="2006" y="202"/>
                      </a:lnTo>
                      <a:lnTo>
                        <a:pt x="2028" y="156"/>
                      </a:lnTo>
                      <a:lnTo>
                        <a:pt x="2038" y="114"/>
                      </a:lnTo>
                      <a:lnTo>
                        <a:pt x="2036" y="78"/>
                      </a:lnTo>
                      <a:close/>
                      <a:moveTo>
                        <a:pt x="1014" y="582"/>
                      </a:moveTo>
                      <a:lnTo>
                        <a:pt x="1014" y="584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  <a:effectLst>
                  <a:glow rad="190500">
                    <a:schemeClr val="bg2">
                      <a:lumMod val="60000"/>
                      <a:lumOff val="40000"/>
                      <a:alpha val="11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7" name="Group 172"/>
              <p:cNvGrpSpPr>
                <a:grpSpLocks noChangeAspect="1"/>
              </p:cNvGrpSpPr>
              <p:nvPr/>
            </p:nvGrpSpPr>
            <p:grpSpPr>
              <a:xfrm rot="19711069">
                <a:off x="7705128" y="419213"/>
                <a:ext cx="1376651" cy="1173997"/>
                <a:chOff x="5181600" y="457200"/>
                <a:chExt cx="3235325" cy="2759075"/>
              </a:xfrm>
              <a:solidFill>
                <a:schemeClr val="bg2">
                  <a:lumMod val="60000"/>
                  <a:lumOff val="40000"/>
                  <a:alpha val="1000"/>
                </a:schemeClr>
              </a:solidFill>
            </p:grpSpPr>
            <p:sp>
              <p:nvSpPr>
                <p:cNvPr id="238" name="Freeform 86"/>
                <p:cNvSpPr>
                  <a:spLocks/>
                </p:cNvSpPr>
                <p:nvPr/>
              </p:nvSpPr>
              <p:spPr bwMode="auto">
                <a:xfrm>
                  <a:off x="6400801" y="787399"/>
                  <a:ext cx="390524" cy="581026"/>
                </a:xfrm>
                <a:custGeom>
                  <a:avLst/>
                  <a:gdLst/>
                  <a:ahLst/>
                  <a:cxnLst>
                    <a:cxn ang="0">
                      <a:pos x="242" y="366"/>
                    </a:cxn>
                    <a:cxn ang="0">
                      <a:pos x="242" y="366"/>
                    </a:cxn>
                    <a:cxn ang="0">
                      <a:pos x="244" y="364"/>
                    </a:cxn>
                    <a:cxn ang="0">
                      <a:pos x="246" y="364"/>
                    </a:cxn>
                    <a:cxn ang="0">
                      <a:pos x="246" y="364"/>
                    </a:cxn>
                    <a:cxn ang="0">
                      <a:pos x="236" y="348"/>
                    </a:cxn>
                    <a:cxn ang="0">
                      <a:pos x="50" y="54"/>
                    </a:cxn>
                    <a:cxn ang="0">
                      <a:pos x="50" y="54"/>
                    </a:cxn>
                    <a:cxn ang="0">
                      <a:pos x="32" y="28"/>
                    </a:cxn>
                    <a:cxn ang="0">
                      <a:pos x="32" y="26"/>
                    </a:cxn>
                    <a:cxn ang="0">
                      <a:pos x="32" y="26"/>
                    </a:cxn>
                    <a:cxn ang="0">
                      <a:pos x="22" y="14"/>
                    </a:cxn>
                    <a:cxn ang="0">
                      <a:pos x="10" y="4"/>
                    </a:cxn>
                    <a:cxn ang="0">
                      <a:pos x="10" y="4"/>
                    </a:cxn>
                    <a:cxn ang="0">
                      <a:pos x="6" y="2"/>
                    </a:cxn>
                    <a:cxn ang="0">
                      <a:pos x="2" y="0"/>
                    </a:cxn>
                    <a:cxn ang="0">
                      <a:pos x="0" y="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4" y="16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20" y="34"/>
                    </a:cxn>
                    <a:cxn ang="0">
                      <a:pos x="28" y="44"/>
                    </a:cxn>
                    <a:cxn ang="0">
                      <a:pos x="232" y="352"/>
                    </a:cxn>
                    <a:cxn ang="0">
                      <a:pos x="232" y="352"/>
                    </a:cxn>
                    <a:cxn ang="0">
                      <a:pos x="238" y="362"/>
                    </a:cxn>
                    <a:cxn ang="0">
                      <a:pos x="242" y="366"/>
                    </a:cxn>
                    <a:cxn ang="0">
                      <a:pos x="242" y="366"/>
                    </a:cxn>
                  </a:cxnLst>
                  <a:rect l="0" t="0" r="r" b="b"/>
                  <a:pathLst>
                    <a:path w="246" h="366">
                      <a:moveTo>
                        <a:pt x="242" y="366"/>
                      </a:moveTo>
                      <a:lnTo>
                        <a:pt x="242" y="366"/>
                      </a:lnTo>
                      <a:lnTo>
                        <a:pt x="244" y="364"/>
                      </a:lnTo>
                      <a:lnTo>
                        <a:pt x="246" y="364"/>
                      </a:lnTo>
                      <a:lnTo>
                        <a:pt x="246" y="364"/>
                      </a:lnTo>
                      <a:lnTo>
                        <a:pt x="236" y="348"/>
                      </a:lnTo>
                      <a:lnTo>
                        <a:pt x="50" y="54"/>
                      </a:lnTo>
                      <a:lnTo>
                        <a:pt x="50" y="54"/>
                      </a:lnTo>
                      <a:lnTo>
                        <a:pt x="32" y="28"/>
                      </a:lnTo>
                      <a:lnTo>
                        <a:pt x="32" y="26"/>
                      </a:lnTo>
                      <a:lnTo>
                        <a:pt x="32" y="26"/>
                      </a:lnTo>
                      <a:lnTo>
                        <a:pt x="22" y="1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6" y="2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4" y="16"/>
                      </a:lnTo>
                      <a:lnTo>
                        <a:pt x="10" y="24"/>
                      </a:lnTo>
                      <a:lnTo>
                        <a:pt x="10" y="24"/>
                      </a:lnTo>
                      <a:lnTo>
                        <a:pt x="20" y="34"/>
                      </a:lnTo>
                      <a:lnTo>
                        <a:pt x="28" y="44"/>
                      </a:lnTo>
                      <a:lnTo>
                        <a:pt x="232" y="352"/>
                      </a:lnTo>
                      <a:lnTo>
                        <a:pt x="232" y="352"/>
                      </a:lnTo>
                      <a:lnTo>
                        <a:pt x="238" y="362"/>
                      </a:lnTo>
                      <a:lnTo>
                        <a:pt x="242" y="366"/>
                      </a:lnTo>
                      <a:lnTo>
                        <a:pt x="242" y="366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87"/>
                <p:cNvSpPr>
                  <a:spLocks/>
                </p:cNvSpPr>
                <p:nvPr/>
              </p:nvSpPr>
              <p:spPr bwMode="auto">
                <a:xfrm>
                  <a:off x="6791325" y="1381124"/>
                  <a:ext cx="1588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0" name="Freeform 88"/>
                <p:cNvSpPr>
                  <a:spLocks/>
                </p:cNvSpPr>
                <p:nvPr/>
              </p:nvSpPr>
              <p:spPr bwMode="auto">
                <a:xfrm>
                  <a:off x="6819900" y="787399"/>
                  <a:ext cx="387350" cy="581026"/>
                </a:xfrm>
                <a:custGeom>
                  <a:avLst/>
                  <a:gdLst/>
                  <a:ahLst/>
                  <a:cxnLst>
                    <a:cxn ang="0">
                      <a:pos x="2" y="366"/>
                    </a:cxn>
                    <a:cxn ang="0">
                      <a:pos x="2" y="366"/>
                    </a:cxn>
                    <a:cxn ang="0">
                      <a:pos x="6" y="362"/>
                    </a:cxn>
                    <a:cxn ang="0">
                      <a:pos x="14" y="352"/>
                    </a:cxn>
                    <a:cxn ang="0">
                      <a:pos x="216" y="44"/>
                    </a:cxn>
                    <a:cxn ang="0">
                      <a:pos x="216" y="44"/>
                    </a:cxn>
                    <a:cxn ang="0">
                      <a:pos x="226" y="34"/>
                    </a:cxn>
                    <a:cxn ang="0">
                      <a:pos x="234" y="24"/>
                    </a:cxn>
                    <a:cxn ang="0">
                      <a:pos x="234" y="24"/>
                    </a:cxn>
                    <a:cxn ang="0">
                      <a:pos x="240" y="16"/>
                    </a:cxn>
                    <a:cxn ang="0">
                      <a:pos x="244" y="6"/>
                    </a:cxn>
                    <a:cxn ang="0">
                      <a:pos x="244" y="6"/>
                    </a:cxn>
                    <a:cxn ang="0">
                      <a:pos x="244" y="2"/>
                    </a:cxn>
                    <a:cxn ang="0">
                      <a:pos x="242" y="0"/>
                    </a:cxn>
                    <a:cxn ang="0">
                      <a:pos x="238" y="2"/>
                    </a:cxn>
                    <a:cxn ang="0">
                      <a:pos x="234" y="4"/>
                    </a:cxn>
                    <a:cxn ang="0">
                      <a:pos x="234" y="4"/>
                    </a:cxn>
                    <a:cxn ang="0">
                      <a:pos x="222" y="14"/>
                    </a:cxn>
                    <a:cxn ang="0">
                      <a:pos x="212" y="26"/>
                    </a:cxn>
                    <a:cxn ang="0">
                      <a:pos x="212" y="28"/>
                    </a:cxn>
                    <a:cxn ang="0">
                      <a:pos x="212" y="28"/>
                    </a:cxn>
                    <a:cxn ang="0">
                      <a:pos x="194" y="54"/>
                    </a:cxn>
                    <a:cxn ang="0">
                      <a:pos x="8" y="348"/>
                    </a:cxn>
                    <a:cxn ang="0">
                      <a:pos x="8" y="348"/>
                    </a:cxn>
                    <a:cxn ang="0">
                      <a:pos x="0" y="364"/>
                    </a:cxn>
                    <a:cxn ang="0">
                      <a:pos x="0" y="364"/>
                    </a:cxn>
                    <a:cxn ang="0">
                      <a:pos x="0" y="366"/>
                    </a:cxn>
                    <a:cxn ang="0">
                      <a:pos x="0" y="366"/>
                    </a:cxn>
                    <a:cxn ang="0">
                      <a:pos x="2" y="366"/>
                    </a:cxn>
                    <a:cxn ang="0">
                      <a:pos x="2" y="366"/>
                    </a:cxn>
                  </a:cxnLst>
                  <a:rect l="0" t="0" r="r" b="b"/>
                  <a:pathLst>
                    <a:path w="244" h="366">
                      <a:moveTo>
                        <a:pt x="2" y="366"/>
                      </a:moveTo>
                      <a:lnTo>
                        <a:pt x="2" y="366"/>
                      </a:lnTo>
                      <a:lnTo>
                        <a:pt x="6" y="362"/>
                      </a:lnTo>
                      <a:lnTo>
                        <a:pt x="14" y="352"/>
                      </a:lnTo>
                      <a:lnTo>
                        <a:pt x="216" y="44"/>
                      </a:lnTo>
                      <a:lnTo>
                        <a:pt x="216" y="44"/>
                      </a:lnTo>
                      <a:lnTo>
                        <a:pt x="226" y="34"/>
                      </a:lnTo>
                      <a:lnTo>
                        <a:pt x="234" y="24"/>
                      </a:lnTo>
                      <a:lnTo>
                        <a:pt x="234" y="24"/>
                      </a:lnTo>
                      <a:lnTo>
                        <a:pt x="240" y="16"/>
                      </a:lnTo>
                      <a:lnTo>
                        <a:pt x="244" y="6"/>
                      </a:lnTo>
                      <a:lnTo>
                        <a:pt x="244" y="6"/>
                      </a:lnTo>
                      <a:lnTo>
                        <a:pt x="244" y="2"/>
                      </a:lnTo>
                      <a:lnTo>
                        <a:pt x="242" y="0"/>
                      </a:lnTo>
                      <a:lnTo>
                        <a:pt x="238" y="2"/>
                      </a:lnTo>
                      <a:lnTo>
                        <a:pt x="234" y="4"/>
                      </a:lnTo>
                      <a:lnTo>
                        <a:pt x="234" y="4"/>
                      </a:lnTo>
                      <a:lnTo>
                        <a:pt x="222" y="14"/>
                      </a:lnTo>
                      <a:lnTo>
                        <a:pt x="212" y="26"/>
                      </a:lnTo>
                      <a:lnTo>
                        <a:pt x="212" y="28"/>
                      </a:lnTo>
                      <a:lnTo>
                        <a:pt x="212" y="28"/>
                      </a:lnTo>
                      <a:lnTo>
                        <a:pt x="194" y="54"/>
                      </a:lnTo>
                      <a:lnTo>
                        <a:pt x="8" y="348"/>
                      </a:lnTo>
                      <a:lnTo>
                        <a:pt x="8" y="348"/>
                      </a:lnTo>
                      <a:lnTo>
                        <a:pt x="0" y="364"/>
                      </a:lnTo>
                      <a:lnTo>
                        <a:pt x="0" y="364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2" y="366"/>
                      </a:lnTo>
                      <a:lnTo>
                        <a:pt x="2" y="366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1" name="Freeform 89"/>
                <p:cNvSpPr>
                  <a:spLocks noEditPoints="1"/>
                </p:cNvSpPr>
                <p:nvPr/>
              </p:nvSpPr>
              <p:spPr bwMode="auto">
                <a:xfrm>
                  <a:off x="5181600" y="457200"/>
                  <a:ext cx="3235325" cy="2759075"/>
                </a:xfrm>
                <a:custGeom>
                  <a:avLst/>
                  <a:gdLst/>
                  <a:ahLst/>
                  <a:cxnLst>
                    <a:cxn ang="0">
                      <a:pos x="1778" y="8"/>
                    </a:cxn>
                    <a:cxn ang="0">
                      <a:pos x="1424" y="184"/>
                    </a:cxn>
                    <a:cxn ang="0">
                      <a:pos x="1152" y="514"/>
                    </a:cxn>
                    <a:cxn ang="0">
                      <a:pos x="1064" y="610"/>
                    </a:cxn>
                    <a:cxn ang="0">
                      <a:pos x="1042" y="574"/>
                    </a:cxn>
                    <a:cxn ang="0">
                      <a:pos x="1014" y="574"/>
                    </a:cxn>
                    <a:cxn ang="0">
                      <a:pos x="982" y="586"/>
                    </a:cxn>
                    <a:cxn ang="0">
                      <a:pos x="964" y="644"/>
                    </a:cxn>
                    <a:cxn ang="0">
                      <a:pos x="774" y="350"/>
                    </a:cxn>
                    <a:cxn ang="0">
                      <a:pos x="432" y="66"/>
                    </a:cxn>
                    <a:cxn ang="0">
                      <a:pos x="60" y="14"/>
                    </a:cxn>
                    <a:cxn ang="0">
                      <a:pos x="58" y="236"/>
                    </a:cxn>
                    <a:cxn ang="0">
                      <a:pos x="100" y="298"/>
                    </a:cxn>
                    <a:cxn ang="0">
                      <a:pos x="154" y="358"/>
                    </a:cxn>
                    <a:cxn ang="0">
                      <a:pos x="190" y="458"/>
                    </a:cxn>
                    <a:cxn ang="0">
                      <a:pos x="216" y="506"/>
                    </a:cxn>
                    <a:cxn ang="0">
                      <a:pos x="228" y="580"/>
                    </a:cxn>
                    <a:cxn ang="0">
                      <a:pos x="252" y="632"/>
                    </a:cxn>
                    <a:cxn ang="0">
                      <a:pos x="320" y="740"/>
                    </a:cxn>
                    <a:cxn ang="0">
                      <a:pos x="628" y="780"/>
                    </a:cxn>
                    <a:cxn ang="0">
                      <a:pos x="422" y="938"/>
                    </a:cxn>
                    <a:cxn ang="0">
                      <a:pos x="446" y="1044"/>
                    </a:cxn>
                    <a:cxn ang="0">
                      <a:pos x="548" y="1174"/>
                    </a:cxn>
                    <a:cxn ang="0">
                      <a:pos x="588" y="1256"/>
                    </a:cxn>
                    <a:cxn ang="0">
                      <a:pos x="646" y="1306"/>
                    </a:cxn>
                    <a:cxn ang="0">
                      <a:pos x="650" y="1464"/>
                    </a:cxn>
                    <a:cxn ang="0">
                      <a:pos x="562" y="1580"/>
                    </a:cxn>
                    <a:cxn ang="0">
                      <a:pos x="516" y="1698"/>
                    </a:cxn>
                    <a:cxn ang="0">
                      <a:pos x="554" y="1734"/>
                    </a:cxn>
                    <a:cxn ang="0">
                      <a:pos x="670" y="1586"/>
                    </a:cxn>
                    <a:cxn ang="0">
                      <a:pos x="770" y="1476"/>
                    </a:cxn>
                    <a:cxn ang="0">
                      <a:pos x="890" y="1070"/>
                    </a:cxn>
                    <a:cxn ang="0">
                      <a:pos x="938" y="954"/>
                    </a:cxn>
                    <a:cxn ang="0">
                      <a:pos x="962" y="1146"/>
                    </a:cxn>
                    <a:cxn ang="0">
                      <a:pos x="1022" y="1320"/>
                    </a:cxn>
                    <a:cxn ang="0">
                      <a:pos x="1076" y="1068"/>
                    </a:cxn>
                    <a:cxn ang="0">
                      <a:pos x="1106" y="958"/>
                    </a:cxn>
                    <a:cxn ang="0">
                      <a:pos x="1160" y="1136"/>
                    </a:cxn>
                    <a:cxn ang="0">
                      <a:pos x="1268" y="1476"/>
                    </a:cxn>
                    <a:cxn ang="0">
                      <a:pos x="1366" y="1586"/>
                    </a:cxn>
                    <a:cxn ang="0">
                      <a:pos x="1494" y="1738"/>
                    </a:cxn>
                    <a:cxn ang="0">
                      <a:pos x="1520" y="1676"/>
                    </a:cxn>
                    <a:cxn ang="0">
                      <a:pos x="1456" y="1558"/>
                    </a:cxn>
                    <a:cxn ang="0">
                      <a:pos x="1382" y="1442"/>
                    </a:cxn>
                    <a:cxn ang="0">
                      <a:pos x="1396" y="1300"/>
                    </a:cxn>
                    <a:cxn ang="0">
                      <a:pos x="1460" y="1236"/>
                    </a:cxn>
                    <a:cxn ang="0">
                      <a:pos x="1508" y="1166"/>
                    </a:cxn>
                    <a:cxn ang="0">
                      <a:pos x="1600" y="1020"/>
                    </a:cxn>
                    <a:cxn ang="0">
                      <a:pos x="1596" y="918"/>
                    </a:cxn>
                    <a:cxn ang="0">
                      <a:pos x="1454" y="772"/>
                    </a:cxn>
                    <a:cxn ang="0">
                      <a:pos x="1722" y="734"/>
                    </a:cxn>
                    <a:cxn ang="0">
                      <a:pos x="1788" y="628"/>
                    </a:cxn>
                    <a:cxn ang="0">
                      <a:pos x="1820" y="562"/>
                    </a:cxn>
                    <a:cxn ang="0">
                      <a:pos x="1824" y="498"/>
                    </a:cxn>
                    <a:cxn ang="0">
                      <a:pos x="1846" y="452"/>
                    </a:cxn>
                    <a:cxn ang="0">
                      <a:pos x="1884" y="358"/>
                    </a:cxn>
                    <a:cxn ang="0">
                      <a:pos x="1946" y="286"/>
                    </a:cxn>
                    <a:cxn ang="0">
                      <a:pos x="1984" y="232"/>
                    </a:cxn>
                    <a:cxn ang="0">
                      <a:pos x="1014" y="582"/>
                    </a:cxn>
                  </a:cxnLst>
                  <a:rect l="0" t="0" r="r" b="b"/>
                  <a:pathLst>
                    <a:path w="2038" h="1738">
                      <a:moveTo>
                        <a:pt x="2036" y="78"/>
                      </a:moveTo>
                      <a:lnTo>
                        <a:pt x="2018" y="44"/>
                      </a:lnTo>
                      <a:lnTo>
                        <a:pt x="1978" y="14"/>
                      </a:lnTo>
                      <a:lnTo>
                        <a:pt x="1916" y="2"/>
                      </a:lnTo>
                      <a:lnTo>
                        <a:pt x="1850" y="0"/>
                      </a:lnTo>
                      <a:lnTo>
                        <a:pt x="1850" y="0"/>
                      </a:lnTo>
                      <a:lnTo>
                        <a:pt x="1832" y="0"/>
                      </a:lnTo>
                      <a:lnTo>
                        <a:pt x="1808" y="4"/>
                      </a:lnTo>
                      <a:lnTo>
                        <a:pt x="1778" y="8"/>
                      </a:lnTo>
                      <a:lnTo>
                        <a:pt x="1742" y="16"/>
                      </a:lnTo>
                      <a:lnTo>
                        <a:pt x="1702" y="28"/>
                      </a:lnTo>
                      <a:lnTo>
                        <a:pt x="1656" y="46"/>
                      </a:lnTo>
                      <a:lnTo>
                        <a:pt x="1606" y="66"/>
                      </a:lnTo>
                      <a:lnTo>
                        <a:pt x="1606" y="66"/>
                      </a:lnTo>
                      <a:lnTo>
                        <a:pt x="1558" y="92"/>
                      </a:lnTo>
                      <a:lnTo>
                        <a:pt x="1510" y="120"/>
                      </a:lnTo>
                      <a:lnTo>
                        <a:pt x="1466" y="152"/>
                      </a:lnTo>
                      <a:lnTo>
                        <a:pt x="1424" y="184"/>
                      </a:lnTo>
                      <a:lnTo>
                        <a:pt x="1382" y="222"/>
                      </a:lnTo>
                      <a:lnTo>
                        <a:pt x="1342" y="260"/>
                      </a:lnTo>
                      <a:lnTo>
                        <a:pt x="1302" y="304"/>
                      </a:lnTo>
                      <a:lnTo>
                        <a:pt x="1264" y="350"/>
                      </a:lnTo>
                      <a:lnTo>
                        <a:pt x="1264" y="350"/>
                      </a:lnTo>
                      <a:lnTo>
                        <a:pt x="1234" y="388"/>
                      </a:lnTo>
                      <a:lnTo>
                        <a:pt x="1204" y="430"/>
                      </a:lnTo>
                      <a:lnTo>
                        <a:pt x="1176" y="472"/>
                      </a:lnTo>
                      <a:lnTo>
                        <a:pt x="1152" y="514"/>
                      </a:lnTo>
                      <a:lnTo>
                        <a:pt x="1110" y="590"/>
                      </a:lnTo>
                      <a:lnTo>
                        <a:pt x="1080" y="646"/>
                      </a:lnTo>
                      <a:lnTo>
                        <a:pt x="1080" y="646"/>
                      </a:lnTo>
                      <a:lnTo>
                        <a:pt x="1074" y="644"/>
                      </a:lnTo>
                      <a:lnTo>
                        <a:pt x="1074" y="644"/>
                      </a:lnTo>
                      <a:lnTo>
                        <a:pt x="1068" y="632"/>
                      </a:lnTo>
                      <a:lnTo>
                        <a:pt x="1060" y="618"/>
                      </a:lnTo>
                      <a:lnTo>
                        <a:pt x="1060" y="618"/>
                      </a:lnTo>
                      <a:lnTo>
                        <a:pt x="1064" y="610"/>
                      </a:lnTo>
                      <a:lnTo>
                        <a:pt x="1066" y="602"/>
                      </a:lnTo>
                      <a:lnTo>
                        <a:pt x="1066" y="602"/>
                      </a:lnTo>
                      <a:lnTo>
                        <a:pt x="1064" y="592"/>
                      </a:lnTo>
                      <a:lnTo>
                        <a:pt x="1060" y="586"/>
                      </a:lnTo>
                      <a:lnTo>
                        <a:pt x="1052" y="580"/>
                      </a:lnTo>
                      <a:lnTo>
                        <a:pt x="1042" y="578"/>
                      </a:lnTo>
                      <a:lnTo>
                        <a:pt x="1042" y="578"/>
                      </a:lnTo>
                      <a:lnTo>
                        <a:pt x="1040" y="580"/>
                      </a:lnTo>
                      <a:lnTo>
                        <a:pt x="1042" y="574"/>
                      </a:lnTo>
                      <a:lnTo>
                        <a:pt x="1036" y="574"/>
                      </a:lnTo>
                      <a:lnTo>
                        <a:pt x="1032" y="574"/>
                      </a:lnTo>
                      <a:lnTo>
                        <a:pt x="1032" y="574"/>
                      </a:lnTo>
                      <a:lnTo>
                        <a:pt x="1024" y="568"/>
                      </a:lnTo>
                      <a:lnTo>
                        <a:pt x="1024" y="568"/>
                      </a:lnTo>
                      <a:lnTo>
                        <a:pt x="1022" y="568"/>
                      </a:lnTo>
                      <a:lnTo>
                        <a:pt x="1018" y="570"/>
                      </a:lnTo>
                      <a:lnTo>
                        <a:pt x="1012" y="570"/>
                      </a:lnTo>
                      <a:lnTo>
                        <a:pt x="1014" y="574"/>
                      </a:lnTo>
                      <a:lnTo>
                        <a:pt x="1008" y="574"/>
                      </a:lnTo>
                      <a:lnTo>
                        <a:pt x="1004" y="574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0" y="578"/>
                      </a:lnTo>
                      <a:lnTo>
                        <a:pt x="1000" y="578"/>
                      </a:lnTo>
                      <a:lnTo>
                        <a:pt x="990" y="580"/>
                      </a:lnTo>
                      <a:lnTo>
                        <a:pt x="982" y="586"/>
                      </a:lnTo>
                      <a:lnTo>
                        <a:pt x="978" y="592"/>
                      </a:lnTo>
                      <a:lnTo>
                        <a:pt x="976" y="602"/>
                      </a:lnTo>
                      <a:lnTo>
                        <a:pt x="976" y="602"/>
                      </a:lnTo>
                      <a:lnTo>
                        <a:pt x="978" y="608"/>
                      </a:lnTo>
                      <a:lnTo>
                        <a:pt x="980" y="616"/>
                      </a:lnTo>
                      <a:lnTo>
                        <a:pt x="980" y="616"/>
                      </a:lnTo>
                      <a:lnTo>
                        <a:pt x="970" y="632"/>
                      </a:lnTo>
                      <a:lnTo>
                        <a:pt x="964" y="644"/>
                      </a:lnTo>
                      <a:lnTo>
                        <a:pt x="964" y="644"/>
                      </a:lnTo>
                      <a:lnTo>
                        <a:pt x="958" y="646"/>
                      </a:lnTo>
                      <a:lnTo>
                        <a:pt x="958" y="646"/>
                      </a:lnTo>
                      <a:lnTo>
                        <a:pt x="928" y="590"/>
                      </a:lnTo>
                      <a:lnTo>
                        <a:pt x="886" y="514"/>
                      </a:lnTo>
                      <a:lnTo>
                        <a:pt x="860" y="472"/>
                      </a:lnTo>
                      <a:lnTo>
                        <a:pt x="834" y="430"/>
                      </a:lnTo>
                      <a:lnTo>
                        <a:pt x="804" y="388"/>
                      </a:lnTo>
                      <a:lnTo>
                        <a:pt x="774" y="350"/>
                      </a:lnTo>
                      <a:lnTo>
                        <a:pt x="774" y="350"/>
                      </a:lnTo>
                      <a:lnTo>
                        <a:pt x="736" y="304"/>
                      </a:lnTo>
                      <a:lnTo>
                        <a:pt x="696" y="260"/>
                      </a:lnTo>
                      <a:lnTo>
                        <a:pt x="656" y="222"/>
                      </a:lnTo>
                      <a:lnTo>
                        <a:pt x="614" y="184"/>
                      </a:lnTo>
                      <a:lnTo>
                        <a:pt x="572" y="152"/>
                      </a:lnTo>
                      <a:lnTo>
                        <a:pt x="528" y="120"/>
                      </a:lnTo>
                      <a:lnTo>
                        <a:pt x="480" y="92"/>
                      </a:lnTo>
                      <a:lnTo>
                        <a:pt x="432" y="66"/>
                      </a:lnTo>
                      <a:lnTo>
                        <a:pt x="432" y="66"/>
                      </a:lnTo>
                      <a:lnTo>
                        <a:pt x="382" y="46"/>
                      </a:lnTo>
                      <a:lnTo>
                        <a:pt x="336" y="28"/>
                      </a:lnTo>
                      <a:lnTo>
                        <a:pt x="296" y="16"/>
                      </a:lnTo>
                      <a:lnTo>
                        <a:pt x="260" y="8"/>
                      </a:lnTo>
                      <a:lnTo>
                        <a:pt x="230" y="4"/>
                      </a:lnTo>
                      <a:lnTo>
                        <a:pt x="206" y="0"/>
                      </a:lnTo>
                      <a:lnTo>
                        <a:pt x="188" y="0"/>
                      </a:lnTo>
                      <a:lnTo>
                        <a:pt x="122" y="2"/>
                      </a:lnTo>
                      <a:lnTo>
                        <a:pt x="60" y="14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4"/>
                      </a:lnTo>
                      <a:lnTo>
                        <a:pt x="10" y="156"/>
                      </a:lnTo>
                      <a:lnTo>
                        <a:pt x="32" y="202"/>
                      </a:lnTo>
                      <a:lnTo>
                        <a:pt x="32" y="202"/>
                      </a:lnTo>
                      <a:lnTo>
                        <a:pt x="42" y="218"/>
                      </a:lnTo>
                      <a:lnTo>
                        <a:pt x="54" y="232"/>
                      </a:lnTo>
                      <a:lnTo>
                        <a:pt x="58" y="236"/>
                      </a:lnTo>
                      <a:lnTo>
                        <a:pt x="64" y="240"/>
                      </a:lnTo>
                      <a:lnTo>
                        <a:pt x="64" y="240"/>
                      </a:lnTo>
                      <a:lnTo>
                        <a:pt x="68" y="242"/>
                      </a:lnTo>
                      <a:lnTo>
                        <a:pt x="72" y="246"/>
                      </a:lnTo>
                      <a:lnTo>
                        <a:pt x="78" y="258"/>
                      </a:lnTo>
                      <a:lnTo>
                        <a:pt x="82" y="272"/>
                      </a:lnTo>
                      <a:lnTo>
                        <a:pt x="82" y="272"/>
                      </a:lnTo>
                      <a:lnTo>
                        <a:pt x="90" y="286"/>
                      </a:lnTo>
                      <a:lnTo>
                        <a:pt x="100" y="298"/>
                      </a:lnTo>
                      <a:lnTo>
                        <a:pt x="108" y="302"/>
                      </a:lnTo>
                      <a:lnTo>
                        <a:pt x="114" y="308"/>
                      </a:lnTo>
                      <a:lnTo>
                        <a:pt x="114" y="308"/>
                      </a:lnTo>
                      <a:lnTo>
                        <a:pt x="122" y="312"/>
                      </a:lnTo>
                      <a:lnTo>
                        <a:pt x="128" y="318"/>
                      </a:lnTo>
                      <a:lnTo>
                        <a:pt x="140" y="332"/>
                      </a:lnTo>
                      <a:lnTo>
                        <a:pt x="150" y="348"/>
                      </a:lnTo>
                      <a:lnTo>
                        <a:pt x="154" y="358"/>
                      </a:lnTo>
                      <a:lnTo>
                        <a:pt x="154" y="358"/>
                      </a:lnTo>
                      <a:lnTo>
                        <a:pt x="156" y="364"/>
                      </a:lnTo>
                      <a:lnTo>
                        <a:pt x="158" y="370"/>
                      </a:lnTo>
                      <a:lnTo>
                        <a:pt x="170" y="384"/>
                      </a:lnTo>
                      <a:lnTo>
                        <a:pt x="186" y="404"/>
                      </a:lnTo>
                      <a:lnTo>
                        <a:pt x="186" y="404"/>
                      </a:lnTo>
                      <a:lnTo>
                        <a:pt x="190" y="428"/>
                      </a:lnTo>
                      <a:lnTo>
                        <a:pt x="192" y="446"/>
                      </a:lnTo>
                      <a:lnTo>
                        <a:pt x="192" y="452"/>
                      </a:lnTo>
                      <a:lnTo>
                        <a:pt x="190" y="458"/>
                      </a:lnTo>
                      <a:lnTo>
                        <a:pt x="190" y="458"/>
                      </a:lnTo>
                      <a:lnTo>
                        <a:pt x="188" y="462"/>
                      </a:lnTo>
                      <a:lnTo>
                        <a:pt x="188" y="466"/>
                      </a:lnTo>
                      <a:lnTo>
                        <a:pt x="194" y="474"/>
                      </a:lnTo>
                      <a:lnTo>
                        <a:pt x="206" y="484"/>
                      </a:lnTo>
                      <a:lnTo>
                        <a:pt x="206" y="484"/>
                      </a:lnTo>
                      <a:lnTo>
                        <a:pt x="210" y="488"/>
                      </a:lnTo>
                      <a:lnTo>
                        <a:pt x="214" y="498"/>
                      </a:lnTo>
                      <a:lnTo>
                        <a:pt x="216" y="506"/>
                      </a:lnTo>
                      <a:lnTo>
                        <a:pt x="218" y="512"/>
                      </a:lnTo>
                      <a:lnTo>
                        <a:pt x="218" y="518"/>
                      </a:lnTo>
                      <a:lnTo>
                        <a:pt x="214" y="526"/>
                      </a:lnTo>
                      <a:lnTo>
                        <a:pt x="214" y="526"/>
                      </a:lnTo>
                      <a:lnTo>
                        <a:pt x="212" y="532"/>
                      </a:lnTo>
                      <a:lnTo>
                        <a:pt x="212" y="542"/>
                      </a:lnTo>
                      <a:lnTo>
                        <a:pt x="214" y="552"/>
                      </a:lnTo>
                      <a:lnTo>
                        <a:pt x="218" y="562"/>
                      </a:lnTo>
                      <a:lnTo>
                        <a:pt x="228" y="580"/>
                      </a:lnTo>
                      <a:lnTo>
                        <a:pt x="232" y="586"/>
                      </a:lnTo>
                      <a:lnTo>
                        <a:pt x="236" y="590"/>
                      </a:lnTo>
                      <a:lnTo>
                        <a:pt x="236" y="590"/>
                      </a:lnTo>
                      <a:lnTo>
                        <a:pt x="238" y="594"/>
                      </a:lnTo>
                      <a:lnTo>
                        <a:pt x="242" y="598"/>
                      </a:lnTo>
                      <a:lnTo>
                        <a:pt x="246" y="612"/>
                      </a:lnTo>
                      <a:lnTo>
                        <a:pt x="250" y="628"/>
                      </a:lnTo>
                      <a:lnTo>
                        <a:pt x="250" y="628"/>
                      </a:lnTo>
                      <a:lnTo>
                        <a:pt x="252" y="632"/>
                      </a:lnTo>
                      <a:lnTo>
                        <a:pt x="254" y="642"/>
                      </a:lnTo>
                      <a:lnTo>
                        <a:pt x="264" y="656"/>
                      </a:lnTo>
                      <a:lnTo>
                        <a:pt x="278" y="678"/>
                      </a:lnTo>
                      <a:lnTo>
                        <a:pt x="278" y="678"/>
                      </a:lnTo>
                      <a:lnTo>
                        <a:pt x="294" y="698"/>
                      </a:lnTo>
                      <a:lnTo>
                        <a:pt x="304" y="712"/>
                      </a:lnTo>
                      <a:lnTo>
                        <a:pt x="316" y="734"/>
                      </a:lnTo>
                      <a:lnTo>
                        <a:pt x="316" y="734"/>
                      </a:lnTo>
                      <a:lnTo>
                        <a:pt x="320" y="740"/>
                      </a:lnTo>
                      <a:lnTo>
                        <a:pt x="326" y="744"/>
                      </a:lnTo>
                      <a:lnTo>
                        <a:pt x="344" y="752"/>
                      </a:lnTo>
                      <a:lnTo>
                        <a:pt x="364" y="760"/>
                      </a:lnTo>
                      <a:lnTo>
                        <a:pt x="414" y="768"/>
                      </a:lnTo>
                      <a:lnTo>
                        <a:pt x="468" y="768"/>
                      </a:lnTo>
                      <a:lnTo>
                        <a:pt x="516" y="768"/>
                      </a:lnTo>
                      <a:lnTo>
                        <a:pt x="584" y="772"/>
                      </a:lnTo>
                      <a:lnTo>
                        <a:pt x="626" y="778"/>
                      </a:lnTo>
                      <a:lnTo>
                        <a:pt x="628" y="780"/>
                      </a:lnTo>
                      <a:lnTo>
                        <a:pt x="628" y="780"/>
                      </a:lnTo>
                      <a:lnTo>
                        <a:pt x="596" y="796"/>
                      </a:lnTo>
                      <a:lnTo>
                        <a:pt x="568" y="814"/>
                      </a:lnTo>
                      <a:lnTo>
                        <a:pt x="542" y="832"/>
                      </a:lnTo>
                      <a:lnTo>
                        <a:pt x="518" y="850"/>
                      </a:lnTo>
                      <a:lnTo>
                        <a:pt x="518" y="850"/>
                      </a:lnTo>
                      <a:lnTo>
                        <a:pt x="472" y="890"/>
                      </a:lnTo>
                      <a:lnTo>
                        <a:pt x="442" y="918"/>
                      </a:lnTo>
                      <a:lnTo>
                        <a:pt x="422" y="938"/>
                      </a:lnTo>
                      <a:lnTo>
                        <a:pt x="414" y="952"/>
                      </a:lnTo>
                      <a:lnTo>
                        <a:pt x="412" y="958"/>
                      </a:lnTo>
                      <a:lnTo>
                        <a:pt x="416" y="962"/>
                      </a:lnTo>
                      <a:lnTo>
                        <a:pt x="418" y="962"/>
                      </a:lnTo>
                      <a:lnTo>
                        <a:pt x="420" y="962"/>
                      </a:lnTo>
                      <a:lnTo>
                        <a:pt x="430" y="996"/>
                      </a:lnTo>
                      <a:lnTo>
                        <a:pt x="430" y="996"/>
                      </a:lnTo>
                      <a:lnTo>
                        <a:pt x="438" y="1020"/>
                      </a:lnTo>
                      <a:lnTo>
                        <a:pt x="446" y="1044"/>
                      </a:lnTo>
                      <a:lnTo>
                        <a:pt x="458" y="1074"/>
                      </a:lnTo>
                      <a:lnTo>
                        <a:pt x="474" y="1102"/>
                      </a:lnTo>
                      <a:lnTo>
                        <a:pt x="490" y="1130"/>
                      </a:lnTo>
                      <a:lnTo>
                        <a:pt x="500" y="1142"/>
                      </a:lnTo>
                      <a:lnTo>
                        <a:pt x="510" y="1152"/>
                      </a:lnTo>
                      <a:lnTo>
                        <a:pt x="520" y="1160"/>
                      </a:lnTo>
                      <a:lnTo>
                        <a:pt x="530" y="1166"/>
                      </a:lnTo>
                      <a:lnTo>
                        <a:pt x="530" y="1166"/>
                      </a:lnTo>
                      <a:lnTo>
                        <a:pt x="548" y="1174"/>
                      </a:lnTo>
                      <a:lnTo>
                        <a:pt x="560" y="1184"/>
                      </a:lnTo>
                      <a:lnTo>
                        <a:pt x="568" y="1194"/>
                      </a:lnTo>
                      <a:lnTo>
                        <a:pt x="572" y="1204"/>
                      </a:lnTo>
                      <a:lnTo>
                        <a:pt x="574" y="1214"/>
                      </a:lnTo>
                      <a:lnTo>
                        <a:pt x="574" y="1222"/>
                      </a:lnTo>
                      <a:lnTo>
                        <a:pt x="574" y="1228"/>
                      </a:lnTo>
                      <a:lnTo>
                        <a:pt x="574" y="1228"/>
                      </a:lnTo>
                      <a:lnTo>
                        <a:pt x="578" y="1236"/>
                      </a:lnTo>
                      <a:lnTo>
                        <a:pt x="588" y="1256"/>
                      </a:lnTo>
                      <a:lnTo>
                        <a:pt x="596" y="1268"/>
                      </a:lnTo>
                      <a:lnTo>
                        <a:pt x="604" y="1278"/>
                      </a:lnTo>
                      <a:lnTo>
                        <a:pt x="616" y="1284"/>
                      </a:lnTo>
                      <a:lnTo>
                        <a:pt x="626" y="1288"/>
                      </a:lnTo>
                      <a:lnTo>
                        <a:pt x="626" y="1288"/>
                      </a:lnTo>
                      <a:lnTo>
                        <a:pt x="632" y="1290"/>
                      </a:lnTo>
                      <a:lnTo>
                        <a:pt x="638" y="1294"/>
                      </a:lnTo>
                      <a:lnTo>
                        <a:pt x="642" y="1300"/>
                      </a:lnTo>
                      <a:lnTo>
                        <a:pt x="646" y="1306"/>
                      </a:lnTo>
                      <a:lnTo>
                        <a:pt x="652" y="1322"/>
                      </a:lnTo>
                      <a:lnTo>
                        <a:pt x="656" y="1340"/>
                      </a:lnTo>
                      <a:lnTo>
                        <a:pt x="660" y="1374"/>
                      </a:lnTo>
                      <a:lnTo>
                        <a:pt x="662" y="1388"/>
                      </a:lnTo>
                      <a:lnTo>
                        <a:pt x="662" y="1388"/>
                      </a:lnTo>
                      <a:lnTo>
                        <a:pt x="662" y="1404"/>
                      </a:lnTo>
                      <a:lnTo>
                        <a:pt x="660" y="1420"/>
                      </a:lnTo>
                      <a:lnTo>
                        <a:pt x="656" y="1442"/>
                      </a:lnTo>
                      <a:lnTo>
                        <a:pt x="650" y="1464"/>
                      </a:lnTo>
                      <a:lnTo>
                        <a:pt x="642" y="1486"/>
                      </a:lnTo>
                      <a:lnTo>
                        <a:pt x="636" y="1498"/>
                      </a:lnTo>
                      <a:lnTo>
                        <a:pt x="630" y="1508"/>
                      </a:lnTo>
                      <a:lnTo>
                        <a:pt x="622" y="1518"/>
                      </a:lnTo>
                      <a:lnTo>
                        <a:pt x="612" y="1528"/>
                      </a:lnTo>
                      <a:lnTo>
                        <a:pt x="612" y="1528"/>
                      </a:lnTo>
                      <a:lnTo>
                        <a:pt x="596" y="1544"/>
                      </a:lnTo>
                      <a:lnTo>
                        <a:pt x="582" y="1558"/>
                      </a:lnTo>
                      <a:lnTo>
                        <a:pt x="562" y="1580"/>
                      </a:lnTo>
                      <a:lnTo>
                        <a:pt x="550" y="1596"/>
                      </a:lnTo>
                      <a:lnTo>
                        <a:pt x="548" y="1602"/>
                      </a:lnTo>
                      <a:lnTo>
                        <a:pt x="548" y="1602"/>
                      </a:lnTo>
                      <a:lnTo>
                        <a:pt x="538" y="1616"/>
                      </a:lnTo>
                      <a:lnTo>
                        <a:pt x="530" y="1632"/>
                      </a:lnTo>
                      <a:lnTo>
                        <a:pt x="522" y="1652"/>
                      </a:lnTo>
                      <a:lnTo>
                        <a:pt x="522" y="1652"/>
                      </a:lnTo>
                      <a:lnTo>
                        <a:pt x="518" y="1676"/>
                      </a:lnTo>
                      <a:lnTo>
                        <a:pt x="516" y="1698"/>
                      </a:lnTo>
                      <a:lnTo>
                        <a:pt x="518" y="1716"/>
                      </a:lnTo>
                      <a:lnTo>
                        <a:pt x="520" y="1724"/>
                      </a:lnTo>
                      <a:lnTo>
                        <a:pt x="522" y="1732"/>
                      </a:lnTo>
                      <a:lnTo>
                        <a:pt x="522" y="1732"/>
                      </a:lnTo>
                      <a:lnTo>
                        <a:pt x="526" y="1736"/>
                      </a:lnTo>
                      <a:lnTo>
                        <a:pt x="532" y="1738"/>
                      </a:lnTo>
                      <a:lnTo>
                        <a:pt x="538" y="1738"/>
                      </a:lnTo>
                      <a:lnTo>
                        <a:pt x="544" y="1738"/>
                      </a:lnTo>
                      <a:lnTo>
                        <a:pt x="554" y="1734"/>
                      </a:lnTo>
                      <a:lnTo>
                        <a:pt x="558" y="1732"/>
                      </a:lnTo>
                      <a:lnTo>
                        <a:pt x="640" y="1640"/>
                      </a:lnTo>
                      <a:lnTo>
                        <a:pt x="636" y="1610"/>
                      </a:lnTo>
                      <a:lnTo>
                        <a:pt x="636" y="1610"/>
                      </a:lnTo>
                      <a:lnTo>
                        <a:pt x="648" y="1598"/>
                      </a:lnTo>
                      <a:lnTo>
                        <a:pt x="658" y="1590"/>
                      </a:lnTo>
                      <a:lnTo>
                        <a:pt x="664" y="1588"/>
                      </a:lnTo>
                      <a:lnTo>
                        <a:pt x="670" y="1586"/>
                      </a:lnTo>
                      <a:lnTo>
                        <a:pt x="670" y="1586"/>
                      </a:lnTo>
                      <a:lnTo>
                        <a:pt x="678" y="1582"/>
                      </a:lnTo>
                      <a:lnTo>
                        <a:pt x="684" y="1578"/>
                      </a:lnTo>
                      <a:lnTo>
                        <a:pt x="698" y="1562"/>
                      </a:lnTo>
                      <a:lnTo>
                        <a:pt x="712" y="1538"/>
                      </a:lnTo>
                      <a:lnTo>
                        <a:pt x="712" y="1538"/>
                      </a:lnTo>
                      <a:lnTo>
                        <a:pt x="732" y="1520"/>
                      </a:lnTo>
                      <a:lnTo>
                        <a:pt x="752" y="1500"/>
                      </a:lnTo>
                      <a:lnTo>
                        <a:pt x="770" y="1476"/>
                      </a:lnTo>
                      <a:lnTo>
                        <a:pt x="770" y="1476"/>
                      </a:lnTo>
                      <a:lnTo>
                        <a:pt x="790" y="1446"/>
                      </a:lnTo>
                      <a:lnTo>
                        <a:pt x="812" y="1410"/>
                      </a:lnTo>
                      <a:lnTo>
                        <a:pt x="830" y="1374"/>
                      </a:lnTo>
                      <a:lnTo>
                        <a:pt x="836" y="1356"/>
                      </a:lnTo>
                      <a:lnTo>
                        <a:pt x="840" y="1342"/>
                      </a:lnTo>
                      <a:lnTo>
                        <a:pt x="840" y="1342"/>
                      </a:lnTo>
                      <a:lnTo>
                        <a:pt x="854" y="1266"/>
                      </a:lnTo>
                      <a:lnTo>
                        <a:pt x="878" y="1136"/>
                      </a:lnTo>
                      <a:lnTo>
                        <a:pt x="890" y="1070"/>
                      </a:lnTo>
                      <a:lnTo>
                        <a:pt x="904" y="1014"/>
                      </a:lnTo>
                      <a:lnTo>
                        <a:pt x="910" y="992"/>
                      </a:lnTo>
                      <a:lnTo>
                        <a:pt x="916" y="974"/>
                      </a:lnTo>
                      <a:lnTo>
                        <a:pt x="922" y="964"/>
                      </a:lnTo>
                      <a:lnTo>
                        <a:pt x="924" y="960"/>
                      </a:lnTo>
                      <a:lnTo>
                        <a:pt x="926" y="960"/>
                      </a:lnTo>
                      <a:lnTo>
                        <a:pt x="926" y="960"/>
                      </a:lnTo>
                      <a:lnTo>
                        <a:pt x="932" y="958"/>
                      </a:lnTo>
                      <a:lnTo>
                        <a:pt x="938" y="954"/>
                      </a:lnTo>
                      <a:lnTo>
                        <a:pt x="950" y="942"/>
                      </a:lnTo>
                      <a:lnTo>
                        <a:pt x="964" y="926"/>
                      </a:lnTo>
                      <a:lnTo>
                        <a:pt x="976" y="908"/>
                      </a:lnTo>
                      <a:lnTo>
                        <a:pt x="968" y="972"/>
                      </a:lnTo>
                      <a:lnTo>
                        <a:pt x="972" y="994"/>
                      </a:lnTo>
                      <a:lnTo>
                        <a:pt x="962" y="1022"/>
                      </a:lnTo>
                      <a:lnTo>
                        <a:pt x="962" y="1068"/>
                      </a:lnTo>
                      <a:lnTo>
                        <a:pt x="962" y="1080"/>
                      </a:lnTo>
                      <a:lnTo>
                        <a:pt x="962" y="1146"/>
                      </a:lnTo>
                      <a:lnTo>
                        <a:pt x="972" y="1150"/>
                      </a:lnTo>
                      <a:lnTo>
                        <a:pt x="972" y="1160"/>
                      </a:lnTo>
                      <a:lnTo>
                        <a:pt x="962" y="1170"/>
                      </a:lnTo>
                      <a:lnTo>
                        <a:pt x="964" y="1202"/>
                      </a:lnTo>
                      <a:lnTo>
                        <a:pt x="964" y="1252"/>
                      </a:lnTo>
                      <a:lnTo>
                        <a:pt x="984" y="1294"/>
                      </a:lnTo>
                      <a:lnTo>
                        <a:pt x="1016" y="1320"/>
                      </a:lnTo>
                      <a:lnTo>
                        <a:pt x="1018" y="1292"/>
                      </a:lnTo>
                      <a:lnTo>
                        <a:pt x="1022" y="1320"/>
                      </a:lnTo>
                      <a:lnTo>
                        <a:pt x="1054" y="1294"/>
                      </a:lnTo>
                      <a:lnTo>
                        <a:pt x="1074" y="1252"/>
                      </a:lnTo>
                      <a:lnTo>
                        <a:pt x="1074" y="1202"/>
                      </a:lnTo>
                      <a:lnTo>
                        <a:pt x="1076" y="1170"/>
                      </a:lnTo>
                      <a:lnTo>
                        <a:pt x="1066" y="1160"/>
                      </a:lnTo>
                      <a:lnTo>
                        <a:pt x="1066" y="1150"/>
                      </a:lnTo>
                      <a:lnTo>
                        <a:pt x="1076" y="1146"/>
                      </a:lnTo>
                      <a:lnTo>
                        <a:pt x="1076" y="1080"/>
                      </a:lnTo>
                      <a:lnTo>
                        <a:pt x="1076" y="1068"/>
                      </a:lnTo>
                      <a:lnTo>
                        <a:pt x="1076" y="1022"/>
                      </a:lnTo>
                      <a:lnTo>
                        <a:pt x="1066" y="994"/>
                      </a:lnTo>
                      <a:lnTo>
                        <a:pt x="1068" y="972"/>
                      </a:lnTo>
                      <a:lnTo>
                        <a:pt x="1062" y="908"/>
                      </a:lnTo>
                      <a:lnTo>
                        <a:pt x="1062" y="908"/>
                      </a:lnTo>
                      <a:lnTo>
                        <a:pt x="1074" y="926"/>
                      </a:lnTo>
                      <a:lnTo>
                        <a:pt x="1088" y="942"/>
                      </a:lnTo>
                      <a:lnTo>
                        <a:pt x="1100" y="954"/>
                      </a:lnTo>
                      <a:lnTo>
                        <a:pt x="1106" y="958"/>
                      </a:lnTo>
                      <a:lnTo>
                        <a:pt x="1112" y="960"/>
                      </a:lnTo>
                      <a:lnTo>
                        <a:pt x="1112" y="960"/>
                      </a:lnTo>
                      <a:lnTo>
                        <a:pt x="1114" y="960"/>
                      </a:lnTo>
                      <a:lnTo>
                        <a:pt x="1116" y="964"/>
                      </a:lnTo>
                      <a:lnTo>
                        <a:pt x="1122" y="974"/>
                      </a:lnTo>
                      <a:lnTo>
                        <a:pt x="1128" y="992"/>
                      </a:lnTo>
                      <a:lnTo>
                        <a:pt x="1134" y="1014"/>
                      </a:lnTo>
                      <a:lnTo>
                        <a:pt x="1148" y="1070"/>
                      </a:lnTo>
                      <a:lnTo>
                        <a:pt x="1160" y="1136"/>
                      </a:lnTo>
                      <a:lnTo>
                        <a:pt x="1184" y="1266"/>
                      </a:lnTo>
                      <a:lnTo>
                        <a:pt x="1198" y="1342"/>
                      </a:lnTo>
                      <a:lnTo>
                        <a:pt x="1198" y="1342"/>
                      </a:lnTo>
                      <a:lnTo>
                        <a:pt x="1202" y="1356"/>
                      </a:lnTo>
                      <a:lnTo>
                        <a:pt x="1208" y="1374"/>
                      </a:lnTo>
                      <a:lnTo>
                        <a:pt x="1226" y="1410"/>
                      </a:lnTo>
                      <a:lnTo>
                        <a:pt x="1248" y="1446"/>
                      </a:lnTo>
                      <a:lnTo>
                        <a:pt x="1268" y="1476"/>
                      </a:lnTo>
                      <a:lnTo>
                        <a:pt x="1268" y="1476"/>
                      </a:lnTo>
                      <a:lnTo>
                        <a:pt x="1286" y="1500"/>
                      </a:lnTo>
                      <a:lnTo>
                        <a:pt x="1304" y="1520"/>
                      </a:lnTo>
                      <a:lnTo>
                        <a:pt x="1326" y="1538"/>
                      </a:lnTo>
                      <a:lnTo>
                        <a:pt x="1326" y="1538"/>
                      </a:lnTo>
                      <a:lnTo>
                        <a:pt x="1340" y="1562"/>
                      </a:lnTo>
                      <a:lnTo>
                        <a:pt x="1354" y="1578"/>
                      </a:lnTo>
                      <a:lnTo>
                        <a:pt x="1360" y="1582"/>
                      </a:lnTo>
                      <a:lnTo>
                        <a:pt x="1366" y="1586"/>
                      </a:lnTo>
                      <a:lnTo>
                        <a:pt x="1366" y="1586"/>
                      </a:lnTo>
                      <a:lnTo>
                        <a:pt x="1374" y="1588"/>
                      </a:lnTo>
                      <a:lnTo>
                        <a:pt x="1380" y="1590"/>
                      </a:lnTo>
                      <a:lnTo>
                        <a:pt x="1390" y="1598"/>
                      </a:lnTo>
                      <a:lnTo>
                        <a:pt x="1402" y="1610"/>
                      </a:lnTo>
                      <a:lnTo>
                        <a:pt x="1398" y="1640"/>
                      </a:lnTo>
                      <a:lnTo>
                        <a:pt x="1480" y="1732"/>
                      </a:lnTo>
                      <a:lnTo>
                        <a:pt x="1480" y="1732"/>
                      </a:lnTo>
                      <a:lnTo>
                        <a:pt x="1484" y="1734"/>
                      </a:lnTo>
                      <a:lnTo>
                        <a:pt x="1494" y="1738"/>
                      </a:lnTo>
                      <a:lnTo>
                        <a:pt x="1500" y="1738"/>
                      </a:lnTo>
                      <a:lnTo>
                        <a:pt x="1506" y="1738"/>
                      </a:lnTo>
                      <a:lnTo>
                        <a:pt x="1512" y="1736"/>
                      </a:lnTo>
                      <a:lnTo>
                        <a:pt x="1516" y="1732"/>
                      </a:lnTo>
                      <a:lnTo>
                        <a:pt x="1516" y="1732"/>
                      </a:lnTo>
                      <a:lnTo>
                        <a:pt x="1518" y="1724"/>
                      </a:lnTo>
                      <a:lnTo>
                        <a:pt x="1520" y="1716"/>
                      </a:lnTo>
                      <a:lnTo>
                        <a:pt x="1522" y="1698"/>
                      </a:lnTo>
                      <a:lnTo>
                        <a:pt x="1520" y="1676"/>
                      </a:lnTo>
                      <a:lnTo>
                        <a:pt x="1516" y="1652"/>
                      </a:lnTo>
                      <a:lnTo>
                        <a:pt x="1516" y="1652"/>
                      </a:lnTo>
                      <a:lnTo>
                        <a:pt x="1508" y="1632"/>
                      </a:lnTo>
                      <a:lnTo>
                        <a:pt x="1500" y="1616"/>
                      </a:lnTo>
                      <a:lnTo>
                        <a:pt x="1490" y="1602"/>
                      </a:lnTo>
                      <a:lnTo>
                        <a:pt x="1490" y="1602"/>
                      </a:lnTo>
                      <a:lnTo>
                        <a:pt x="1486" y="1596"/>
                      </a:lnTo>
                      <a:lnTo>
                        <a:pt x="1476" y="1580"/>
                      </a:lnTo>
                      <a:lnTo>
                        <a:pt x="1456" y="1558"/>
                      </a:lnTo>
                      <a:lnTo>
                        <a:pt x="1442" y="1544"/>
                      </a:lnTo>
                      <a:lnTo>
                        <a:pt x="1424" y="1528"/>
                      </a:lnTo>
                      <a:lnTo>
                        <a:pt x="1424" y="1528"/>
                      </a:lnTo>
                      <a:lnTo>
                        <a:pt x="1416" y="1518"/>
                      </a:lnTo>
                      <a:lnTo>
                        <a:pt x="1408" y="1508"/>
                      </a:lnTo>
                      <a:lnTo>
                        <a:pt x="1402" y="1498"/>
                      </a:lnTo>
                      <a:lnTo>
                        <a:pt x="1396" y="1486"/>
                      </a:lnTo>
                      <a:lnTo>
                        <a:pt x="1386" y="1464"/>
                      </a:lnTo>
                      <a:lnTo>
                        <a:pt x="1382" y="1442"/>
                      </a:lnTo>
                      <a:lnTo>
                        <a:pt x="1378" y="1420"/>
                      </a:lnTo>
                      <a:lnTo>
                        <a:pt x="1376" y="1404"/>
                      </a:lnTo>
                      <a:lnTo>
                        <a:pt x="1376" y="1388"/>
                      </a:lnTo>
                      <a:lnTo>
                        <a:pt x="1376" y="1388"/>
                      </a:lnTo>
                      <a:lnTo>
                        <a:pt x="1378" y="1374"/>
                      </a:lnTo>
                      <a:lnTo>
                        <a:pt x="1382" y="1340"/>
                      </a:lnTo>
                      <a:lnTo>
                        <a:pt x="1386" y="1322"/>
                      </a:lnTo>
                      <a:lnTo>
                        <a:pt x="1392" y="1306"/>
                      </a:lnTo>
                      <a:lnTo>
                        <a:pt x="1396" y="1300"/>
                      </a:lnTo>
                      <a:lnTo>
                        <a:pt x="1400" y="1294"/>
                      </a:lnTo>
                      <a:lnTo>
                        <a:pt x="1406" y="1290"/>
                      </a:lnTo>
                      <a:lnTo>
                        <a:pt x="1410" y="1288"/>
                      </a:lnTo>
                      <a:lnTo>
                        <a:pt x="1410" y="1288"/>
                      </a:lnTo>
                      <a:lnTo>
                        <a:pt x="1422" y="1284"/>
                      </a:lnTo>
                      <a:lnTo>
                        <a:pt x="1432" y="1278"/>
                      </a:lnTo>
                      <a:lnTo>
                        <a:pt x="1442" y="1268"/>
                      </a:lnTo>
                      <a:lnTo>
                        <a:pt x="1450" y="1256"/>
                      </a:lnTo>
                      <a:lnTo>
                        <a:pt x="1460" y="1236"/>
                      </a:lnTo>
                      <a:lnTo>
                        <a:pt x="1464" y="1228"/>
                      </a:lnTo>
                      <a:lnTo>
                        <a:pt x="1464" y="1228"/>
                      </a:lnTo>
                      <a:lnTo>
                        <a:pt x="1464" y="1222"/>
                      </a:lnTo>
                      <a:lnTo>
                        <a:pt x="1464" y="1214"/>
                      </a:lnTo>
                      <a:lnTo>
                        <a:pt x="1466" y="1204"/>
                      </a:lnTo>
                      <a:lnTo>
                        <a:pt x="1470" y="1194"/>
                      </a:lnTo>
                      <a:lnTo>
                        <a:pt x="1478" y="1184"/>
                      </a:lnTo>
                      <a:lnTo>
                        <a:pt x="1490" y="1174"/>
                      </a:lnTo>
                      <a:lnTo>
                        <a:pt x="1508" y="1166"/>
                      </a:lnTo>
                      <a:lnTo>
                        <a:pt x="1508" y="1166"/>
                      </a:lnTo>
                      <a:lnTo>
                        <a:pt x="1518" y="1160"/>
                      </a:lnTo>
                      <a:lnTo>
                        <a:pt x="1528" y="1152"/>
                      </a:lnTo>
                      <a:lnTo>
                        <a:pt x="1538" y="1142"/>
                      </a:lnTo>
                      <a:lnTo>
                        <a:pt x="1548" y="1130"/>
                      </a:lnTo>
                      <a:lnTo>
                        <a:pt x="1564" y="1102"/>
                      </a:lnTo>
                      <a:lnTo>
                        <a:pt x="1580" y="1074"/>
                      </a:lnTo>
                      <a:lnTo>
                        <a:pt x="1592" y="1044"/>
                      </a:lnTo>
                      <a:lnTo>
                        <a:pt x="1600" y="1020"/>
                      </a:lnTo>
                      <a:lnTo>
                        <a:pt x="1608" y="996"/>
                      </a:lnTo>
                      <a:lnTo>
                        <a:pt x="1618" y="962"/>
                      </a:lnTo>
                      <a:lnTo>
                        <a:pt x="1618" y="962"/>
                      </a:lnTo>
                      <a:lnTo>
                        <a:pt x="1620" y="962"/>
                      </a:lnTo>
                      <a:lnTo>
                        <a:pt x="1622" y="962"/>
                      </a:lnTo>
                      <a:lnTo>
                        <a:pt x="1626" y="958"/>
                      </a:lnTo>
                      <a:lnTo>
                        <a:pt x="1624" y="952"/>
                      </a:lnTo>
                      <a:lnTo>
                        <a:pt x="1614" y="938"/>
                      </a:lnTo>
                      <a:lnTo>
                        <a:pt x="1596" y="918"/>
                      </a:lnTo>
                      <a:lnTo>
                        <a:pt x="1566" y="890"/>
                      </a:lnTo>
                      <a:lnTo>
                        <a:pt x="1520" y="850"/>
                      </a:lnTo>
                      <a:lnTo>
                        <a:pt x="1520" y="850"/>
                      </a:lnTo>
                      <a:lnTo>
                        <a:pt x="1496" y="832"/>
                      </a:lnTo>
                      <a:lnTo>
                        <a:pt x="1470" y="814"/>
                      </a:lnTo>
                      <a:lnTo>
                        <a:pt x="1440" y="796"/>
                      </a:lnTo>
                      <a:lnTo>
                        <a:pt x="1410" y="780"/>
                      </a:lnTo>
                      <a:lnTo>
                        <a:pt x="1412" y="778"/>
                      </a:lnTo>
                      <a:lnTo>
                        <a:pt x="1454" y="772"/>
                      </a:lnTo>
                      <a:lnTo>
                        <a:pt x="1522" y="768"/>
                      </a:lnTo>
                      <a:lnTo>
                        <a:pt x="1570" y="768"/>
                      </a:lnTo>
                      <a:lnTo>
                        <a:pt x="1624" y="768"/>
                      </a:lnTo>
                      <a:lnTo>
                        <a:pt x="1674" y="760"/>
                      </a:lnTo>
                      <a:lnTo>
                        <a:pt x="1674" y="760"/>
                      </a:lnTo>
                      <a:lnTo>
                        <a:pt x="1694" y="752"/>
                      </a:lnTo>
                      <a:lnTo>
                        <a:pt x="1710" y="744"/>
                      </a:lnTo>
                      <a:lnTo>
                        <a:pt x="1718" y="740"/>
                      </a:lnTo>
                      <a:lnTo>
                        <a:pt x="1722" y="734"/>
                      </a:lnTo>
                      <a:lnTo>
                        <a:pt x="1722" y="734"/>
                      </a:lnTo>
                      <a:lnTo>
                        <a:pt x="1734" y="712"/>
                      </a:lnTo>
                      <a:lnTo>
                        <a:pt x="1744" y="698"/>
                      </a:lnTo>
                      <a:lnTo>
                        <a:pt x="1760" y="678"/>
                      </a:lnTo>
                      <a:lnTo>
                        <a:pt x="1760" y="678"/>
                      </a:lnTo>
                      <a:lnTo>
                        <a:pt x="1774" y="656"/>
                      </a:lnTo>
                      <a:lnTo>
                        <a:pt x="1782" y="642"/>
                      </a:lnTo>
                      <a:lnTo>
                        <a:pt x="1786" y="632"/>
                      </a:lnTo>
                      <a:lnTo>
                        <a:pt x="1788" y="628"/>
                      </a:lnTo>
                      <a:lnTo>
                        <a:pt x="1788" y="628"/>
                      </a:lnTo>
                      <a:lnTo>
                        <a:pt x="1792" y="612"/>
                      </a:lnTo>
                      <a:lnTo>
                        <a:pt x="1796" y="598"/>
                      </a:lnTo>
                      <a:lnTo>
                        <a:pt x="1798" y="594"/>
                      </a:lnTo>
                      <a:lnTo>
                        <a:pt x="1802" y="590"/>
                      </a:lnTo>
                      <a:lnTo>
                        <a:pt x="1802" y="590"/>
                      </a:lnTo>
                      <a:lnTo>
                        <a:pt x="1806" y="586"/>
                      </a:lnTo>
                      <a:lnTo>
                        <a:pt x="1810" y="580"/>
                      </a:lnTo>
                      <a:lnTo>
                        <a:pt x="1820" y="562"/>
                      </a:lnTo>
                      <a:lnTo>
                        <a:pt x="1824" y="552"/>
                      </a:lnTo>
                      <a:lnTo>
                        <a:pt x="1826" y="542"/>
                      </a:lnTo>
                      <a:lnTo>
                        <a:pt x="1826" y="532"/>
                      </a:lnTo>
                      <a:lnTo>
                        <a:pt x="1822" y="526"/>
                      </a:lnTo>
                      <a:lnTo>
                        <a:pt x="1822" y="526"/>
                      </a:lnTo>
                      <a:lnTo>
                        <a:pt x="1820" y="518"/>
                      </a:lnTo>
                      <a:lnTo>
                        <a:pt x="1820" y="512"/>
                      </a:lnTo>
                      <a:lnTo>
                        <a:pt x="1820" y="506"/>
                      </a:lnTo>
                      <a:lnTo>
                        <a:pt x="1824" y="498"/>
                      </a:lnTo>
                      <a:lnTo>
                        <a:pt x="1828" y="488"/>
                      </a:lnTo>
                      <a:lnTo>
                        <a:pt x="1832" y="484"/>
                      </a:lnTo>
                      <a:lnTo>
                        <a:pt x="1832" y="484"/>
                      </a:lnTo>
                      <a:lnTo>
                        <a:pt x="1842" y="474"/>
                      </a:lnTo>
                      <a:lnTo>
                        <a:pt x="1850" y="466"/>
                      </a:lnTo>
                      <a:lnTo>
                        <a:pt x="1850" y="462"/>
                      </a:lnTo>
                      <a:lnTo>
                        <a:pt x="1848" y="458"/>
                      </a:lnTo>
                      <a:lnTo>
                        <a:pt x="1848" y="458"/>
                      </a:lnTo>
                      <a:lnTo>
                        <a:pt x="1846" y="452"/>
                      </a:lnTo>
                      <a:lnTo>
                        <a:pt x="1846" y="446"/>
                      </a:lnTo>
                      <a:lnTo>
                        <a:pt x="1848" y="428"/>
                      </a:lnTo>
                      <a:lnTo>
                        <a:pt x="1852" y="404"/>
                      </a:lnTo>
                      <a:lnTo>
                        <a:pt x="1852" y="404"/>
                      </a:lnTo>
                      <a:lnTo>
                        <a:pt x="1868" y="384"/>
                      </a:lnTo>
                      <a:lnTo>
                        <a:pt x="1880" y="370"/>
                      </a:lnTo>
                      <a:lnTo>
                        <a:pt x="1882" y="364"/>
                      </a:lnTo>
                      <a:lnTo>
                        <a:pt x="1884" y="358"/>
                      </a:lnTo>
                      <a:lnTo>
                        <a:pt x="1884" y="358"/>
                      </a:lnTo>
                      <a:lnTo>
                        <a:pt x="1888" y="348"/>
                      </a:lnTo>
                      <a:lnTo>
                        <a:pt x="1896" y="332"/>
                      </a:lnTo>
                      <a:lnTo>
                        <a:pt x="1910" y="318"/>
                      </a:lnTo>
                      <a:lnTo>
                        <a:pt x="1916" y="312"/>
                      </a:lnTo>
                      <a:lnTo>
                        <a:pt x="1924" y="308"/>
                      </a:lnTo>
                      <a:lnTo>
                        <a:pt x="1924" y="308"/>
                      </a:lnTo>
                      <a:lnTo>
                        <a:pt x="1930" y="302"/>
                      </a:lnTo>
                      <a:lnTo>
                        <a:pt x="1936" y="298"/>
                      </a:lnTo>
                      <a:lnTo>
                        <a:pt x="1946" y="286"/>
                      </a:lnTo>
                      <a:lnTo>
                        <a:pt x="1956" y="272"/>
                      </a:lnTo>
                      <a:lnTo>
                        <a:pt x="1956" y="272"/>
                      </a:lnTo>
                      <a:lnTo>
                        <a:pt x="1960" y="258"/>
                      </a:lnTo>
                      <a:lnTo>
                        <a:pt x="1966" y="246"/>
                      </a:lnTo>
                      <a:lnTo>
                        <a:pt x="1970" y="242"/>
                      </a:lnTo>
                      <a:lnTo>
                        <a:pt x="1974" y="240"/>
                      </a:lnTo>
                      <a:lnTo>
                        <a:pt x="1974" y="240"/>
                      </a:lnTo>
                      <a:lnTo>
                        <a:pt x="1980" y="236"/>
                      </a:lnTo>
                      <a:lnTo>
                        <a:pt x="1984" y="232"/>
                      </a:lnTo>
                      <a:lnTo>
                        <a:pt x="1994" y="218"/>
                      </a:lnTo>
                      <a:lnTo>
                        <a:pt x="2006" y="202"/>
                      </a:lnTo>
                      <a:lnTo>
                        <a:pt x="2028" y="156"/>
                      </a:lnTo>
                      <a:lnTo>
                        <a:pt x="2038" y="114"/>
                      </a:lnTo>
                      <a:lnTo>
                        <a:pt x="2036" y="78"/>
                      </a:lnTo>
                      <a:close/>
                      <a:moveTo>
                        <a:pt x="1014" y="582"/>
                      </a:moveTo>
                      <a:lnTo>
                        <a:pt x="1014" y="584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  <a:effectLst>
                  <a:glow rad="190500">
                    <a:schemeClr val="bg2">
                      <a:lumMod val="60000"/>
                      <a:lumOff val="40000"/>
                      <a:alpha val="11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8" name="Group 177"/>
              <p:cNvGrpSpPr>
                <a:grpSpLocks noChangeAspect="1"/>
              </p:cNvGrpSpPr>
              <p:nvPr/>
            </p:nvGrpSpPr>
            <p:grpSpPr>
              <a:xfrm rot="2429339">
                <a:off x="7324516" y="3846323"/>
                <a:ext cx="1472288" cy="1142999"/>
                <a:chOff x="381000" y="3581400"/>
                <a:chExt cx="3435350" cy="2667000"/>
              </a:xfrm>
              <a:solidFill>
                <a:schemeClr val="bg2">
                  <a:lumMod val="60000"/>
                  <a:lumOff val="40000"/>
                  <a:alpha val="1000"/>
                </a:schemeClr>
              </a:solidFill>
            </p:grpSpPr>
            <p:sp>
              <p:nvSpPr>
                <p:cNvPr id="234" name="Freeform 72"/>
                <p:cNvSpPr>
                  <a:spLocks/>
                </p:cNvSpPr>
                <p:nvPr/>
              </p:nvSpPr>
              <p:spPr bwMode="auto">
                <a:xfrm>
                  <a:off x="1644650" y="4162425"/>
                  <a:ext cx="441325" cy="657225"/>
                </a:xfrm>
                <a:custGeom>
                  <a:avLst/>
                  <a:gdLst/>
                  <a:ahLst/>
                  <a:cxnLst>
                    <a:cxn ang="0">
                      <a:pos x="276" y="414"/>
                    </a:cxn>
                    <a:cxn ang="0">
                      <a:pos x="276" y="414"/>
                    </a:cxn>
                    <a:cxn ang="0">
                      <a:pos x="278" y="414"/>
                    </a:cxn>
                    <a:cxn ang="0">
                      <a:pos x="278" y="412"/>
                    </a:cxn>
                    <a:cxn ang="0">
                      <a:pos x="278" y="412"/>
                    </a:cxn>
                    <a:cxn ang="0">
                      <a:pos x="270" y="396"/>
                    </a:cxn>
                    <a:cxn ang="0">
                      <a:pos x="54" y="60"/>
                    </a:cxn>
                    <a:cxn ang="0">
                      <a:pos x="54" y="60"/>
                    </a:cxn>
                    <a:cxn ang="0">
                      <a:pos x="38" y="32"/>
                    </a:cxn>
                    <a:cxn ang="0">
                      <a:pos x="36" y="28"/>
                    </a:cxn>
                    <a:cxn ang="0">
                      <a:pos x="36" y="28"/>
                    </a:cxn>
                    <a:cxn ang="0">
                      <a:pos x="26" y="14"/>
                    </a:cxn>
                    <a:cxn ang="0">
                      <a:pos x="14" y="4"/>
                    </a:cxn>
                    <a:cxn ang="0">
                      <a:pos x="10" y="2"/>
                    </a:cxn>
                    <a:cxn ang="0">
                      <a:pos x="10" y="2"/>
                    </a:cxn>
                    <a:cxn ang="0">
                      <a:pos x="6" y="0"/>
                    </a:cxn>
                    <a:cxn ang="0">
                      <a:pos x="2" y="0"/>
                    </a:cxn>
                    <a:cxn ang="0">
                      <a:pos x="0" y="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4" y="18"/>
                    </a:cxn>
                    <a:cxn ang="0">
                      <a:pos x="12" y="28"/>
                    </a:cxn>
                    <a:cxn ang="0">
                      <a:pos x="12" y="28"/>
                    </a:cxn>
                    <a:cxn ang="0">
                      <a:pos x="22" y="36"/>
                    </a:cxn>
                    <a:cxn ang="0">
                      <a:pos x="30" y="48"/>
                    </a:cxn>
                    <a:cxn ang="0">
                      <a:pos x="264" y="402"/>
                    </a:cxn>
                    <a:cxn ang="0">
                      <a:pos x="264" y="402"/>
                    </a:cxn>
                    <a:cxn ang="0">
                      <a:pos x="270" y="410"/>
                    </a:cxn>
                    <a:cxn ang="0">
                      <a:pos x="276" y="414"/>
                    </a:cxn>
                    <a:cxn ang="0">
                      <a:pos x="276" y="414"/>
                    </a:cxn>
                  </a:cxnLst>
                  <a:rect l="0" t="0" r="r" b="b"/>
                  <a:pathLst>
                    <a:path w="278" h="414">
                      <a:moveTo>
                        <a:pt x="276" y="414"/>
                      </a:moveTo>
                      <a:lnTo>
                        <a:pt x="276" y="414"/>
                      </a:lnTo>
                      <a:lnTo>
                        <a:pt x="278" y="414"/>
                      </a:lnTo>
                      <a:lnTo>
                        <a:pt x="278" y="412"/>
                      </a:lnTo>
                      <a:lnTo>
                        <a:pt x="278" y="412"/>
                      </a:lnTo>
                      <a:lnTo>
                        <a:pt x="270" y="396"/>
                      </a:lnTo>
                      <a:lnTo>
                        <a:pt x="54" y="60"/>
                      </a:lnTo>
                      <a:lnTo>
                        <a:pt x="54" y="60"/>
                      </a:lnTo>
                      <a:lnTo>
                        <a:pt x="38" y="32"/>
                      </a:lnTo>
                      <a:lnTo>
                        <a:pt x="36" y="28"/>
                      </a:lnTo>
                      <a:lnTo>
                        <a:pt x="36" y="28"/>
                      </a:lnTo>
                      <a:lnTo>
                        <a:pt x="26" y="14"/>
                      </a:lnTo>
                      <a:lnTo>
                        <a:pt x="14" y="4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6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4" y="18"/>
                      </a:lnTo>
                      <a:lnTo>
                        <a:pt x="12" y="28"/>
                      </a:lnTo>
                      <a:lnTo>
                        <a:pt x="12" y="28"/>
                      </a:lnTo>
                      <a:lnTo>
                        <a:pt x="22" y="36"/>
                      </a:lnTo>
                      <a:lnTo>
                        <a:pt x="30" y="48"/>
                      </a:lnTo>
                      <a:lnTo>
                        <a:pt x="264" y="402"/>
                      </a:lnTo>
                      <a:lnTo>
                        <a:pt x="264" y="402"/>
                      </a:lnTo>
                      <a:lnTo>
                        <a:pt x="270" y="410"/>
                      </a:lnTo>
                      <a:lnTo>
                        <a:pt x="276" y="414"/>
                      </a:lnTo>
                      <a:lnTo>
                        <a:pt x="276" y="41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73"/>
                <p:cNvSpPr>
                  <a:spLocks/>
                </p:cNvSpPr>
                <p:nvPr/>
              </p:nvSpPr>
              <p:spPr bwMode="auto">
                <a:xfrm>
                  <a:off x="2089150" y="4835525"/>
                  <a:ext cx="1588" cy="31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74"/>
                <p:cNvSpPr>
                  <a:spLocks/>
                </p:cNvSpPr>
                <p:nvPr/>
              </p:nvSpPr>
              <p:spPr bwMode="auto">
                <a:xfrm>
                  <a:off x="2117725" y="4162425"/>
                  <a:ext cx="444500" cy="657225"/>
                </a:xfrm>
                <a:custGeom>
                  <a:avLst/>
                  <a:gdLst/>
                  <a:ahLst/>
                  <a:cxnLst>
                    <a:cxn ang="0">
                      <a:pos x="4" y="414"/>
                    </a:cxn>
                    <a:cxn ang="0">
                      <a:pos x="4" y="414"/>
                    </a:cxn>
                    <a:cxn ang="0">
                      <a:pos x="8" y="410"/>
                    </a:cxn>
                    <a:cxn ang="0">
                      <a:pos x="16" y="402"/>
                    </a:cxn>
                    <a:cxn ang="0">
                      <a:pos x="248" y="48"/>
                    </a:cxn>
                    <a:cxn ang="0">
                      <a:pos x="248" y="48"/>
                    </a:cxn>
                    <a:cxn ang="0">
                      <a:pos x="258" y="36"/>
                    </a:cxn>
                    <a:cxn ang="0">
                      <a:pos x="266" y="28"/>
                    </a:cxn>
                    <a:cxn ang="0">
                      <a:pos x="266" y="28"/>
                    </a:cxn>
                    <a:cxn ang="0">
                      <a:pos x="274" y="18"/>
                    </a:cxn>
                    <a:cxn ang="0">
                      <a:pos x="280" y="6"/>
                    </a:cxn>
                    <a:cxn ang="0">
                      <a:pos x="280" y="6"/>
                    </a:cxn>
                    <a:cxn ang="0">
                      <a:pos x="280" y="2"/>
                    </a:cxn>
                    <a:cxn ang="0">
                      <a:pos x="278" y="0"/>
                    </a:cxn>
                    <a:cxn ang="0">
                      <a:pos x="274" y="0"/>
                    </a:cxn>
                    <a:cxn ang="0">
                      <a:pos x="268" y="2"/>
                    </a:cxn>
                    <a:cxn ang="0">
                      <a:pos x="266" y="4"/>
                    </a:cxn>
                    <a:cxn ang="0">
                      <a:pos x="266" y="4"/>
                    </a:cxn>
                    <a:cxn ang="0">
                      <a:pos x="254" y="14"/>
                    </a:cxn>
                    <a:cxn ang="0">
                      <a:pos x="244" y="28"/>
                    </a:cxn>
                    <a:cxn ang="0">
                      <a:pos x="240" y="32"/>
                    </a:cxn>
                    <a:cxn ang="0">
                      <a:pos x="240" y="32"/>
                    </a:cxn>
                    <a:cxn ang="0">
                      <a:pos x="224" y="60"/>
                    </a:cxn>
                    <a:cxn ang="0">
                      <a:pos x="10" y="396"/>
                    </a:cxn>
                    <a:cxn ang="0">
                      <a:pos x="10" y="396"/>
                    </a:cxn>
                    <a:cxn ang="0">
                      <a:pos x="0" y="412"/>
                    </a:cxn>
                    <a:cxn ang="0">
                      <a:pos x="0" y="412"/>
                    </a:cxn>
                    <a:cxn ang="0">
                      <a:pos x="0" y="414"/>
                    </a:cxn>
                    <a:cxn ang="0">
                      <a:pos x="0" y="414"/>
                    </a:cxn>
                    <a:cxn ang="0">
                      <a:pos x="4" y="414"/>
                    </a:cxn>
                    <a:cxn ang="0">
                      <a:pos x="4" y="414"/>
                    </a:cxn>
                  </a:cxnLst>
                  <a:rect l="0" t="0" r="r" b="b"/>
                  <a:pathLst>
                    <a:path w="280" h="414">
                      <a:moveTo>
                        <a:pt x="4" y="414"/>
                      </a:moveTo>
                      <a:lnTo>
                        <a:pt x="4" y="414"/>
                      </a:lnTo>
                      <a:lnTo>
                        <a:pt x="8" y="410"/>
                      </a:lnTo>
                      <a:lnTo>
                        <a:pt x="16" y="402"/>
                      </a:lnTo>
                      <a:lnTo>
                        <a:pt x="248" y="48"/>
                      </a:lnTo>
                      <a:lnTo>
                        <a:pt x="248" y="48"/>
                      </a:lnTo>
                      <a:lnTo>
                        <a:pt x="258" y="36"/>
                      </a:lnTo>
                      <a:lnTo>
                        <a:pt x="266" y="28"/>
                      </a:lnTo>
                      <a:lnTo>
                        <a:pt x="266" y="28"/>
                      </a:lnTo>
                      <a:lnTo>
                        <a:pt x="274" y="18"/>
                      </a:lnTo>
                      <a:lnTo>
                        <a:pt x="280" y="6"/>
                      </a:lnTo>
                      <a:lnTo>
                        <a:pt x="280" y="6"/>
                      </a:lnTo>
                      <a:lnTo>
                        <a:pt x="280" y="2"/>
                      </a:lnTo>
                      <a:lnTo>
                        <a:pt x="278" y="0"/>
                      </a:lnTo>
                      <a:lnTo>
                        <a:pt x="274" y="0"/>
                      </a:lnTo>
                      <a:lnTo>
                        <a:pt x="268" y="2"/>
                      </a:lnTo>
                      <a:lnTo>
                        <a:pt x="266" y="4"/>
                      </a:lnTo>
                      <a:lnTo>
                        <a:pt x="266" y="4"/>
                      </a:lnTo>
                      <a:lnTo>
                        <a:pt x="254" y="14"/>
                      </a:lnTo>
                      <a:lnTo>
                        <a:pt x="244" y="28"/>
                      </a:lnTo>
                      <a:lnTo>
                        <a:pt x="240" y="32"/>
                      </a:lnTo>
                      <a:lnTo>
                        <a:pt x="240" y="32"/>
                      </a:lnTo>
                      <a:lnTo>
                        <a:pt x="224" y="60"/>
                      </a:lnTo>
                      <a:lnTo>
                        <a:pt x="10" y="396"/>
                      </a:lnTo>
                      <a:lnTo>
                        <a:pt x="10" y="396"/>
                      </a:lnTo>
                      <a:lnTo>
                        <a:pt x="0" y="412"/>
                      </a:lnTo>
                      <a:lnTo>
                        <a:pt x="0" y="412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4" y="414"/>
                      </a:lnTo>
                      <a:lnTo>
                        <a:pt x="4" y="41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75"/>
                <p:cNvSpPr>
                  <a:spLocks noEditPoints="1"/>
                </p:cNvSpPr>
                <p:nvPr/>
              </p:nvSpPr>
              <p:spPr bwMode="auto">
                <a:xfrm>
                  <a:off x="381000" y="3581400"/>
                  <a:ext cx="3435350" cy="2667000"/>
                </a:xfrm>
                <a:custGeom>
                  <a:avLst/>
                  <a:gdLst/>
                  <a:ahLst/>
                  <a:cxnLst>
                    <a:cxn ang="0">
                      <a:pos x="2160" y="44"/>
                    </a:cxn>
                    <a:cxn ang="0">
                      <a:pos x="2102" y="6"/>
                    </a:cxn>
                    <a:cxn ang="0">
                      <a:pos x="1752" y="118"/>
                    </a:cxn>
                    <a:cxn ang="0">
                      <a:pos x="1142" y="870"/>
                    </a:cxn>
                    <a:cxn ang="0">
                      <a:pos x="1126" y="832"/>
                    </a:cxn>
                    <a:cxn ang="0">
                      <a:pos x="1126" y="794"/>
                    </a:cxn>
                    <a:cxn ang="0">
                      <a:pos x="1100" y="780"/>
                    </a:cxn>
                    <a:cxn ang="0">
                      <a:pos x="1080" y="778"/>
                    </a:cxn>
                    <a:cxn ang="0">
                      <a:pos x="1068" y="788"/>
                    </a:cxn>
                    <a:cxn ang="0">
                      <a:pos x="1034" y="802"/>
                    </a:cxn>
                    <a:cxn ang="0">
                      <a:pos x="1024" y="846"/>
                    </a:cxn>
                    <a:cxn ang="0">
                      <a:pos x="690" y="370"/>
                    </a:cxn>
                    <a:cxn ang="0">
                      <a:pos x="118" y="0"/>
                    </a:cxn>
                    <a:cxn ang="0">
                      <a:pos x="32" y="18"/>
                    </a:cxn>
                    <a:cxn ang="0">
                      <a:pos x="2" y="64"/>
                    </a:cxn>
                    <a:cxn ang="0">
                      <a:pos x="108" y="686"/>
                    </a:cxn>
                    <a:cxn ang="0">
                      <a:pos x="348" y="952"/>
                    </a:cxn>
                    <a:cxn ang="0">
                      <a:pos x="504" y="1020"/>
                    </a:cxn>
                    <a:cxn ang="0">
                      <a:pos x="346" y="1198"/>
                    </a:cxn>
                    <a:cxn ang="0">
                      <a:pos x="330" y="1284"/>
                    </a:cxn>
                    <a:cxn ang="0">
                      <a:pos x="372" y="1442"/>
                    </a:cxn>
                    <a:cxn ang="0">
                      <a:pos x="406" y="1476"/>
                    </a:cxn>
                    <a:cxn ang="0">
                      <a:pos x="436" y="1500"/>
                    </a:cxn>
                    <a:cxn ang="0">
                      <a:pos x="478" y="1550"/>
                    </a:cxn>
                    <a:cxn ang="0">
                      <a:pos x="516" y="1562"/>
                    </a:cxn>
                    <a:cxn ang="0">
                      <a:pos x="558" y="1608"/>
                    </a:cxn>
                    <a:cxn ang="0">
                      <a:pos x="622" y="1636"/>
                    </a:cxn>
                    <a:cxn ang="0">
                      <a:pos x="708" y="1676"/>
                    </a:cxn>
                    <a:cxn ang="0">
                      <a:pos x="742" y="1660"/>
                    </a:cxn>
                    <a:cxn ang="0">
                      <a:pos x="836" y="1606"/>
                    </a:cxn>
                    <a:cxn ang="0">
                      <a:pos x="892" y="1528"/>
                    </a:cxn>
                    <a:cxn ang="0">
                      <a:pos x="1012" y="1188"/>
                    </a:cxn>
                    <a:cxn ang="0">
                      <a:pos x="1016" y="1342"/>
                    </a:cxn>
                    <a:cxn ang="0">
                      <a:pos x="1018" y="1494"/>
                    </a:cxn>
                    <a:cxn ang="0">
                      <a:pos x="1120" y="1598"/>
                    </a:cxn>
                    <a:cxn ang="0">
                      <a:pos x="1146" y="1430"/>
                    </a:cxn>
                    <a:cxn ang="0">
                      <a:pos x="1128" y="1158"/>
                    </a:cxn>
                    <a:cxn ang="0">
                      <a:pos x="1150" y="1176"/>
                    </a:cxn>
                    <a:cxn ang="0">
                      <a:pos x="1274" y="1528"/>
                    </a:cxn>
                    <a:cxn ang="0">
                      <a:pos x="1370" y="1646"/>
                    </a:cxn>
                    <a:cxn ang="0">
                      <a:pos x="1424" y="1660"/>
                    </a:cxn>
                    <a:cxn ang="0">
                      <a:pos x="1458" y="1676"/>
                    </a:cxn>
                    <a:cxn ang="0">
                      <a:pos x="1544" y="1636"/>
                    </a:cxn>
                    <a:cxn ang="0">
                      <a:pos x="1608" y="1608"/>
                    </a:cxn>
                    <a:cxn ang="0">
                      <a:pos x="1650" y="1562"/>
                    </a:cxn>
                    <a:cxn ang="0">
                      <a:pos x="1688" y="1550"/>
                    </a:cxn>
                    <a:cxn ang="0">
                      <a:pos x="1730" y="1500"/>
                    </a:cxn>
                    <a:cxn ang="0">
                      <a:pos x="1760" y="1476"/>
                    </a:cxn>
                    <a:cxn ang="0">
                      <a:pos x="1794" y="1442"/>
                    </a:cxn>
                    <a:cxn ang="0">
                      <a:pos x="1836" y="1284"/>
                    </a:cxn>
                    <a:cxn ang="0">
                      <a:pos x="1820" y="1198"/>
                    </a:cxn>
                    <a:cxn ang="0">
                      <a:pos x="1662" y="1020"/>
                    </a:cxn>
                    <a:cxn ang="0">
                      <a:pos x="1882" y="942"/>
                    </a:cxn>
                    <a:cxn ang="0">
                      <a:pos x="2086" y="544"/>
                    </a:cxn>
                    <a:cxn ang="0">
                      <a:pos x="1076" y="792"/>
                    </a:cxn>
                  </a:cxnLst>
                  <a:rect l="0" t="0" r="r" b="b"/>
                  <a:pathLst>
                    <a:path w="2164" h="1680">
                      <a:moveTo>
                        <a:pt x="2162" y="70"/>
                      </a:moveTo>
                      <a:lnTo>
                        <a:pt x="2162" y="70"/>
                      </a:lnTo>
                      <a:lnTo>
                        <a:pt x="2164" y="64"/>
                      </a:lnTo>
                      <a:lnTo>
                        <a:pt x="2164" y="60"/>
                      </a:lnTo>
                      <a:lnTo>
                        <a:pt x="2164" y="52"/>
                      </a:lnTo>
                      <a:lnTo>
                        <a:pt x="2160" y="44"/>
                      </a:lnTo>
                      <a:lnTo>
                        <a:pt x="2156" y="36"/>
                      </a:lnTo>
                      <a:lnTo>
                        <a:pt x="2146" y="28"/>
                      </a:lnTo>
                      <a:lnTo>
                        <a:pt x="2134" y="18"/>
                      </a:lnTo>
                      <a:lnTo>
                        <a:pt x="2134" y="18"/>
                      </a:lnTo>
                      <a:lnTo>
                        <a:pt x="2118" y="12"/>
                      </a:lnTo>
                      <a:lnTo>
                        <a:pt x="2102" y="6"/>
                      </a:lnTo>
                      <a:lnTo>
                        <a:pt x="2086" y="4"/>
                      </a:lnTo>
                      <a:lnTo>
                        <a:pt x="2072" y="2"/>
                      </a:lnTo>
                      <a:lnTo>
                        <a:pt x="2048" y="0"/>
                      </a:lnTo>
                      <a:lnTo>
                        <a:pt x="2038" y="0"/>
                      </a:lnTo>
                      <a:lnTo>
                        <a:pt x="1904" y="40"/>
                      </a:lnTo>
                      <a:lnTo>
                        <a:pt x="1752" y="118"/>
                      </a:lnTo>
                      <a:lnTo>
                        <a:pt x="1598" y="244"/>
                      </a:lnTo>
                      <a:lnTo>
                        <a:pt x="1476" y="370"/>
                      </a:lnTo>
                      <a:lnTo>
                        <a:pt x="1312" y="580"/>
                      </a:lnTo>
                      <a:lnTo>
                        <a:pt x="1216" y="732"/>
                      </a:lnTo>
                      <a:lnTo>
                        <a:pt x="1160" y="836"/>
                      </a:lnTo>
                      <a:lnTo>
                        <a:pt x="1142" y="870"/>
                      </a:lnTo>
                      <a:lnTo>
                        <a:pt x="1142" y="870"/>
                      </a:lnTo>
                      <a:lnTo>
                        <a:pt x="1142" y="860"/>
                      </a:lnTo>
                      <a:lnTo>
                        <a:pt x="1142" y="860"/>
                      </a:lnTo>
                      <a:lnTo>
                        <a:pt x="1142" y="856"/>
                      </a:lnTo>
                      <a:lnTo>
                        <a:pt x="1138" y="848"/>
                      </a:lnTo>
                      <a:lnTo>
                        <a:pt x="1126" y="832"/>
                      </a:lnTo>
                      <a:lnTo>
                        <a:pt x="1126" y="832"/>
                      </a:lnTo>
                      <a:lnTo>
                        <a:pt x="1132" y="822"/>
                      </a:lnTo>
                      <a:lnTo>
                        <a:pt x="1134" y="812"/>
                      </a:lnTo>
                      <a:lnTo>
                        <a:pt x="1134" y="812"/>
                      </a:lnTo>
                      <a:lnTo>
                        <a:pt x="1132" y="802"/>
                      </a:lnTo>
                      <a:lnTo>
                        <a:pt x="1126" y="794"/>
                      </a:lnTo>
                      <a:lnTo>
                        <a:pt x="1118" y="788"/>
                      </a:lnTo>
                      <a:lnTo>
                        <a:pt x="1108" y="786"/>
                      </a:lnTo>
                      <a:lnTo>
                        <a:pt x="1108" y="786"/>
                      </a:lnTo>
                      <a:lnTo>
                        <a:pt x="1104" y="786"/>
                      </a:lnTo>
                      <a:lnTo>
                        <a:pt x="1108" y="780"/>
                      </a:lnTo>
                      <a:lnTo>
                        <a:pt x="1100" y="780"/>
                      </a:lnTo>
                      <a:lnTo>
                        <a:pt x="1094" y="780"/>
                      </a:lnTo>
                      <a:lnTo>
                        <a:pt x="1094" y="780"/>
                      </a:lnTo>
                      <a:lnTo>
                        <a:pt x="1086" y="774"/>
                      </a:lnTo>
                      <a:lnTo>
                        <a:pt x="1086" y="776"/>
                      </a:lnTo>
                      <a:lnTo>
                        <a:pt x="1084" y="774"/>
                      </a:lnTo>
                      <a:lnTo>
                        <a:pt x="1080" y="778"/>
                      </a:lnTo>
                      <a:lnTo>
                        <a:pt x="1074" y="776"/>
                      </a:lnTo>
                      <a:lnTo>
                        <a:pt x="1074" y="780"/>
                      </a:lnTo>
                      <a:lnTo>
                        <a:pt x="1068" y="780"/>
                      </a:lnTo>
                      <a:lnTo>
                        <a:pt x="1064" y="780"/>
                      </a:lnTo>
                      <a:lnTo>
                        <a:pt x="1068" y="788"/>
                      </a:lnTo>
                      <a:lnTo>
                        <a:pt x="1068" y="788"/>
                      </a:lnTo>
                      <a:lnTo>
                        <a:pt x="1068" y="788"/>
                      </a:lnTo>
                      <a:lnTo>
                        <a:pt x="1058" y="786"/>
                      </a:lnTo>
                      <a:lnTo>
                        <a:pt x="1058" y="786"/>
                      </a:lnTo>
                      <a:lnTo>
                        <a:pt x="1048" y="788"/>
                      </a:lnTo>
                      <a:lnTo>
                        <a:pt x="1040" y="794"/>
                      </a:lnTo>
                      <a:lnTo>
                        <a:pt x="1034" y="802"/>
                      </a:lnTo>
                      <a:lnTo>
                        <a:pt x="1032" y="812"/>
                      </a:lnTo>
                      <a:lnTo>
                        <a:pt x="1032" y="812"/>
                      </a:lnTo>
                      <a:lnTo>
                        <a:pt x="1034" y="820"/>
                      </a:lnTo>
                      <a:lnTo>
                        <a:pt x="1036" y="828"/>
                      </a:lnTo>
                      <a:lnTo>
                        <a:pt x="1036" y="828"/>
                      </a:lnTo>
                      <a:lnTo>
                        <a:pt x="1024" y="846"/>
                      </a:lnTo>
                      <a:lnTo>
                        <a:pt x="1020" y="854"/>
                      </a:lnTo>
                      <a:lnTo>
                        <a:pt x="1018" y="860"/>
                      </a:lnTo>
                      <a:lnTo>
                        <a:pt x="1006" y="836"/>
                      </a:lnTo>
                      <a:lnTo>
                        <a:pt x="950" y="732"/>
                      </a:lnTo>
                      <a:lnTo>
                        <a:pt x="854" y="580"/>
                      </a:lnTo>
                      <a:lnTo>
                        <a:pt x="690" y="370"/>
                      </a:lnTo>
                      <a:lnTo>
                        <a:pt x="568" y="244"/>
                      </a:lnTo>
                      <a:lnTo>
                        <a:pt x="412" y="118"/>
                      </a:lnTo>
                      <a:lnTo>
                        <a:pt x="262" y="40"/>
                      </a:lnTo>
                      <a:lnTo>
                        <a:pt x="128" y="0"/>
                      </a:lnTo>
                      <a:lnTo>
                        <a:pt x="128" y="0"/>
                      </a:lnTo>
                      <a:lnTo>
                        <a:pt x="118" y="0"/>
                      </a:lnTo>
                      <a:lnTo>
                        <a:pt x="94" y="2"/>
                      </a:lnTo>
                      <a:lnTo>
                        <a:pt x="80" y="4"/>
                      </a:lnTo>
                      <a:lnTo>
                        <a:pt x="64" y="6"/>
                      </a:lnTo>
                      <a:lnTo>
                        <a:pt x="48" y="12"/>
                      </a:lnTo>
                      <a:lnTo>
                        <a:pt x="32" y="18"/>
                      </a:lnTo>
                      <a:lnTo>
                        <a:pt x="32" y="18"/>
                      </a:lnTo>
                      <a:lnTo>
                        <a:pt x="20" y="28"/>
                      </a:lnTo>
                      <a:lnTo>
                        <a:pt x="10" y="36"/>
                      </a:lnTo>
                      <a:lnTo>
                        <a:pt x="6" y="44"/>
                      </a:lnTo>
                      <a:lnTo>
                        <a:pt x="2" y="52"/>
                      </a:lnTo>
                      <a:lnTo>
                        <a:pt x="2" y="60"/>
                      </a:lnTo>
                      <a:lnTo>
                        <a:pt x="2" y="64"/>
                      </a:lnTo>
                      <a:lnTo>
                        <a:pt x="4" y="70"/>
                      </a:lnTo>
                      <a:lnTo>
                        <a:pt x="0" y="114"/>
                      </a:lnTo>
                      <a:lnTo>
                        <a:pt x="12" y="226"/>
                      </a:lnTo>
                      <a:lnTo>
                        <a:pt x="58" y="452"/>
                      </a:lnTo>
                      <a:lnTo>
                        <a:pt x="80" y="544"/>
                      </a:lnTo>
                      <a:lnTo>
                        <a:pt x="108" y="686"/>
                      </a:lnTo>
                      <a:lnTo>
                        <a:pt x="122" y="734"/>
                      </a:lnTo>
                      <a:lnTo>
                        <a:pt x="154" y="810"/>
                      </a:lnTo>
                      <a:lnTo>
                        <a:pt x="196" y="876"/>
                      </a:lnTo>
                      <a:lnTo>
                        <a:pt x="240" y="918"/>
                      </a:lnTo>
                      <a:lnTo>
                        <a:pt x="284" y="942"/>
                      </a:lnTo>
                      <a:lnTo>
                        <a:pt x="348" y="952"/>
                      </a:lnTo>
                      <a:lnTo>
                        <a:pt x="410" y="960"/>
                      </a:lnTo>
                      <a:lnTo>
                        <a:pt x="622" y="978"/>
                      </a:lnTo>
                      <a:lnTo>
                        <a:pt x="622" y="978"/>
                      </a:lnTo>
                      <a:lnTo>
                        <a:pt x="580" y="992"/>
                      </a:lnTo>
                      <a:lnTo>
                        <a:pt x="538" y="1006"/>
                      </a:lnTo>
                      <a:lnTo>
                        <a:pt x="504" y="1020"/>
                      </a:lnTo>
                      <a:lnTo>
                        <a:pt x="486" y="1028"/>
                      </a:lnTo>
                      <a:lnTo>
                        <a:pt x="486" y="1028"/>
                      </a:lnTo>
                      <a:lnTo>
                        <a:pt x="444" y="1066"/>
                      </a:lnTo>
                      <a:lnTo>
                        <a:pt x="410" y="1098"/>
                      </a:lnTo>
                      <a:lnTo>
                        <a:pt x="346" y="1198"/>
                      </a:lnTo>
                      <a:lnTo>
                        <a:pt x="346" y="1198"/>
                      </a:lnTo>
                      <a:lnTo>
                        <a:pt x="338" y="1222"/>
                      </a:lnTo>
                      <a:lnTo>
                        <a:pt x="330" y="1242"/>
                      </a:lnTo>
                      <a:lnTo>
                        <a:pt x="326" y="1256"/>
                      </a:lnTo>
                      <a:lnTo>
                        <a:pt x="326" y="1256"/>
                      </a:lnTo>
                      <a:lnTo>
                        <a:pt x="326" y="1270"/>
                      </a:lnTo>
                      <a:lnTo>
                        <a:pt x="330" y="1284"/>
                      </a:lnTo>
                      <a:lnTo>
                        <a:pt x="334" y="1302"/>
                      </a:lnTo>
                      <a:lnTo>
                        <a:pt x="334" y="1346"/>
                      </a:lnTo>
                      <a:lnTo>
                        <a:pt x="358" y="1386"/>
                      </a:lnTo>
                      <a:lnTo>
                        <a:pt x="370" y="1438"/>
                      </a:lnTo>
                      <a:lnTo>
                        <a:pt x="370" y="1438"/>
                      </a:lnTo>
                      <a:lnTo>
                        <a:pt x="372" y="1442"/>
                      </a:lnTo>
                      <a:lnTo>
                        <a:pt x="376" y="1454"/>
                      </a:lnTo>
                      <a:lnTo>
                        <a:pt x="380" y="1460"/>
                      </a:lnTo>
                      <a:lnTo>
                        <a:pt x="386" y="1466"/>
                      </a:lnTo>
                      <a:lnTo>
                        <a:pt x="396" y="1472"/>
                      </a:lnTo>
                      <a:lnTo>
                        <a:pt x="406" y="1476"/>
                      </a:lnTo>
                      <a:lnTo>
                        <a:pt x="406" y="1476"/>
                      </a:lnTo>
                      <a:lnTo>
                        <a:pt x="418" y="1480"/>
                      </a:lnTo>
                      <a:lnTo>
                        <a:pt x="424" y="1484"/>
                      </a:lnTo>
                      <a:lnTo>
                        <a:pt x="430" y="1488"/>
                      </a:lnTo>
                      <a:lnTo>
                        <a:pt x="434" y="1492"/>
                      </a:lnTo>
                      <a:lnTo>
                        <a:pt x="436" y="1498"/>
                      </a:lnTo>
                      <a:lnTo>
                        <a:pt x="436" y="1500"/>
                      </a:lnTo>
                      <a:lnTo>
                        <a:pt x="436" y="1500"/>
                      </a:lnTo>
                      <a:lnTo>
                        <a:pt x="444" y="1514"/>
                      </a:lnTo>
                      <a:lnTo>
                        <a:pt x="458" y="1534"/>
                      </a:lnTo>
                      <a:lnTo>
                        <a:pt x="458" y="1534"/>
                      </a:lnTo>
                      <a:lnTo>
                        <a:pt x="466" y="1540"/>
                      </a:lnTo>
                      <a:lnTo>
                        <a:pt x="478" y="1550"/>
                      </a:lnTo>
                      <a:lnTo>
                        <a:pt x="490" y="1556"/>
                      </a:lnTo>
                      <a:lnTo>
                        <a:pt x="498" y="1558"/>
                      </a:lnTo>
                      <a:lnTo>
                        <a:pt x="504" y="1558"/>
                      </a:lnTo>
                      <a:lnTo>
                        <a:pt x="504" y="1558"/>
                      </a:lnTo>
                      <a:lnTo>
                        <a:pt x="510" y="1558"/>
                      </a:lnTo>
                      <a:lnTo>
                        <a:pt x="516" y="1562"/>
                      </a:lnTo>
                      <a:lnTo>
                        <a:pt x="528" y="1572"/>
                      </a:lnTo>
                      <a:lnTo>
                        <a:pt x="536" y="1582"/>
                      </a:lnTo>
                      <a:lnTo>
                        <a:pt x="540" y="1588"/>
                      </a:lnTo>
                      <a:lnTo>
                        <a:pt x="540" y="1588"/>
                      </a:lnTo>
                      <a:lnTo>
                        <a:pt x="548" y="1598"/>
                      </a:lnTo>
                      <a:lnTo>
                        <a:pt x="558" y="1608"/>
                      </a:lnTo>
                      <a:lnTo>
                        <a:pt x="564" y="1612"/>
                      </a:lnTo>
                      <a:lnTo>
                        <a:pt x="570" y="1614"/>
                      </a:lnTo>
                      <a:lnTo>
                        <a:pt x="570" y="1614"/>
                      </a:lnTo>
                      <a:lnTo>
                        <a:pt x="586" y="1618"/>
                      </a:lnTo>
                      <a:lnTo>
                        <a:pt x="602" y="1626"/>
                      </a:lnTo>
                      <a:lnTo>
                        <a:pt x="622" y="1636"/>
                      </a:lnTo>
                      <a:lnTo>
                        <a:pt x="648" y="1656"/>
                      </a:lnTo>
                      <a:lnTo>
                        <a:pt x="676" y="1678"/>
                      </a:lnTo>
                      <a:lnTo>
                        <a:pt x="676" y="1678"/>
                      </a:lnTo>
                      <a:lnTo>
                        <a:pt x="682" y="1678"/>
                      </a:lnTo>
                      <a:lnTo>
                        <a:pt x="694" y="1680"/>
                      </a:lnTo>
                      <a:lnTo>
                        <a:pt x="708" y="1676"/>
                      </a:lnTo>
                      <a:lnTo>
                        <a:pt x="716" y="1674"/>
                      </a:lnTo>
                      <a:lnTo>
                        <a:pt x="724" y="1670"/>
                      </a:lnTo>
                      <a:lnTo>
                        <a:pt x="724" y="1670"/>
                      </a:lnTo>
                      <a:lnTo>
                        <a:pt x="730" y="1664"/>
                      </a:lnTo>
                      <a:lnTo>
                        <a:pt x="736" y="1662"/>
                      </a:lnTo>
                      <a:lnTo>
                        <a:pt x="742" y="1660"/>
                      </a:lnTo>
                      <a:lnTo>
                        <a:pt x="746" y="1660"/>
                      </a:lnTo>
                      <a:lnTo>
                        <a:pt x="754" y="1664"/>
                      </a:lnTo>
                      <a:lnTo>
                        <a:pt x="756" y="1664"/>
                      </a:lnTo>
                      <a:lnTo>
                        <a:pt x="772" y="1662"/>
                      </a:lnTo>
                      <a:lnTo>
                        <a:pt x="796" y="1646"/>
                      </a:lnTo>
                      <a:lnTo>
                        <a:pt x="836" y="1606"/>
                      </a:lnTo>
                      <a:lnTo>
                        <a:pt x="836" y="1606"/>
                      </a:lnTo>
                      <a:lnTo>
                        <a:pt x="840" y="1602"/>
                      </a:lnTo>
                      <a:lnTo>
                        <a:pt x="852" y="1588"/>
                      </a:lnTo>
                      <a:lnTo>
                        <a:pt x="870" y="1564"/>
                      </a:lnTo>
                      <a:lnTo>
                        <a:pt x="892" y="1528"/>
                      </a:lnTo>
                      <a:lnTo>
                        <a:pt x="892" y="1528"/>
                      </a:lnTo>
                      <a:lnTo>
                        <a:pt x="914" y="1478"/>
                      </a:lnTo>
                      <a:lnTo>
                        <a:pt x="938" y="1424"/>
                      </a:lnTo>
                      <a:lnTo>
                        <a:pt x="964" y="1362"/>
                      </a:lnTo>
                      <a:lnTo>
                        <a:pt x="964" y="1362"/>
                      </a:lnTo>
                      <a:lnTo>
                        <a:pt x="988" y="1268"/>
                      </a:lnTo>
                      <a:lnTo>
                        <a:pt x="1012" y="1188"/>
                      </a:lnTo>
                      <a:lnTo>
                        <a:pt x="1034" y="1116"/>
                      </a:lnTo>
                      <a:lnTo>
                        <a:pt x="1032" y="1158"/>
                      </a:lnTo>
                      <a:lnTo>
                        <a:pt x="1024" y="1232"/>
                      </a:lnTo>
                      <a:lnTo>
                        <a:pt x="1026" y="1256"/>
                      </a:lnTo>
                      <a:lnTo>
                        <a:pt x="1016" y="1290"/>
                      </a:lnTo>
                      <a:lnTo>
                        <a:pt x="1016" y="1342"/>
                      </a:lnTo>
                      <a:lnTo>
                        <a:pt x="1016" y="1356"/>
                      </a:lnTo>
                      <a:lnTo>
                        <a:pt x="1016" y="1430"/>
                      </a:lnTo>
                      <a:lnTo>
                        <a:pt x="1026" y="1436"/>
                      </a:lnTo>
                      <a:lnTo>
                        <a:pt x="1026" y="1446"/>
                      </a:lnTo>
                      <a:lnTo>
                        <a:pt x="1016" y="1458"/>
                      </a:lnTo>
                      <a:lnTo>
                        <a:pt x="1018" y="1494"/>
                      </a:lnTo>
                      <a:lnTo>
                        <a:pt x="1018" y="1552"/>
                      </a:lnTo>
                      <a:lnTo>
                        <a:pt x="1040" y="1598"/>
                      </a:lnTo>
                      <a:lnTo>
                        <a:pt x="1076" y="1628"/>
                      </a:lnTo>
                      <a:lnTo>
                        <a:pt x="1080" y="1596"/>
                      </a:lnTo>
                      <a:lnTo>
                        <a:pt x="1084" y="1628"/>
                      </a:lnTo>
                      <a:lnTo>
                        <a:pt x="1120" y="1598"/>
                      </a:lnTo>
                      <a:lnTo>
                        <a:pt x="1142" y="1552"/>
                      </a:lnTo>
                      <a:lnTo>
                        <a:pt x="1142" y="1494"/>
                      </a:lnTo>
                      <a:lnTo>
                        <a:pt x="1146" y="1458"/>
                      </a:lnTo>
                      <a:lnTo>
                        <a:pt x="1134" y="1446"/>
                      </a:lnTo>
                      <a:lnTo>
                        <a:pt x="1134" y="1436"/>
                      </a:lnTo>
                      <a:lnTo>
                        <a:pt x="1146" y="1430"/>
                      </a:lnTo>
                      <a:lnTo>
                        <a:pt x="1146" y="1356"/>
                      </a:lnTo>
                      <a:lnTo>
                        <a:pt x="1146" y="1342"/>
                      </a:lnTo>
                      <a:lnTo>
                        <a:pt x="1146" y="1290"/>
                      </a:lnTo>
                      <a:lnTo>
                        <a:pt x="1134" y="1256"/>
                      </a:lnTo>
                      <a:lnTo>
                        <a:pt x="1136" y="1232"/>
                      </a:lnTo>
                      <a:lnTo>
                        <a:pt x="1128" y="1158"/>
                      </a:lnTo>
                      <a:lnTo>
                        <a:pt x="1126" y="1116"/>
                      </a:lnTo>
                      <a:lnTo>
                        <a:pt x="1126" y="1116"/>
                      </a:lnTo>
                      <a:lnTo>
                        <a:pt x="1126" y="1106"/>
                      </a:lnTo>
                      <a:lnTo>
                        <a:pt x="1126" y="1106"/>
                      </a:lnTo>
                      <a:lnTo>
                        <a:pt x="1138" y="1136"/>
                      </a:lnTo>
                      <a:lnTo>
                        <a:pt x="1150" y="1176"/>
                      </a:lnTo>
                      <a:lnTo>
                        <a:pt x="1174" y="1260"/>
                      </a:lnTo>
                      <a:lnTo>
                        <a:pt x="1202" y="1362"/>
                      </a:lnTo>
                      <a:lnTo>
                        <a:pt x="1202" y="1362"/>
                      </a:lnTo>
                      <a:lnTo>
                        <a:pt x="1228" y="1424"/>
                      </a:lnTo>
                      <a:lnTo>
                        <a:pt x="1250" y="1478"/>
                      </a:lnTo>
                      <a:lnTo>
                        <a:pt x="1274" y="1528"/>
                      </a:lnTo>
                      <a:lnTo>
                        <a:pt x="1274" y="1528"/>
                      </a:lnTo>
                      <a:lnTo>
                        <a:pt x="1296" y="1564"/>
                      </a:lnTo>
                      <a:lnTo>
                        <a:pt x="1312" y="1588"/>
                      </a:lnTo>
                      <a:lnTo>
                        <a:pt x="1326" y="1602"/>
                      </a:lnTo>
                      <a:lnTo>
                        <a:pt x="1330" y="1606"/>
                      </a:lnTo>
                      <a:lnTo>
                        <a:pt x="1370" y="1646"/>
                      </a:lnTo>
                      <a:lnTo>
                        <a:pt x="1394" y="1662"/>
                      </a:lnTo>
                      <a:lnTo>
                        <a:pt x="1410" y="1664"/>
                      </a:lnTo>
                      <a:lnTo>
                        <a:pt x="1410" y="1664"/>
                      </a:lnTo>
                      <a:lnTo>
                        <a:pt x="1412" y="1664"/>
                      </a:lnTo>
                      <a:lnTo>
                        <a:pt x="1420" y="1660"/>
                      </a:lnTo>
                      <a:lnTo>
                        <a:pt x="1424" y="1660"/>
                      </a:lnTo>
                      <a:lnTo>
                        <a:pt x="1430" y="1662"/>
                      </a:lnTo>
                      <a:lnTo>
                        <a:pt x="1436" y="1664"/>
                      </a:lnTo>
                      <a:lnTo>
                        <a:pt x="1442" y="1670"/>
                      </a:lnTo>
                      <a:lnTo>
                        <a:pt x="1442" y="1670"/>
                      </a:lnTo>
                      <a:lnTo>
                        <a:pt x="1450" y="1674"/>
                      </a:lnTo>
                      <a:lnTo>
                        <a:pt x="1458" y="1676"/>
                      </a:lnTo>
                      <a:lnTo>
                        <a:pt x="1472" y="1680"/>
                      </a:lnTo>
                      <a:lnTo>
                        <a:pt x="1484" y="1678"/>
                      </a:lnTo>
                      <a:lnTo>
                        <a:pt x="1490" y="1678"/>
                      </a:lnTo>
                      <a:lnTo>
                        <a:pt x="1518" y="1656"/>
                      </a:lnTo>
                      <a:lnTo>
                        <a:pt x="1544" y="1636"/>
                      </a:lnTo>
                      <a:lnTo>
                        <a:pt x="1544" y="1636"/>
                      </a:lnTo>
                      <a:lnTo>
                        <a:pt x="1564" y="1626"/>
                      </a:lnTo>
                      <a:lnTo>
                        <a:pt x="1580" y="1618"/>
                      </a:lnTo>
                      <a:lnTo>
                        <a:pt x="1596" y="1614"/>
                      </a:lnTo>
                      <a:lnTo>
                        <a:pt x="1596" y="1614"/>
                      </a:lnTo>
                      <a:lnTo>
                        <a:pt x="1602" y="1612"/>
                      </a:lnTo>
                      <a:lnTo>
                        <a:pt x="1608" y="1608"/>
                      </a:lnTo>
                      <a:lnTo>
                        <a:pt x="1618" y="1598"/>
                      </a:lnTo>
                      <a:lnTo>
                        <a:pt x="1626" y="1588"/>
                      </a:lnTo>
                      <a:lnTo>
                        <a:pt x="1626" y="1588"/>
                      </a:lnTo>
                      <a:lnTo>
                        <a:pt x="1630" y="1582"/>
                      </a:lnTo>
                      <a:lnTo>
                        <a:pt x="1638" y="1572"/>
                      </a:lnTo>
                      <a:lnTo>
                        <a:pt x="1650" y="1562"/>
                      </a:lnTo>
                      <a:lnTo>
                        <a:pt x="1656" y="1558"/>
                      </a:lnTo>
                      <a:lnTo>
                        <a:pt x="1662" y="1558"/>
                      </a:lnTo>
                      <a:lnTo>
                        <a:pt x="1662" y="1558"/>
                      </a:lnTo>
                      <a:lnTo>
                        <a:pt x="1668" y="1558"/>
                      </a:lnTo>
                      <a:lnTo>
                        <a:pt x="1674" y="1556"/>
                      </a:lnTo>
                      <a:lnTo>
                        <a:pt x="1688" y="1550"/>
                      </a:lnTo>
                      <a:lnTo>
                        <a:pt x="1700" y="1540"/>
                      </a:lnTo>
                      <a:lnTo>
                        <a:pt x="1708" y="1534"/>
                      </a:lnTo>
                      <a:lnTo>
                        <a:pt x="1708" y="1534"/>
                      </a:lnTo>
                      <a:lnTo>
                        <a:pt x="1722" y="1514"/>
                      </a:lnTo>
                      <a:lnTo>
                        <a:pt x="1730" y="1500"/>
                      </a:lnTo>
                      <a:lnTo>
                        <a:pt x="1730" y="1500"/>
                      </a:lnTo>
                      <a:lnTo>
                        <a:pt x="1730" y="1498"/>
                      </a:lnTo>
                      <a:lnTo>
                        <a:pt x="1732" y="1492"/>
                      </a:lnTo>
                      <a:lnTo>
                        <a:pt x="1736" y="1488"/>
                      </a:lnTo>
                      <a:lnTo>
                        <a:pt x="1740" y="1484"/>
                      </a:lnTo>
                      <a:lnTo>
                        <a:pt x="1748" y="1480"/>
                      </a:lnTo>
                      <a:lnTo>
                        <a:pt x="1760" y="1476"/>
                      </a:lnTo>
                      <a:lnTo>
                        <a:pt x="1760" y="1476"/>
                      </a:lnTo>
                      <a:lnTo>
                        <a:pt x="1770" y="1472"/>
                      </a:lnTo>
                      <a:lnTo>
                        <a:pt x="1780" y="1466"/>
                      </a:lnTo>
                      <a:lnTo>
                        <a:pt x="1786" y="1460"/>
                      </a:lnTo>
                      <a:lnTo>
                        <a:pt x="1790" y="1454"/>
                      </a:lnTo>
                      <a:lnTo>
                        <a:pt x="1794" y="1442"/>
                      </a:lnTo>
                      <a:lnTo>
                        <a:pt x="1794" y="1438"/>
                      </a:lnTo>
                      <a:lnTo>
                        <a:pt x="1808" y="1386"/>
                      </a:lnTo>
                      <a:lnTo>
                        <a:pt x="1832" y="1346"/>
                      </a:lnTo>
                      <a:lnTo>
                        <a:pt x="1832" y="1302"/>
                      </a:lnTo>
                      <a:lnTo>
                        <a:pt x="1832" y="1302"/>
                      </a:lnTo>
                      <a:lnTo>
                        <a:pt x="1836" y="1284"/>
                      </a:lnTo>
                      <a:lnTo>
                        <a:pt x="1840" y="1270"/>
                      </a:lnTo>
                      <a:lnTo>
                        <a:pt x="1840" y="1256"/>
                      </a:lnTo>
                      <a:lnTo>
                        <a:pt x="1840" y="1256"/>
                      </a:lnTo>
                      <a:lnTo>
                        <a:pt x="1836" y="1242"/>
                      </a:lnTo>
                      <a:lnTo>
                        <a:pt x="1828" y="1222"/>
                      </a:lnTo>
                      <a:lnTo>
                        <a:pt x="1820" y="1198"/>
                      </a:lnTo>
                      <a:lnTo>
                        <a:pt x="1756" y="1098"/>
                      </a:lnTo>
                      <a:lnTo>
                        <a:pt x="1756" y="1098"/>
                      </a:lnTo>
                      <a:lnTo>
                        <a:pt x="1722" y="1066"/>
                      </a:lnTo>
                      <a:lnTo>
                        <a:pt x="1680" y="1028"/>
                      </a:lnTo>
                      <a:lnTo>
                        <a:pt x="1680" y="1028"/>
                      </a:lnTo>
                      <a:lnTo>
                        <a:pt x="1662" y="1020"/>
                      </a:lnTo>
                      <a:lnTo>
                        <a:pt x="1628" y="1006"/>
                      </a:lnTo>
                      <a:lnTo>
                        <a:pt x="1586" y="992"/>
                      </a:lnTo>
                      <a:lnTo>
                        <a:pt x="1544" y="978"/>
                      </a:lnTo>
                      <a:lnTo>
                        <a:pt x="1756" y="960"/>
                      </a:lnTo>
                      <a:lnTo>
                        <a:pt x="1818" y="952"/>
                      </a:lnTo>
                      <a:lnTo>
                        <a:pt x="1882" y="942"/>
                      </a:lnTo>
                      <a:lnTo>
                        <a:pt x="1926" y="918"/>
                      </a:lnTo>
                      <a:lnTo>
                        <a:pt x="1970" y="876"/>
                      </a:lnTo>
                      <a:lnTo>
                        <a:pt x="2012" y="810"/>
                      </a:lnTo>
                      <a:lnTo>
                        <a:pt x="2044" y="734"/>
                      </a:lnTo>
                      <a:lnTo>
                        <a:pt x="2058" y="686"/>
                      </a:lnTo>
                      <a:lnTo>
                        <a:pt x="2086" y="544"/>
                      </a:lnTo>
                      <a:lnTo>
                        <a:pt x="2108" y="452"/>
                      </a:lnTo>
                      <a:lnTo>
                        <a:pt x="2154" y="226"/>
                      </a:lnTo>
                      <a:lnTo>
                        <a:pt x="2164" y="114"/>
                      </a:lnTo>
                      <a:lnTo>
                        <a:pt x="2162" y="70"/>
                      </a:lnTo>
                      <a:close/>
                      <a:moveTo>
                        <a:pt x="1076" y="792"/>
                      </a:moveTo>
                      <a:lnTo>
                        <a:pt x="1076" y="792"/>
                      </a:lnTo>
                      <a:lnTo>
                        <a:pt x="1076" y="790"/>
                      </a:lnTo>
                      <a:lnTo>
                        <a:pt x="1076" y="790"/>
                      </a:lnTo>
                      <a:lnTo>
                        <a:pt x="1076" y="79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  <a:effectLst>
                  <a:glow rad="177800">
                    <a:schemeClr val="bg2">
                      <a:lumMod val="60000"/>
                      <a:lumOff val="40000"/>
                      <a:alpha val="11000"/>
                    </a:schemeClr>
                  </a:glow>
                  <a:softEdge rad="254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9" name="Group 182"/>
              <p:cNvGrpSpPr>
                <a:grpSpLocks noChangeAspect="1"/>
              </p:cNvGrpSpPr>
              <p:nvPr/>
            </p:nvGrpSpPr>
            <p:grpSpPr>
              <a:xfrm rot="19493664">
                <a:off x="7783359" y="5358489"/>
                <a:ext cx="1188480" cy="974662"/>
                <a:chOff x="381000" y="304800"/>
                <a:chExt cx="3317876" cy="2720975"/>
              </a:xfrm>
              <a:solidFill>
                <a:schemeClr val="bg2">
                  <a:lumMod val="60000"/>
                  <a:lumOff val="40000"/>
                  <a:alpha val="1000"/>
                </a:schemeClr>
              </a:solidFill>
            </p:grpSpPr>
            <p:sp>
              <p:nvSpPr>
                <p:cNvPr id="230" name="Freeform 79"/>
                <p:cNvSpPr>
                  <a:spLocks/>
                </p:cNvSpPr>
                <p:nvPr/>
              </p:nvSpPr>
              <p:spPr bwMode="auto">
                <a:xfrm>
                  <a:off x="1660525" y="654050"/>
                  <a:ext cx="368300" cy="546100"/>
                </a:xfrm>
                <a:custGeom>
                  <a:avLst/>
                  <a:gdLst/>
                  <a:ahLst/>
                  <a:cxnLst>
                    <a:cxn ang="0">
                      <a:pos x="230" y="344"/>
                    </a:cxn>
                    <a:cxn ang="0">
                      <a:pos x="230" y="344"/>
                    </a:cxn>
                    <a:cxn ang="0">
                      <a:pos x="232" y="344"/>
                    </a:cxn>
                    <a:cxn ang="0">
                      <a:pos x="232" y="342"/>
                    </a:cxn>
                    <a:cxn ang="0">
                      <a:pos x="232" y="342"/>
                    </a:cxn>
                    <a:cxn ang="0">
                      <a:pos x="224" y="328"/>
                    </a:cxn>
                    <a:cxn ang="0">
                      <a:pos x="48" y="50"/>
                    </a:cxn>
                    <a:cxn ang="0">
                      <a:pos x="48" y="50"/>
                    </a:cxn>
                    <a:cxn ang="0">
                      <a:pos x="30" y="24"/>
                    </a:cxn>
                    <a:cxn ang="0">
                      <a:pos x="30" y="24"/>
                    </a:cxn>
                    <a:cxn ang="0">
                      <a:pos x="22" y="12"/>
                    </a:cxn>
                    <a:cxn ang="0">
                      <a:pos x="10" y="2"/>
                    </a:cxn>
                    <a:cxn ang="0">
                      <a:pos x="10" y="2"/>
                    </a:cxn>
                    <a:cxn ang="0">
                      <a:pos x="6" y="0"/>
                    </a:cxn>
                    <a:cxn ang="0">
                      <a:pos x="2" y="0"/>
                    </a:cxn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0" y="4"/>
                    </a:cxn>
                    <a:cxn ang="0">
                      <a:pos x="4" y="14"/>
                    </a:cxn>
                    <a:cxn ang="0">
                      <a:pos x="10" y="22"/>
                    </a:cxn>
                    <a:cxn ang="0">
                      <a:pos x="10" y="22"/>
                    </a:cxn>
                    <a:cxn ang="0">
                      <a:pos x="18" y="30"/>
                    </a:cxn>
                    <a:cxn ang="0">
                      <a:pos x="26" y="42"/>
                    </a:cxn>
                    <a:cxn ang="0">
                      <a:pos x="218" y="332"/>
                    </a:cxn>
                    <a:cxn ang="0">
                      <a:pos x="218" y="332"/>
                    </a:cxn>
                    <a:cxn ang="0">
                      <a:pos x="226" y="340"/>
                    </a:cxn>
                    <a:cxn ang="0">
                      <a:pos x="230" y="344"/>
                    </a:cxn>
                    <a:cxn ang="0">
                      <a:pos x="230" y="344"/>
                    </a:cxn>
                  </a:cxnLst>
                  <a:rect l="0" t="0" r="r" b="b"/>
                  <a:pathLst>
                    <a:path w="232" h="344">
                      <a:moveTo>
                        <a:pt x="230" y="344"/>
                      </a:moveTo>
                      <a:lnTo>
                        <a:pt x="230" y="344"/>
                      </a:lnTo>
                      <a:lnTo>
                        <a:pt x="232" y="344"/>
                      </a:lnTo>
                      <a:lnTo>
                        <a:pt x="232" y="342"/>
                      </a:lnTo>
                      <a:lnTo>
                        <a:pt x="232" y="342"/>
                      </a:lnTo>
                      <a:lnTo>
                        <a:pt x="224" y="328"/>
                      </a:lnTo>
                      <a:lnTo>
                        <a:pt x="48" y="50"/>
                      </a:lnTo>
                      <a:lnTo>
                        <a:pt x="48" y="50"/>
                      </a:lnTo>
                      <a:lnTo>
                        <a:pt x="30" y="24"/>
                      </a:lnTo>
                      <a:lnTo>
                        <a:pt x="30" y="24"/>
                      </a:lnTo>
                      <a:lnTo>
                        <a:pt x="22" y="1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6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4" y="14"/>
                      </a:lnTo>
                      <a:lnTo>
                        <a:pt x="10" y="22"/>
                      </a:lnTo>
                      <a:lnTo>
                        <a:pt x="10" y="22"/>
                      </a:lnTo>
                      <a:lnTo>
                        <a:pt x="18" y="30"/>
                      </a:lnTo>
                      <a:lnTo>
                        <a:pt x="26" y="42"/>
                      </a:lnTo>
                      <a:lnTo>
                        <a:pt x="218" y="332"/>
                      </a:lnTo>
                      <a:lnTo>
                        <a:pt x="218" y="332"/>
                      </a:lnTo>
                      <a:lnTo>
                        <a:pt x="226" y="340"/>
                      </a:lnTo>
                      <a:lnTo>
                        <a:pt x="230" y="344"/>
                      </a:lnTo>
                      <a:lnTo>
                        <a:pt x="230" y="34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80"/>
                <p:cNvSpPr>
                  <a:spLocks/>
                </p:cNvSpPr>
                <p:nvPr/>
              </p:nvSpPr>
              <p:spPr bwMode="auto">
                <a:xfrm>
                  <a:off x="2032000" y="1216025"/>
                  <a:ext cx="1588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81"/>
                <p:cNvSpPr>
                  <a:spLocks/>
                </p:cNvSpPr>
                <p:nvPr/>
              </p:nvSpPr>
              <p:spPr bwMode="auto">
                <a:xfrm>
                  <a:off x="2057401" y="654050"/>
                  <a:ext cx="368300" cy="546100"/>
                </a:xfrm>
                <a:custGeom>
                  <a:avLst/>
                  <a:gdLst/>
                  <a:ahLst/>
                  <a:cxnLst>
                    <a:cxn ang="0">
                      <a:pos x="2" y="344"/>
                    </a:cxn>
                    <a:cxn ang="0">
                      <a:pos x="2" y="344"/>
                    </a:cxn>
                    <a:cxn ang="0">
                      <a:pos x="6" y="340"/>
                    </a:cxn>
                    <a:cxn ang="0">
                      <a:pos x="14" y="332"/>
                    </a:cxn>
                    <a:cxn ang="0">
                      <a:pos x="206" y="42"/>
                    </a:cxn>
                    <a:cxn ang="0">
                      <a:pos x="206" y="42"/>
                    </a:cxn>
                    <a:cxn ang="0">
                      <a:pos x="214" y="30"/>
                    </a:cxn>
                    <a:cxn ang="0">
                      <a:pos x="222" y="22"/>
                    </a:cxn>
                    <a:cxn ang="0">
                      <a:pos x="222" y="22"/>
                    </a:cxn>
                    <a:cxn ang="0">
                      <a:pos x="228" y="14"/>
                    </a:cxn>
                    <a:cxn ang="0">
                      <a:pos x="232" y="4"/>
                    </a:cxn>
                    <a:cxn ang="0">
                      <a:pos x="232" y="4"/>
                    </a:cxn>
                    <a:cxn ang="0">
                      <a:pos x="232" y="0"/>
                    </a:cxn>
                    <a:cxn ang="0">
                      <a:pos x="230" y="0"/>
                    </a:cxn>
                    <a:cxn ang="0">
                      <a:pos x="226" y="0"/>
                    </a:cxn>
                    <a:cxn ang="0">
                      <a:pos x="222" y="2"/>
                    </a:cxn>
                    <a:cxn ang="0">
                      <a:pos x="222" y="2"/>
                    </a:cxn>
                    <a:cxn ang="0">
                      <a:pos x="210" y="12"/>
                    </a:cxn>
                    <a:cxn ang="0">
                      <a:pos x="202" y="24"/>
                    </a:cxn>
                    <a:cxn ang="0">
                      <a:pos x="202" y="24"/>
                    </a:cxn>
                    <a:cxn ang="0">
                      <a:pos x="184" y="50"/>
                    </a:cxn>
                    <a:cxn ang="0">
                      <a:pos x="8" y="328"/>
                    </a:cxn>
                    <a:cxn ang="0">
                      <a:pos x="8" y="328"/>
                    </a:cxn>
                    <a:cxn ang="0">
                      <a:pos x="0" y="342"/>
                    </a:cxn>
                    <a:cxn ang="0">
                      <a:pos x="0" y="342"/>
                    </a:cxn>
                    <a:cxn ang="0">
                      <a:pos x="0" y="344"/>
                    </a:cxn>
                    <a:cxn ang="0">
                      <a:pos x="0" y="344"/>
                    </a:cxn>
                    <a:cxn ang="0">
                      <a:pos x="2" y="344"/>
                    </a:cxn>
                    <a:cxn ang="0">
                      <a:pos x="2" y="344"/>
                    </a:cxn>
                  </a:cxnLst>
                  <a:rect l="0" t="0" r="r" b="b"/>
                  <a:pathLst>
                    <a:path w="232" h="344">
                      <a:moveTo>
                        <a:pt x="2" y="344"/>
                      </a:moveTo>
                      <a:lnTo>
                        <a:pt x="2" y="344"/>
                      </a:lnTo>
                      <a:lnTo>
                        <a:pt x="6" y="340"/>
                      </a:lnTo>
                      <a:lnTo>
                        <a:pt x="14" y="332"/>
                      </a:lnTo>
                      <a:lnTo>
                        <a:pt x="206" y="42"/>
                      </a:lnTo>
                      <a:lnTo>
                        <a:pt x="206" y="42"/>
                      </a:lnTo>
                      <a:lnTo>
                        <a:pt x="214" y="30"/>
                      </a:lnTo>
                      <a:lnTo>
                        <a:pt x="222" y="22"/>
                      </a:lnTo>
                      <a:lnTo>
                        <a:pt x="222" y="22"/>
                      </a:lnTo>
                      <a:lnTo>
                        <a:pt x="228" y="14"/>
                      </a:lnTo>
                      <a:lnTo>
                        <a:pt x="232" y="4"/>
                      </a:lnTo>
                      <a:lnTo>
                        <a:pt x="232" y="4"/>
                      </a:lnTo>
                      <a:lnTo>
                        <a:pt x="232" y="0"/>
                      </a:lnTo>
                      <a:lnTo>
                        <a:pt x="230" y="0"/>
                      </a:lnTo>
                      <a:lnTo>
                        <a:pt x="226" y="0"/>
                      </a:lnTo>
                      <a:lnTo>
                        <a:pt x="222" y="2"/>
                      </a:lnTo>
                      <a:lnTo>
                        <a:pt x="222" y="2"/>
                      </a:lnTo>
                      <a:lnTo>
                        <a:pt x="210" y="12"/>
                      </a:lnTo>
                      <a:lnTo>
                        <a:pt x="202" y="24"/>
                      </a:lnTo>
                      <a:lnTo>
                        <a:pt x="202" y="24"/>
                      </a:lnTo>
                      <a:lnTo>
                        <a:pt x="184" y="50"/>
                      </a:lnTo>
                      <a:lnTo>
                        <a:pt x="8" y="328"/>
                      </a:lnTo>
                      <a:lnTo>
                        <a:pt x="8" y="328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4"/>
                      </a:lnTo>
                      <a:lnTo>
                        <a:pt x="0" y="344"/>
                      </a:lnTo>
                      <a:lnTo>
                        <a:pt x="2" y="344"/>
                      </a:lnTo>
                      <a:lnTo>
                        <a:pt x="2" y="34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82"/>
                <p:cNvSpPr>
                  <a:spLocks noEditPoints="1"/>
                </p:cNvSpPr>
                <p:nvPr/>
              </p:nvSpPr>
              <p:spPr bwMode="auto">
                <a:xfrm>
                  <a:off x="381000" y="304800"/>
                  <a:ext cx="3317876" cy="2720975"/>
                </a:xfrm>
                <a:custGeom>
                  <a:avLst/>
                  <a:gdLst/>
                  <a:ahLst/>
                  <a:cxnLst>
                    <a:cxn ang="0">
                      <a:pos x="1784" y="18"/>
                    </a:cxn>
                    <a:cxn ang="0">
                      <a:pos x="1368" y="254"/>
                    </a:cxn>
                    <a:cxn ang="0">
                      <a:pos x="1096" y="632"/>
                    </a:cxn>
                    <a:cxn ang="0">
                      <a:pos x="1066" y="570"/>
                    </a:cxn>
                    <a:cxn ang="0">
                      <a:pos x="1044" y="562"/>
                    </a:cxn>
                    <a:cxn ang="0">
                      <a:pos x="1016" y="572"/>
                    </a:cxn>
                    <a:cxn ang="0">
                      <a:pos x="992" y="628"/>
                    </a:cxn>
                    <a:cxn ang="0">
                      <a:pos x="680" y="216"/>
                    </a:cxn>
                    <a:cxn ang="0">
                      <a:pos x="268" y="10"/>
                    </a:cxn>
                    <a:cxn ang="0">
                      <a:pos x="34" y="198"/>
                    </a:cxn>
                    <a:cxn ang="0">
                      <a:pos x="86" y="264"/>
                    </a:cxn>
                    <a:cxn ang="0">
                      <a:pos x="156" y="340"/>
                    </a:cxn>
                    <a:cxn ang="0">
                      <a:pos x="198" y="442"/>
                    </a:cxn>
                    <a:cxn ang="0">
                      <a:pos x="224" y="492"/>
                    </a:cxn>
                    <a:cxn ang="0">
                      <a:pos x="240" y="572"/>
                    </a:cxn>
                    <a:cxn ang="0">
                      <a:pos x="272" y="640"/>
                    </a:cxn>
                    <a:cxn ang="0">
                      <a:pos x="378" y="740"/>
                    </a:cxn>
                    <a:cxn ang="0">
                      <a:pos x="470" y="858"/>
                    </a:cxn>
                    <a:cxn ang="0">
                      <a:pos x="342" y="1124"/>
                    </a:cxn>
                    <a:cxn ang="0">
                      <a:pos x="376" y="1176"/>
                    </a:cxn>
                    <a:cxn ang="0">
                      <a:pos x="406" y="1268"/>
                    </a:cxn>
                    <a:cxn ang="0">
                      <a:pos x="458" y="1316"/>
                    </a:cxn>
                    <a:cxn ang="0">
                      <a:pos x="502" y="1380"/>
                    </a:cxn>
                    <a:cxn ang="0">
                      <a:pos x="536" y="1422"/>
                    </a:cxn>
                    <a:cxn ang="0">
                      <a:pos x="460" y="1554"/>
                    </a:cxn>
                    <a:cxn ang="0">
                      <a:pos x="414" y="1686"/>
                    </a:cxn>
                    <a:cxn ang="0">
                      <a:pos x="486" y="1704"/>
                    </a:cxn>
                    <a:cxn ang="0">
                      <a:pos x="586" y="1526"/>
                    </a:cxn>
                    <a:cxn ang="0">
                      <a:pos x="662" y="1528"/>
                    </a:cxn>
                    <a:cxn ang="0">
                      <a:pos x="700" y="1528"/>
                    </a:cxn>
                    <a:cxn ang="0">
                      <a:pos x="768" y="1532"/>
                    </a:cxn>
                    <a:cxn ang="0">
                      <a:pos x="816" y="1452"/>
                    </a:cxn>
                    <a:cxn ang="0">
                      <a:pos x="978" y="928"/>
                    </a:cxn>
                    <a:cxn ang="0">
                      <a:pos x="996" y="942"/>
                    </a:cxn>
                    <a:cxn ang="0">
                      <a:pos x="992" y="1208"/>
                    </a:cxn>
                    <a:cxn ang="0">
                      <a:pos x="1088" y="1112"/>
                    </a:cxn>
                    <a:cxn ang="0">
                      <a:pos x="1088" y="854"/>
                    </a:cxn>
                    <a:cxn ang="0">
                      <a:pos x="1138" y="1056"/>
                    </a:cxn>
                    <a:cxn ang="0">
                      <a:pos x="1284" y="1500"/>
                    </a:cxn>
                    <a:cxn ang="0">
                      <a:pos x="1334" y="1528"/>
                    </a:cxn>
                    <a:cxn ang="0">
                      <a:pos x="1406" y="1536"/>
                    </a:cxn>
                    <a:cxn ang="0">
                      <a:pos x="1458" y="1516"/>
                    </a:cxn>
                    <a:cxn ang="0">
                      <a:pos x="1542" y="1592"/>
                    </a:cxn>
                    <a:cxn ang="0">
                      <a:pos x="1626" y="1714"/>
                    </a:cxn>
                    <a:cxn ang="0">
                      <a:pos x="1680" y="1650"/>
                    </a:cxn>
                    <a:cxn ang="0">
                      <a:pos x="1618" y="1546"/>
                    </a:cxn>
                    <a:cxn ang="0">
                      <a:pos x="1560" y="1404"/>
                    </a:cxn>
                    <a:cxn ang="0">
                      <a:pos x="1616" y="1378"/>
                    </a:cxn>
                    <a:cxn ang="0">
                      <a:pos x="1634" y="1294"/>
                    </a:cxn>
                    <a:cxn ang="0">
                      <a:pos x="1706" y="1248"/>
                    </a:cxn>
                    <a:cxn ang="0">
                      <a:pos x="1726" y="1166"/>
                    </a:cxn>
                    <a:cxn ang="0">
                      <a:pos x="1702" y="1004"/>
                    </a:cxn>
                    <a:cxn ang="0">
                      <a:pos x="1528" y="790"/>
                    </a:cxn>
                    <a:cxn ang="0">
                      <a:pos x="1758" y="718"/>
                    </a:cxn>
                    <a:cxn ang="0">
                      <a:pos x="1830" y="612"/>
                    </a:cxn>
                    <a:cxn ang="0">
                      <a:pos x="1868" y="536"/>
                    </a:cxn>
                    <a:cxn ang="0">
                      <a:pos x="1876" y="472"/>
                    </a:cxn>
                    <a:cxn ang="0">
                      <a:pos x="1898" y="394"/>
                    </a:cxn>
                    <a:cxn ang="0">
                      <a:pos x="1964" y="304"/>
                    </a:cxn>
                    <a:cxn ang="0">
                      <a:pos x="2020" y="236"/>
                    </a:cxn>
                    <a:cxn ang="0">
                      <a:pos x="1040" y="574"/>
                    </a:cxn>
                  </a:cxnLst>
                  <a:rect l="0" t="0" r="r" b="b"/>
                  <a:pathLst>
                    <a:path w="2090" h="1714">
                      <a:moveTo>
                        <a:pt x="2088" y="78"/>
                      </a:moveTo>
                      <a:lnTo>
                        <a:pt x="2070" y="44"/>
                      </a:lnTo>
                      <a:lnTo>
                        <a:pt x="2028" y="16"/>
                      </a:lnTo>
                      <a:lnTo>
                        <a:pt x="1964" y="4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76" y="2"/>
                      </a:lnTo>
                      <a:lnTo>
                        <a:pt x="1852" y="4"/>
                      </a:lnTo>
                      <a:lnTo>
                        <a:pt x="1822" y="10"/>
                      </a:lnTo>
                      <a:lnTo>
                        <a:pt x="1784" y="18"/>
                      </a:lnTo>
                      <a:lnTo>
                        <a:pt x="1740" y="30"/>
                      </a:lnTo>
                      <a:lnTo>
                        <a:pt x="1694" y="46"/>
                      </a:lnTo>
                      <a:lnTo>
                        <a:pt x="1642" y="66"/>
                      </a:lnTo>
                      <a:lnTo>
                        <a:pt x="1642" y="66"/>
                      </a:lnTo>
                      <a:lnTo>
                        <a:pt x="1592" y="92"/>
                      </a:lnTo>
                      <a:lnTo>
                        <a:pt x="1544" y="118"/>
                      </a:lnTo>
                      <a:lnTo>
                        <a:pt x="1498" y="148"/>
                      </a:lnTo>
                      <a:lnTo>
                        <a:pt x="1454" y="180"/>
                      </a:lnTo>
                      <a:lnTo>
                        <a:pt x="1410" y="216"/>
                      </a:lnTo>
                      <a:lnTo>
                        <a:pt x="1368" y="254"/>
                      </a:lnTo>
                      <a:lnTo>
                        <a:pt x="1328" y="296"/>
                      </a:lnTo>
                      <a:lnTo>
                        <a:pt x="1286" y="342"/>
                      </a:lnTo>
                      <a:lnTo>
                        <a:pt x="1286" y="342"/>
                      </a:lnTo>
                      <a:lnTo>
                        <a:pt x="1254" y="380"/>
                      </a:lnTo>
                      <a:lnTo>
                        <a:pt x="1224" y="420"/>
                      </a:lnTo>
                      <a:lnTo>
                        <a:pt x="1196" y="462"/>
                      </a:lnTo>
                      <a:lnTo>
                        <a:pt x="1170" y="504"/>
                      </a:lnTo>
                      <a:lnTo>
                        <a:pt x="1124" y="578"/>
                      </a:lnTo>
                      <a:lnTo>
                        <a:pt x="1096" y="632"/>
                      </a:lnTo>
                      <a:lnTo>
                        <a:pt x="1096" y="632"/>
                      </a:lnTo>
                      <a:lnTo>
                        <a:pt x="1092" y="622"/>
                      </a:lnTo>
                      <a:lnTo>
                        <a:pt x="1082" y="608"/>
                      </a:lnTo>
                      <a:lnTo>
                        <a:pt x="1082" y="608"/>
                      </a:lnTo>
                      <a:lnTo>
                        <a:pt x="1086" y="600"/>
                      </a:lnTo>
                      <a:lnTo>
                        <a:pt x="1088" y="592"/>
                      </a:lnTo>
                      <a:lnTo>
                        <a:pt x="1088" y="592"/>
                      </a:lnTo>
                      <a:lnTo>
                        <a:pt x="1086" y="584"/>
                      </a:lnTo>
                      <a:lnTo>
                        <a:pt x="1082" y="576"/>
                      </a:lnTo>
                      <a:lnTo>
                        <a:pt x="1074" y="572"/>
                      </a:lnTo>
                      <a:lnTo>
                        <a:pt x="1066" y="570"/>
                      </a:lnTo>
                      <a:lnTo>
                        <a:pt x="1066" y="570"/>
                      </a:lnTo>
                      <a:lnTo>
                        <a:pt x="1064" y="570"/>
                      </a:lnTo>
                      <a:lnTo>
                        <a:pt x="1066" y="564"/>
                      </a:lnTo>
                      <a:lnTo>
                        <a:pt x="1060" y="564"/>
                      </a:lnTo>
                      <a:lnTo>
                        <a:pt x="1056" y="564"/>
                      </a:lnTo>
                      <a:lnTo>
                        <a:pt x="1056" y="564"/>
                      </a:lnTo>
                      <a:lnTo>
                        <a:pt x="1050" y="558"/>
                      </a:lnTo>
                      <a:lnTo>
                        <a:pt x="1048" y="560"/>
                      </a:lnTo>
                      <a:lnTo>
                        <a:pt x="1048" y="558"/>
                      </a:lnTo>
                      <a:lnTo>
                        <a:pt x="1044" y="562"/>
                      </a:lnTo>
                      <a:lnTo>
                        <a:pt x="1038" y="560"/>
                      </a:lnTo>
                      <a:lnTo>
                        <a:pt x="1038" y="564"/>
                      </a:lnTo>
                      <a:lnTo>
                        <a:pt x="1034" y="564"/>
                      </a:lnTo>
                      <a:lnTo>
                        <a:pt x="1030" y="564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26" y="570"/>
                      </a:lnTo>
                      <a:lnTo>
                        <a:pt x="1026" y="570"/>
                      </a:lnTo>
                      <a:lnTo>
                        <a:pt x="1016" y="572"/>
                      </a:lnTo>
                      <a:lnTo>
                        <a:pt x="1010" y="576"/>
                      </a:lnTo>
                      <a:lnTo>
                        <a:pt x="1004" y="584"/>
                      </a:lnTo>
                      <a:lnTo>
                        <a:pt x="1004" y="592"/>
                      </a:lnTo>
                      <a:lnTo>
                        <a:pt x="1004" y="592"/>
                      </a:lnTo>
                      <a:lnTo>
                        <a:pt x="1004" y="598"/>
                      </a:lnTo>
                      <a:lnTo>
                        <a:pt x="1008" y="604"/>
                      </a:lnTo>
                      <a:lnTo>
                        <a:pt x="1008" y="604"/>
                      </a:lnTo>
                      <a:lnTo>
                        <a:pt x="998" y="618"/>
                      </a:lnTo>
                      <a:lnTo>
                        <a:pt x="992" y="628"/>
                      </a:lnTo>
                      <a:lnTo>
                        <a:pt x="992" y="628"/>
                      </a:lnTo>
                      <a:lnTo>
                        <a:pt x="962" y="574"/>
                      </a:lnTo>
                      <a:lnTo>
                        <a:pt x="918" y="500"/>
                      </a:lnTo>
                      <a:lnTo>
                        <a:pt x="892" y="460"/>
                      </a:lnTo>
                      <a:lnTo>
                        <a:pt x="864" y="420"/>
                      </a:lnTo>
                      <a:lnTo>
                        <a:pt x="834" y="378"/>
                      </a:lnTo>
                      <a:lnTo>
                        <a:pt x="802" y="342"/>
                      </a:lnTo>
                      <a:lnTo>
                        <a:pt x="802" y="342"/>
                      </a:lnTo>
                      <a:lnTo>
                        <a:pt x="762" y="296"/>
                      </a:lnTo>
                      <a:lnTo>
                        <a:pt x="720" y="254"/>
                      </a:lnTo>
                      <a:lnTo>
                        <a:pt x="680" y="216"/>
                      </a:lnTo>
                      <a:lnTo>
                        <a:pt x="636" y="180"/>
                      </a:lnTo>
                      <a:lnTo>
                        <a:pt x="592" y="148"/>
                      </a:lnTo>
                      <a:lnTo>
                        <a:pt x="546" y="118"/>
                      </a:lnTo>
                      <a:lnTo>
                        <a:pt x="498" y="92"/>
                      </a:lnTo>
                      <a:lnTo>
                        <a:pt x="448" y="66"/>
                      </a:lnTo>
                      <a:lnTo>
                        <a:pt x="448" y="66"/>
                      </a:lnTo>
                      <a:lnTo>
                        <a:pt x="396" y="46"/>
                      </a:lnTo>
                      <a:lnTo>
                        <a:pt x="348" y="30"/>
                      </a:lnTo>
                      <a:lnTo>
                        <a:pt x="306" y="18"/>
                      </a:lnTo>
                      <a:lnTo>
                        <a:pt x="268" y="10"/>
                      </a:lnTo>
                      <a:lnTo>
                        <a:pt x="238" y="4"/>
                      </a:lnTo>
                      <a:lnTo>
                        <a:pt x="214" y="2"/>
                      </a:lnTo>
                      <a:lnTo>
                        <a:pt x="194" y="0"/>
                      </a:lnTo>
                      <a:lnTo>
                        <a:pt x="126" y="4"/>
                      </a:lnTo>
                      <a:lnTo>
                        <a:pt x="62" y="16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2"/>
                      </a:lnTo>
                      <a:lnTo>
                        <a:pt x="12" y="154"/>
                      </a:lnTo>
                      <a:lnTo>
                        <a:pt x="34" y="198"/>
                      </a:lnTo>
                      <a:lnTo>
                        <a:pt x="34" y="198"/>
                      </a:lnTo>
                      <a:lnTo>
                        <a:pt x="44" y="214"/>
                      </a:lnTo>
                      <a:lnTo>
                        <a:pt x="56" y="226"/>
                      </a:lnTo>
                      <a:lnTo>
                        <a:pt x="60" y="232"/>
                      </a:lnTo>
                      <a:lnTo>
                        <a:pt x="66" y="234"/>
                      </a:lnTo>
                      <a:lnTo>
                        <a:pt x="66" y="234"/>
                      </a:lnTo>
                      <a:lnTo>
                        <a:pt x="70" y="236"/>
                      </a:lnTo>
                      <a:lnTo>
                        <a:pt x="74" y="240"/>
                      </a:lnTo>
                      <a:lnTo>
                        <a:pt x="80" y="252"/>
                      </a:lnTo>
                      <a:lnTo>
                        <a:pt x="86" y="264"/>
                      </a:lnTo>
                      <a:lnTo>
                        <a:pt x="86" y="264"/>
                      </a:lnTo>
                      <a:lnTo>
                        <a:pt x="94" y="278"/>
                      </a:lnTo>
                      <a:lnTo>
                        <a:pt x="104" y="290"/>
                      </a:lnTo>
                      <a:lnTo>
                        <a:pt x="112" y="296"/>
                      </a:lnTo>
                      <a:lnTo>
                        <a:pt x="118" y="300"/>
                      </a:lnTo>
                      <a:lnTo>
                        <a:pt x="118" y="300"/>
                      </a:lnTo>
                      <a:lnTo>
                        <a:pt x="126" y="304"/>
                      </a:lnTo>
                      <a:lnTo>
                        <a:pt x="132" y="310"/>
                      </a:lnTo>
                      <a:lnTo>
                        <a:pt x="146" y="324"/>
                      </a:lnTo>
                      <a:lnTo>
                        <a:pt x="156" y="340"/>
                      </a:lnTo>
                      <a:lnTo>
                        <a:pt x="160" y="350"/>
                      </a:lnTo>
                      <a:lnTo>
                        <a:pt x="160" y="350"/>
                      </a:lnTo>
                      <a:lnTo>
                        <a:pt x="160" y="354"/>
                      </a:lnTo>
                      <a:lnTo>
                        <a:pt x="164" y="360"/>
                      </a:lnTo>
                      <a:lnTo>
                        <a:pt x="176" y="374"/>
                      </a:lnTo>
                      <a:lnTo>
                        <a:pt x="192" y="394"/>
                      </a:lnTo>
                      <a:lnTo>
                        <a:pt x="192" y="394"/>
                      </a:lnTo>
                      <a:lnTo>
                        <a:pt x="198" y="416"/>
                      </a:lnTo>
                      <a:lnTo>
                        <a:pt x="200" y="434"/>
                      </a:lnTo>
                      <a:lnTo>
                        <a:pt x="198" y="442"/>
                      </a:lnTo>
                      <a:lnTo>
                        <a:pt x="196" y="446"/>
                      </a:lnTo>
                      <a:lnTo>
                        <a:pt x="196" y="446"/>
                      </a:lnTo>
                      <a:lnTo>
                        <a:pt x="194" y="450"/>
                      </a:lnTo>
                      <a:lnTo>
                        <a:pt x="196" y="454"/>
                      </a:lnTo>
                      <a:lnTo>
                        <a:pt x="202" y="462"/>
                      </a:lnTo>
                      <a:lnTo>
                        <a:pt x="214" y="472"/>
                      </a:lnTo>
                      <a:lnTo>
                        <a:pt x="214" y="472"/>
                      </a:lnTo>
                      <a:lnTo>
                        <a:pt x="216" y="476"/>
                      </a:lnTo>
                      <a:lnTo>
                        <a:pt x="222" y="486"/>
                      </a:lnTo>
                      <a:lnTo>
                        <a:pt x="224" y="492"/>
                      </a:lnTo>
                      <a:lnTo>
                        <a:pt x="226" y="498"/>
                      </a:lnTo>
                      <a:lnTo>
                        <a:pt x="226" y="506"/>
                      </a:lnTo>
                      <a:lnTo>
                        <a:pt x="222" y="512"/>
                      </a:lnTo>
                      <a:lnTo>
                        <a:pt x="222" y="512"/>
                      </a:lnTo>
                      <a:lnTo>
                        <a:pt x="220" y="518"/>
                      </a:lnTo>
                      <a:lnTo>
                        <a:pt x="220" y="526"/>
                      </a:lnTo>
                      <a:lnTo>
                        <a:pt x="222" y="536"/>
                      </a:lnTo>
                      <a:lnTo>
                        <a:pt x="226" y="546"/>
                      </a:lnTo>
                      <a:lnTo>
                        <a:pt x="236" y="564"/>
                      </a:lnTo>
                      <a:lnTo>
                        <a:pt x="240" y="572"/>
                      </a:lnTo>
                      <a:lnTo>
                        <a:pt x="244" y="574"/>
                      </a:lnTo>
                      <a:lnTo>
                        <a:pt x="244" y="574"/>
                      </a:lnTo>
                      <a:lnTo>
                        <a:pt x="248" y="578"/>
                      </a:lnTo>
                      <a:lnTo>
                        <a:pt x="250" y="582"/>
                      </a:lnTo>
                      <a:lnTo>
                        <a:pt x="256" y="594"/>
                      </a:lnTo>
                      <a:lnTo>
                        <a:pt x="260" y="612"/>
                      </a:lnTo>
                      <a:lnTo>
                        <a:pt x="260" y="612"/>
                      </a:lnTo>
                      <a:lnTo>
                        <a:pt x="260" y="614"/>
                      </a:lnTo>
                      <a:lnTo>
                        <a:pt x="264" y="624"/>
                      </a:lnTo>
                      <a:lnTo>
                        <a:pt x="272" y="640"/>
                      </a:lnTo>
                      <a:lnTo>
                        <a:pt x="288" y="660"/>
                      </a:lnTo>
                      <a:lnTo>
                        <a:pt x="288" y="660"/>
                      </a:lnTo>
                      <a:lnTo>
                        <a:pt x="304" y="680"/>
                      </a:lnTo>
                      <a:lnTo>
                        <a:pt x="314" y="694"/>
                      </a:lnTo>
                      <a:lnTo>
                        <a:pt x="328" y="714"/>
                      </a:lnTo>
                      <a:lnTo>
                        <a:pt x="328" y="714"/>
                      </a:lnTo>
                      <a:lnTo>
                        <a:pt x="332" y="718"/>
                      </a:lnTo>
                      <a:lnTo>
                        <a:pt x="338" y="724"/>
                      </a:lnTo>
                      <a:lnTo>
                        <a:pt x="356" y="732"/>
                      </a:lnTo>
                      <a:lnTo>
                        <a:pt x="378" y="740"/>
                      </a:lnTo>
                      <a:lnTo>
                        <a:pt x="430" y="746"/>
                      </a:lnTo>
                      <a:lnTo>
                        <a:pt x="484" y="746"/>
                      </a:lnTo>
                      <a:lnTo>
                        <a:pt x="534" y="746"/>
                      </a:lnTo>
                      <a:lnTo>
                        <a:pt x="604" y="752"/>
                      </a:lnTo>
                      <a:lnTo>
                        <a:pt x="622" y="754"/>
                      </a:lnTo>
                      <a:lnTo>
                        <a:pt x="622" y="754"/>
                      </a:lnTo>
                      <a:lnTo>
                        <a:pt x="562" y="790"/>
                      </a:lnTo>
                      <a:lnTo>
                        <a:pt x="518" y="820"/>
                      </a:lnTo>
                      <a:lnTo>
                        <a:pt x="488" y="842"/>
                      </a:lnTo>
                      <a:lnTo>
                        <a:pt x="470" y="858"/>
                      </a:lnTo>
                      <a:lnTo>
                        <a:pt x="462" y="868"/>
                      </a:lnTo>
                      <a:lnTo>
                        <a:pt x="458" y="874"/>
                      </a:lnTo>
                      <a:lnTo>
                        <a:pt x="458" y="876"/>
                      </a:lnTo>
                      <a:lnTo>
                        <a:pt x="458" y="878"/>
                      </a:lnTo>
                      <a:lnTo>
                        <a:pt x="384" y="988"/>
                      </a:lnTo>
                      <a:lnTo>
                        <a:pt x="388" y="1004"/>
                      </a:lnTo>
                      <a:lnTo>
                        <a:pt x="384" y="1022"/>
                      </a:lnTo>
                      <a:lnTo>
                        <a:pt x="366" y="1052"/>
                      </a:lnTo>
                      <a:lnTo>
                        <a:pt x="354" y="1078"/>
                      </a:lnTo>
                      <a:lnTo>
                        <a:pt x="342" y="1124"/>
                      </a:lnTo>
                      <a:lnTo>
                        <a:pt x="342" y="1124"/>
                      </a:lnTo>
                      <a:lnTo>
                        <a:pt x="342" y="1130"/>
                      </a:lnTo>
                      <a:lnTo>
                        <a:pt x="344" y="1142"/>
                      </a:lnTo>
                      <a:lnTo>
                        <a:pt x="348" y="1148"/>
                      </a:lnTo>
                      <a:lnTo>
                        <a:pt x="350" y="1156"/>
                      </a:lnTo>
                      <a:lnTo>
                        <a:pt x="356" y="1162"/>
                      </a:lnTo>
                      <a:lnTo>
                        <a:pt x="364" y="1166"/>
                      </a:lnTo>
                      <a:lnTo>
                        <a:pt x="364" y="1166"/>
                      </a:lnTo>
                      <a:lnTo>
                        <a:pt x="372" y="1170"/>
                      </a:lnTo>
                      <a:lnTo>
                        <a:pt x="376" y="1176"/>
                      </a:lnTo>
                      <a:lnTo>
                        <a:pt x="380" y="1184"/>
                      </a:lnTo>
                      <a:lnTo>
                        <a:pt x="382" y="1192"/>
                      </a:lnTo>
                      <a:lnTo>
                        <a:pt x="380" y="1206"/>
                      </a:lnTo>
                      <a:lnTo>
                        <a:pt x="380" y="1212"/>
                      </a:lnTo>
                      <a:lnTo>
                        <a:pt x="382" y="1244"/>
                      </a:lnTo>
                      <a:lnTo>
                        <a:pt x="382" y="1244"/>
                      </a:lnTo>
                      <a:lnTo>
                        <a:pt x="384" y="1248"/>
                      </a:lnTo>
                      <a:lnTo>
                        <a:pt x="392" y="1258"/>
                      </a:lnTo>
                      <a:lnTo>
                        <a:pt x="398" y="1264"/>
                      </a:lnTo>
                      <a:lnTo>
                        <a:pt x="406" y="1268"/>
                      </a:lnTo>
                      <a:lnTo>
                        <a:pt x="416" y="1272"/>
                      </a:lnTo>
                      <a:lnTo>
                        <a:pt x="428" y="1272"/>
                      </a:lnTo>
                      <a:lnTo>
                        <a:pt x="428" y="1272"/>
                      </a:lnTo>
                      <a:lnTo>
                        <a:pt x="440" y="1274"/>
                      </a:lnTo>
                      <a:lnTo>
                        <a:pt x="448" y="1280"/>
                      </a:lnTo>
                      <a:lnTo>
                        <a:pt x="452" y="1286"/>
                      </a:lnTo>
                      <a:lnTo>
                        <a:pt x="456" y="1294"/>
                      </a:lnTo>
                      <a:lnTo>
                        <a:pt x="458" y="1310"/>
                      </a:lnTo>
                      <a:lnTo>
                        <a:pt x="458" y="1316"/>
                      </a:lnTo>
                      <a:lnTo>
                        <a:pt x="458" y="1316"/>
                      </a:lnTo>
                      <a:lnTo>
                        <a:pt x="456" y="1338"/>
                      </a:lnTo>
                      <a:lnTo>
                        <a:pt x="458" y="1354"/>
                      </a:lnTo>
                      <a:lnTo>
                        <a:pt x="458" y="1360"/>
                      </a:lnTo>
                      <a:lnTo>
                        <a:pt x="460" y="1364"/>
                      </a:lnTo>
                      <a:lnTo>
                        <a:pt x="460" y="1364"/>
                      </a:lnTo>
                      <a:lnTo>
                        <a:pt x="468" y="1374"/>
                      </a:lnTo>
                      <a:lnTo>
                        <a:pt x="474" y="1378"/>
                      </a:lnTo>
                      <a:lnTo>
                        <a:pt x="486" y="1380"/>
                      </a:lnTo>
                      <a:lnTo>
                        <a:pt x="486" y="1380"/>
                      </a:lnTo>
                      <a:lnTo>
                        <a:pt x="502" y="1380"/>
                      </a:lnTo>
                      <a:lnTo>
                        <a:pt x="514" y="1384"/>
                      </a:lnTo>
                      <a:lnTo>
                        <a:pt x="522" y="1390"/>
                      </a:lnTo>
                      <a:lnTo>
                        <a:pt x="526" y="1394"/>
                      </a:lnTo>
                      <a:lnTo>
                        <a:pt x="526" y="1396"/>
                      </a:lnTo>
                      <a:lnTo>
                        <a:pt x="526" y="1396"/>
                      </a:lnTo>
                      <a:lnTo>
                        <a:pt x="526" y="1400"/>
                      </a:lnTo>
                      <a:lnTo>
                        <a:pt x="530" y="1404"/>
                      </a:lnTo>
                      <a:lnTo>
                        <a:pt x="532" y="1408"/>
                      </a:lnTo>
                      <a:lnTo>
                        <a:pt x="534" y="1414"/>
                      </a:lnTo>
                      <a:lnTo>
                        <a:pt x="536" y="1422"/>
                      </a:lnTo>
                      <a:lnTo>
                        <a:pt x="536" y="1432"/>
                      </a:lnTo>
                      <a:lnTo>
                        <a:pt x="532" y="1446"/>
                      </a:lnTo>
                      <a:lnTo>
                        <a:pt x="524" y="1462"/>
                      </a:lnTo>
                      <a:lnTo>
                        <a:pt x="524" y="1462"/>
                      </a:lnTo>
                      <a:lnTo>
                        <a:pt x="492" y="1522"/>
                      </a:lnTo>
                      <a:lnTo>
                        <a:pt x="478" y="1540"/>
                      </a:lnTo>
                      <a:lnTo>
                        <a:pt x="472" y="1546"/>
                      </a:lnTo>
                      <a:lnTo>
                        <a:pt x="466" y="1550"/>
                      </a:lnTo>
                      <a:lnTo>
                        <a:pt x="466" y="1550"/>
                      </a:lnTo>
                      <a:lnTo>
                        <a:pt x="460" y="1554"/>
                      </a:lnTo>
                      <a:lnTo>
                        <a:pt x="454" y="1560"/>
                      </a:lnTo>
                      <a:lnTo>
                        <a:pt x="440" y="1578"/>
                      </a:lnTo>
                      <a:lnTo>
                        <a:pt x="424" y="1604"/>
                      </a:lnTo>
                      <a:lnTo>
                        <a:pt x="424" y="1604"/>
                      </a:lnTo>
                      <a:lnTo>
                        <a:pt x="420" y="1614"/>
                      </a:lnTo>
                      <a:lnTo>
                        <a:pt x="412" y="1636"/>
                      </a:lnTo>
                      <a:lnTo>
                        <a:pt x="410" y="1650"/>
                      </a:lnTo>
                      <a:lnTo>
                        <a:pt x="408" y="1666"/>
                      </a:lnTo>
                      <a:lnTo>
                        <a:pt x="410" y="1680"/>
                      </a:lnTo>
                      <a:lnTo>
                        <a:pt x="414" y="1686"/>
                      </a:lnTo>
                      <a:lnTo>
                        <a:pt x="416" y="1692"/>
                      </a:lnTo>
                      <a:lnTo>
                        <a:pt x="416" y="1692"/>
                      </a:lnTo>
                      <a:lnTo>
                        <a:pt x="426" y="1702"/>
                      </a:lnTo>
                      <a:lnTo>
                        <a:pt x="438" y="1710"/>
                      </a:lnTo>
                      <a:lnTo>
                        <a:pt x="450" y="1714"/>
                      </a:lnTo>
                      <a:lnTo>
                        <a:pt x="456" y="1714"/>
                      </a:lnTo>
                      <a:lnTo>
                        <a:pt x="464" y="1714"/>
                      </a:lnTo>
                      <a:lnTo>
                        <a:pt x="470" y="1712"/>
                      </a:lnTo>
                      <a:lnTo>
                        <a:pt x="478" y="1710"/>
                      </a:lnTo>
                      <a:lnTo>
                        <a:pt x="486" y="1704"/>
                      </a:lnTo>
                      <a:lnTo>
                        <a:pt x="492" y="1698"/>
                      </a:lnTo>
                      <a:lnTo>
                        <a:pt x="500" y="1690"/>
                      </a:lnTo>
                      <a:lnTo>
                        <a:pt x="508" y="1678"/>
                      </a:lnTo>
                      <a:lnTo>
                        <a:pt x="514" y="1666"/>
                      </a:lnTo>
                      <a:lnTo>
                        <a:pt x="522" y="1650"/>
                      </a:lnTo>
                      <a:lnTo>
                        <a:pt x="522" y="1650"/>
                      </a:lnTo>
                      <a:lnTo>
                        <a:pt x="548" y="1592"/>
                      </a:lnTo>
                      <a:lnTo>
                        <a:pt x="568" y="1554"/>
                      </a:lnTo>
                      <a:lnTo>
                        <a:pt x="582" y="1532"/>
                      </a:lnTo>
                      <a:lnTo>
                        <a:pt x="586" y="1526"/>
                      </a:lnTo>
                      <a:lnTo>
                        <a:pt x="586" y="1526"/>
                      </a:lnTo>
                      <a:lnTo>
                        <a:pt x="590" y="1522"/>
                      </a:lnTo>
                      <a:lnTo>
                        <a:pt x="594" y="1518"/>
                      </a:lnTo>
                      <a:lnTo>
                        <a:pt x="600" y="1516"/>
                      </a:lnTo>
                      <a:lnTo>
                        <a:pt x="608" y="1514"/>
                      </a:lnTo>
                      <a:lnTo>
                        <a:pt x="620" y="1514"/>
                      </a:lnTo>
                      <a:lnTo>
                        <a:pt x="632" y="1516"/>
                      </a:lnTo>
                      <a:lnTo>
                        <a:pt x="648" y="1520"/>
                      </a:lnTo>
                      <a:lnTo>
                        <a:pt x="648" y="1520"/>
                      </a:lnTo>
                      <a:lnTo>
                        <a:pt x="662" y="1528"/>
                      </a:lnTo>
                      <a:lnTo>
                        <a:pt x="668" y="1532"/>
                      </a:lnTo>
                      <a:lnTo>
                        <a:pt x="670" y="1536"/>
                      </a:lnTo>
                      <a:lnTo>
                        <a:pt x="668" y="1536"/>
                      </a:lnTo>
                      <a:lnTo>
                        <a:pt x="664" y="1538"/>
                      </a:lnTo>
                      <a:lnTo>
                        <a:pt x="670" y="1538"/>
                      </a:lnTo>
                      <a:lnTo>
                        <a:pt x="670" y="1538"/>
                      </a:lnTo>
                      <a:lnTo>
                        <a:pt x="682" y="1536"/>
                      </a:lnTo>
                      <a:lnTo>
                        <a:pt x="692" y="1532"/>
                      </a:lnTo>
                      <a:lnTo>
                        <a:pt x="700" y="1528"/>
                      </a:lnTo>
                      <a:lnTo>
                        <a:pt x="700" y="1528"/>
                      </a:lnTo>
                      <a:lnTo>
                        <a:pt x="708" y="1522"/>
                      </a:lnTo>
                      <a:lnTo>
                        <a:pt x="716" y="1518"/>
                      </a:lnTo>
                      <a:lnTo>
                        <a:pt x="724" y="1516"/>
                      </a:lnTo>
                      <a:lnTo>
                        <a:pt x="724" y="1516"/>
                      </a:lnTo>
                      <a:lnTo>
                        <a:pt x="734" y="1518"/>
                      </a:lnTo>
                      <a:lnTo>
                        <a:pt x="744" y="1522"/>
                      </a:lnTo>
                      <a:lnTo>
                        <a:pt x="754" y="1528"/>
                      </a:lnTo>
                      <a:lnTo>
                        <a:pt x="754" y="1528"/>
                      </a:lnTo>
                      <a:lnTo>
                        <a:pt x="758" y="1530"/>
                      </a:lnTo>
                      <a:lnTo>
                        <a:pt x="768" y="1532"/>
                      </a:lnTo>
                      <a:lnTo>
                        <a:pt x="774" y="1532"/>
                      </a:lnTo>
                      <a:lnTo>
                        <a:pt x="780" y="1532"/>
                      </a:lnTo>
                      <a:lnTo>
                        <a:pt x="786" y="1528"/>
                      </a:lnTo>
                      <a:lnTo>
                        <a:pt x="794" y="1520"/>
                      </a:lnTo>
                      <a:lnTo>
                        <a:pt x="794" y="1520"/>
                      </a:lnTo>
                      <a:lnTo>
                        <a:pt x="800" y="1512"/>
                      </a:lnTo>
                      <a:lnTo>
                        <a:pt x="806" y="1500"/>
                      </a:lnTo>
                      <a:lnTo>
                        <a:pt x="812" y="1478"/>
                      </a:lnTo>
                      <a:lnTo>
                        <a:pt x="816" y="1458"/>
                      </a:lnTo>
                      <a:lnTo>
                        <a:pt x="816" y="1452"/>
                      </a:lnTo>
                      <a:lnTo>
                        <a:pt x="840" y="1406"/>
                      </a:lnTo>
                      <a:lnTo>
                        <a:pt x="844" y="1388"/>
                      </a:lnTo>
                      <a:lnTo>
                        <a:pt x="870" y="1386"/>
                      </a:lnTo>
                      <a:lnTo>
                        <a:pt x="894" y="1318"/>
                      </a:lnTo>
                      <a:lnTo>
                        <a:pt x="922" y="1204"/>
                      </a:lnTo>
                      <a:lnTo>
                        <a:pt x="952" y="1056"/>
                      </a:lnTo>
                      <a:lnTo>
                        <a:pt x="970" y="942"/>
                      </a:lnTo>
                      <a:lnTo>
                        <a:pt x="970" y="942"/>
                      </a:lnTo>
                      <a:lnTo>
                        <a:pt x="974" y="940"/>
                      </a:lnTo>
                      <a:lnTo>
                        <a:pt x="978" y="928"/>
                      </a:lnTo>
                      <a:lnTo>
                        <a:pt x="984" y="908"/>
                      </a:lnTo>
                      <a:lnTo>
                        <a:pt x="986" y="894"/>
                      </a:lnTo>
                      <a:lnTo>
                        <a:pt x="988" y="880"/>
                      </a:lnTo>
                      <a:lnTo>
                        <a:pt x="988" y="880"/>
                      </a:lnTo>
                      <a:lnTo>
                        <a:pt x="990" y="866"/>
                      </a:lnTo>
                      <a:lnTo>
                        <a:pt x="994" y="858"/>
                      </a:lnTo>
                      <a:lnTo>
                        <a:pt x="1000" y="856"/>
                      </a:lnTo>
                      <a:lnTo>
                        <a:pt x="1004" y="854"/>
                      </a:lnTo>
                      <a:lnTo>
                        <a:pt x="1004" y="880"/>
                      </a:lnTo>
                      <a:lnTo>
                        <a:pt x="996" y="942"/>
                      </a:lnTo>
                      <a:lnTo>
                        <a:pt x="998" y="962"/>
                      </a:lnTo>
                      <a:lnTo>
                        <a:pt x="990" y="990"/>
                      </a:lnTo>
                      <a:lnTo>
                        <a:pt x="990" y="1034"/>
                      </a:lnTo>
                      <a:lnTo>
                        <a:pt x="990" y="1046"/>
                      </a:lnTo>
                      <a:lnTo>
                        <a:pt x="990" y="1108"/>
                      </a:lnTo>
                      <a:lnTo>
                        <a:pt x="998" y="1112"/>
                      </a:lnTo>
                      <a:lnTo>
                        <a:pt x="998" y="1122"/>
                      </a:lnTo>
                      <a:lnTo>
                        <a:pt x="990" y="1130"/>
                      </a:lnTo>
                      <a:lnTo>
                        <a:pt x="992" y="1160"/>
                      </a:lnTo>
                      <a:lnTo>
                        <a:pt x="992" y="1208"/>
                      </a:lnTo>
                      <a:lnTo>
                        <a:pt x="1010" y="1248"/>
                      </a:lnTo>
                      <a:lnTo>
                        <a:pt x="1040" y="1274"/>
                      </a:lnTo>
                      <a:lnTo>
                        <a:pt x="1044" y="1246"/>
                      </a:lnTo>
                      <a:lnTo>
                        <a:pt x="1048" y="1274"/>
                      </a:lnTo>
                      <a:lnTo>
                        <a:pt x="1078" y="1248"/>
                      </a:lnTo>
                      <a:lnTo>
                        <a:pt x="1096" y="1208"/>
                      </a:lnTo>
                      <a:lnTo>
                        <a:pt x="1096" y="1160"/>
                      </a:lnTo>
                      <a:lnTo>
                        <a:pt x="1098" y="1130"/>
                      </a:lnTo>
                      <a:lnTo>
                        <a:pt x="1088" y="1122"/>
                      </a:lnTo>
                      <a:lnTo>
                        <a:pt x="1088" y="1112"/>
                      </a:lnTo>
                      <a:lnTo>
                        <a:pt x="1098" y="1108"/>
                      </a:lnTo>
                      <a:lnTo>
                        <a:pt x="1098" y="1046"/>
                      </a:lnTo>
                      <a:lnTo>
                        <a:pt x="1098" y="1034"/>
                      </a:lnTo>
                      <a:lnTo>
                        <a:pt x="1098" y="990"/>
                      </a:lnTo>
                      <a:lnTo>
                        <a:pt x="1088" y="962"/>
                      </a:lnTo>
                      <a:lnTo>
                        <a:pt x="1090" y="942"/>
                      </a:lnTo>
                      <a:lnTo>
                        <a:pt x="1084" y="880"/>
                      </a:lnTo>
                      <a:lnTo>
                        <a:pt x="1082" y="856"/>
                      </a:lnTo>
                      <a:lnTo>
                        <a:pt x="1082" y="856"/>
                      </a:lnTo>
                      <a:lnTo>
                        <a:pt x="1088" y="854"/>
                      </a:lnTo>
                      <a:lnTo>
                        <a:pt x="1094" y="858"/>
                      </a:lnTo>
                      <a:lnTo>
                        <a:pt x="1100" y="866"/>
                      </a:lnTo>
                      <a:lnTo>
                        <a:pt x="1102" y="880"/>
                      </a:lnTo>
                      <a:lnTo>
                        <a:pt x="1102" y="880"/>
                      </a:lnTo>
                      <a:lnTo>
                        <a:pt x="1102" y="894"/>
                      </a:lnTo>
                      <a:lnTo>
                        <a:pt x="1106" y="908"/>
                      </a:lnTo>
                      <a:lnTo>
                        <a:pt x="1112" y="928"/>
                      </a:lnTo>
                      <a:lnTo>
                        <a:pt x="1116" y="940"/>
                      </a:lnTo>
                      <a:lnTo>
                        <a:pt x="1120" y="942"/>
                      </a:lnTo>
                      <a:lnTo>
                        <a:pt x="1138" y="1056"/>
                      </a:lnTo>
                      <a:lnTo>
                        <a:pt x="1168" y="1204"/>
                      </a:lnTo>
                      <a:lnTo>
                        <a:pt x="1196" y="1318"/>
                      </a:lnTo>
                      <a:lnTo>
                        <a:pt x="1220" y="1386"/>
                      </a:lnTo>
                      <a:lnTo>
                        <a:pt x="1246" y="1388"/>
                      </a:lnTo>
                      <a:lnTo>
                        <a:pt x="1250" y="1406"/>
                      </a:lnTo>
                      <a:lnTo>
                        <a:pt x="1274" y="1452"/>
                      </a:lnTo>
                      <a:lnTo>
                        <a:pt x="1274" y="1452"/>
                      </a:lnTo>
                      <a:lnTo>
                        <a:pt x="1274" y="1458"/>
                      </a:lnTo>
                      <a:lnTo>
                        <a:pt x="1278" y="1478"/>
                      </a:lnTo>
                      <a:lnTo>
                        <a:pt x="1284" y="1500"/>
                      </a:lnTo>
                      <a:lnTo>
                        <a:pt x="1290" y="1512"/>
                      </a:lnTo>
                      <a:lnTo>
                        <a:pt x="1296" y="1520"/>
                      </a:lnTo>
                      <a:lnTo>
                        <a:pt x="1296" y="1520"/>
                      </a:lnTo>
                      <a:lnTo>
                        <a:pt x="1304" y="1528"/>
                      </a:lnTo>
                      <a:lnTo>
                        <a:pt x="1310" y="1532"/>
                      </a:lnTo>
                      <a:lnTo>
                        <a:pt x="1316" y="1532"/>
                      </a:lnTo>
                      <a:lnTo>
                        <a:pt x="1322" y="1532"/>
                      </a:lnTo>
                      <a:lnTo>
                        <a:pt x="1332" y="1530"/>
                      </a:lnTo>
                      <a:lnTo>
                        <a:pt x="1334" y="1528"/>
                      </a:lnTo>
                      <a:lnTo>
                        <a:pt x="1334" y="1528"/>
                      </a:lnTo>
                      <a:lnTo>
                        <a:pt x="1346" y="1522"/>
                      </a:lnTo>
                      <a:lnTo>
                        <a:pt x="1356" y="1518"/>
                      </a:lnTo>
                      <a:lnTo>
                        <a:pt x="1366" y="1516"/>
                      </a:lnTo>
                      <a:lnTo>
                        <a:pt x="1366" y="1516"/>
                      </a:lnTo>
                      <a:lnTo>
                        <a:pt x="1374" y="1518"/>
                      </a:lnTo>
                      <a:lnTo>
                        <a:pt x="1382" y="1522"/>
                      </a:lnTo>
                      <a:lnTo>
                        <a:pt x="1390" y="1528"/>
                      </a:lnTo>
                      <a:lnTo>
                        <a:pt x="1390" y="1528"/>
                      </a:lnTo>
                      <a:lnTo>
                        <a:pt x="1398" y="1532"/>
                      </a:lnTo>
                      <a:lnTo>
                        <a:pt x="1406" y="1536"/>
                      </a:lnTo>
                      <a:lnTo>
                        <a:pt x="1420" y="1538"/>
                      </a:lnTo>
                      <a:lnTo>
                        <a:pt x="1420" y="1538"/>
                      </a:lnTo>
                      <a:lnTo>
                        <a:pt x="1426" y="1538"/>
                      </a:lnTo>
                      <a:lnTo>
                        <a:pt x="1422" y="1536"/>
                      </a:lnTo>
                      <a:lnTo>
                        <a:pt x="1420" y="1536"/>
                      </a:lnTo>
                      <a:lnTo>
                        <a:pt x="1422" y="1532"/>
                      </a:lnTo>
                      <a:lnTo>
                        <a:pt x="1428" y="1528"/>
                      </a:lnTo>
                      <a:lnTo>
                        <a:pt x="1442" y="1520"/>
                      </a:lnTo>
                      <a:lnTo>
                        <a:pt x="1442" y="1520"/>
                      </a:lnTo>
                      <a:lnTo>
                        <a:pt x="1458" y="1516"/>
                      </a:lnTo>
                      <a:lnTo>
                        <a:pt x="1470" y="1514"/>
                      </a:lnTo>
                      <a:lnTo>
                        <a:pt x="1482" y="1514"/>
                      </a:lnTo>
                      <a:lnTo>
                        <a:pt x="1490" y="1516"/>
                      </a:lnTo>
                      <a:lnTo>
                        <a:pt x="1496" y="1518"/>
                      </a:lnTo>
                      <a:lnTo>
                        <a:pt x="1500" y="1522"/>
                      </a:lnTo>
                      <a:lnTo>
                        <a:pt x="1502" y="1526"/>
                      </a:lnTo>
                      <a:lnTo>
                        <a:pt x="1502" y="1526"/>
                      </a:lnTo>
                      <a:lnTo>
                        <a:pt x="1508" y="1532"/>
                      </a:lnTo>
                      <a:lnTo>
                        <a:pt x="1522" y="1554"/>
                      </a:lnTo>
                      <a:lnTo>
                        <a:pt x="1542" y="1592"/>
                      </a:lnTo>
                      <a:lnTo>
                        <a:pt x="1568" y="1650"/>
                      </a:lnTo>
                      <a:lnTo>
                        <a:pt x="1568" y="1650"/>
                      </a:lnTo>
                      <a:lnTo>
                        <a:pt x="1576" y="1666"/>
                      </a:lnTo>
                      <a:lnTo>
                        <a:pt x="1582" y="1678"/>
                      </a:lnTo>
                      <a:lnTo>
                        <a:pt x="1590" y="1690"/>
                      </a:lnTo>
                      <a:lnTo>
                        <a:pt x="1598" y="1698"/>
                      </a:lnTo>
                      <a:lnTo>
                        <a:pt x="1604" y="1704"/>
                      </a:lnTo>
                      <a:lnTo>
                        <a:pt x="1612" y="1710"/>
                      </a:lnTo>
                      <a:lnTo>
                        <a:pt x="1620" y="1712"/>
                      </a:lnTo>
                      <a:lnTo>
                        <a:pt x="1626" y="1714"/>
                      </a:lnTo>
                      <a:lnTo>
                        <a:pt x="1634" y="1714"/>
                      </a:lnTo>
                      <a:lnTo>
                        <a:pt x="1640" y="1714"/>
                      </a:lnTo>
                      <a:lnTo>
                        <a:pt x="1652" y="1710"/>
                      </a:lnTo>
                      <a:lnTo>
                        <a:pt x="1664" y="1702"/>
                      </a:lnTo>
                      <a:lnTo>
                        <a:pt x="1672" y="1692"/>
                      </a:lnTo>
                      <a:lnTo>
                        <a:pt x="1672" y="1692"/>
                      </a:lnTo>
                      <a:lnTo>
                        <a:pt x="1676" y="1686"/>
                      </a:lnTo>
                      <a:lnTo>
                        <a:pt x="1678" y="1680"/>
                      </a:lnTo>
                      <a:lnTo>
                        <a:pt x="1682" y="1666"/>
                      </a:lnTo>
                      <a:lnTo>
                        <a:pt x="1680" y="1650"/>
                      </a:lnTo>
                      <a:lnTo>
                        <a:pt x="1678" y="1636"/>
                      </a:lnTo>
                      <a:lnTo>
                        <a:pt x="1670" y="1614"/>
                      </a:lnTo>
                      <a:lnTo>
                        <a:pt x="1666" y="1604"/>
                      </a:lnTo>
                      <a:lnTo>
                        <a:pt x="1666" y="1604"/>
                      </a:lnTo>
                      <a:lnTo>
                        <a:pt x="1650" y="1578"/>
                      </a:lnTo>
                      <a:lnTo>
                        <a:pt x="1636" y="1560"/>
                      </a:lnTo>
                      <a:lnTo>
                        <a:pt x="1630" y="1554"/>
                      </a:lnTo>
                      <a:lnTo>
                        <a:pt x="1622" y="1550"/>
                      </a:lnTo>
                      <a:lnTo>
                        <a:pt x="1622" y="1550"/>
                      </a:lnTo>
                      <a:lnTo>
                        <a:pt x="1618" y="1546"/>
                      </a:lnTo>
                      <a:lnTo>
                        <a:pt x="1612" y="1540"/>
                      </a:lnTo>
                      <a:lnTo>
                        <a:pt x="1598" y="1522"/>
                      </a:lnTo>
                      <a:lnTo>
                        <a:pt x="1566" y="1462"/>
                      </a:lnTo>
                      <a:lnTo>
                        <a:pt x="1566" y="1462"/>
                      </a:lnTo>
                      <a:lnTo>
                        <a:pt x="1558" y="1446"/>
                      </a:lnTo>
                      <a:lnTo>
                        <a:pt x="1554" y="1432"/>
                      </a:lnTo>
                      <a:lnTo>
                        <a:pt x="1554" y="1422"/>
                      </a:lnTo>
                      <a:lnTo>
                        <a:pt x="1556" y="1414"/>
                      </a:lnTo>
                      <a:lnTo>
                        <a:pt x="1558" y="1408"/>
                      </a:lnTo>
                      <a:lnTo>
                        <a:pt x="1560" y="1404"/>
                      </a:lnTo>
                      <a:lnTo>
                        <a:pt x="1562" y="1400"/>
                      </a:lnTo>
                      <a:lnTo>
                        <a:pt x="1564" y="1396"/>
                      </a:lnTo>
                      <a:lnTo>
                        <a:pt x="1564" y="1396"/>
                      </a:lnTo>
                      <a:lnTo>
                        <a:pt x="1564" y="1394"/>
                      </a:lnTo>
                      <a:lnTo>
                        <a:pt x="1566" y="1390"/>
                      </a:lnTo>
                      <a:lnTo>
                        <a:pt x="1576" y="1384"/>
                      </a:lnTo>
                      <a:lnTo>
                        <a:pt x="1588" y="1380"/>
                      </a:lnTo>
                      <a:lnTo>
                        <a:pt x="1604" y="1380"/>
                      </a:lnTo>
                      <a:lnTo>
                        <a:pt x="1604" y="1380"/>
                      </a:lnTo>
                      <a:lnTo>
                        <a:pt x="1616" y="1378"/>
                      </a:lnTo>
                      <a:lnTo>
                        <a:pt x="1622" y="1374"/>
                      </a:lnTo>
                      <a:lnTo>
                        <a:pt x="1630" y="1364"/>
                      </a:lnTo>
                      <a:lnTo>
                        <a:pt x="1630" y="1364"/>
                      </a:lnTo>
                      <a:lnTo>
                        <a:pt x="1632" y="1360"/>
                      </a:lnTo>
                      <a:lnTo>
                        <a:pt x="1632" y="1354"/>
                      </a:lnTo>
                      <a:lnTo>
                        <a:pt x="1632" y="1338"/>
                      </a:lnTo>
                      <a:lnTo>
                        <a:pt x="1632" y="1316"/>
                      </a:lnTo>
                      <a:lnTo>
                        <a:pt x="1632" y="1316"/>
                      </a:lnTo>
                      <a:lnTo>
                        <a:pt x="1632" y="1310"/>
                      </a:lnTo>
                      <a:lnTo>
                        <a:pt x="1634" y="1294"/>
                      </a:lnTo>
                      <a:lnTo>
                        <a:pt x="1638" y="1286"/>
                      </a:lnTo>
                      <a:lnTo>
                        <a:pt x="1642" y="1280"/>
                      </a:lnTo>
                      <a:lnTo>
                        <a:pt x="1650" y="1274"/>
                      </a:lnTo>
                      <a:lnTo>
                        <a:pt x="1662" y="1272"/>
                      </a:lnTo>
                      <a:lnTo>
                        <a:pt x="1662" y="1272"/>
                      </a:lnTo>
                      <a:lnTo>
                        <a:pt x="1674" y="1272"/>
                      </a:lnTo>
                      <a:lnTo>
                        <a:pt x="1684" y="1268"/>
                      </a:lnTo>
                      <a:lnTo>
                        <a:pt x="1692" y="1264"/>
                      </a:lnTo>
                      <a:lnTo>
                        <a:pt x="1698" y="1258"/>
                      </a:lnTo>
                      <a:lnTo>
                        <a:pt x="1706" y="1248"/>
                      </a:lnTo>
                      <a:lnTo>
                        <a:pt x="1708" y="1244"/>
                      </a:lnTo>
                      <a:lnTo>
                        <a:pt x="1710" y="1212"/>
                      </a:lnTo>
                      <a:lnTo>
                        <a:pt x="1710" y="1212"/>
                      </a:lnTo>
                      <a:lnTo>
                        <a:pt x="1710" y="1206"/>
                      </a:lnTo>
                      <a:lnTo>
                        <a:pt x="1708" y="1192"/>
                      </a:lnTo>
                      <a:lnTo>
                        <a:pt x="1710" y="1184"/>
                      </a:lnTo>
                      <a:lnTo>
                        <a:pt x="1712" y="1176"/>
                      </a:lnTo>
                      <a:lnTo>
                        <a:pt x="1718" y="1170"/>
                      </a:lnTo>
                      <a:lnTo>
                        <a:pt x="1726" y="1166"/>
                      </a:lnTo>
                      <a:lnTo>
                        <a:pt x="1726" y="1166"/>
                      </a:lnTo>
                      <a:lnTo>
                        <a:pt x="1734" y="1162"/>
                      </a:lnTo>
                      <a:lnTo>
                        <a:pt x="1738" y="1156"/>
                      </a:lnTo>
                      <a:lnTo>
                        <a:pt x="1742" y="1148"/>
                      </a:lnTo>
                      <a:lnTo>
                        <a:pt x="1746" y="1142"/>
                      </a:lnTo>
                      <a:lnTo>
                        <a:pt x="1748" y="1130"/>
                      </a:lnTo>
                      <a:lnTo>
                        <a:pt x="1748" y="1124"/>
                      </a:lnTo>
                      <a:lnTo>
                        <a:pt x="1736" y="1078"/>
                      </a:lnTo>
                      <a:lnTo>
                        <a:pt x="1724" y="1052"/>
                      </a:lnTo>
                      <a:lnTo>
                        <a:pt x="1706" y="1022"/>
                      </a:lnTo>
                      <a:lnTo>
                        <a:pt x="1702" y="1004"/>
                      </a:lnTo>
                      <a:lnTo>
                        <a:pt x="1706" y="988"/>
                      </a:lnTo>
                      <a:lnTo>
                        <a:pt x="1632" y="878"/>
                      </a:lnTo>
                      <a:lnTo>
                        <a:pt x="1632" y="878"/>
                      </a:lnTo>
                      <a:lnTo>
                        <a:pt x="1632" y="876"/>
                      </a:lnTo>
                      <a:lnTo>
                        <a:pt x="1632" y="874"/>
                      </a:lnTo>
                      <a:lnTo>
                        <a:pt x="1628" y="868"/>
                      </a:lnTo>
                      <a:lnTo>
                        <a:pt x="1620" y="858"/>
                      </a:lnTo>
                      <a:lnTo>
                        <a:pt x="1600" y="842"/>
                      </a:lnTo>
                      <a:lnTo>
                        <a:pt x="1572" y="820"/>
                      </a:lnTo>
                      <a:lnTo>
                        <a:pt x="1528" y="790"/>
                      </a:lnTo>
                      <a:lnTo>
                        <a:pt x="1466" y="754"/>
                      </a:lnTo>
                      <a:lnTo>
                        <a:pt x="1486" y="752"/>
                      </a:lnTo>
                      <a:lnTo>
                        <a:pt x="1556" y="746"/>
                      </a:lnTo>
                      <a:lnTo>
                        <a:pt x="1606" y="746"/>
                      </a:lnTo>
                      <a:lnTo>
                        <a:pt x="1660" y="746"/>
                      </a:lnTo>
                      <a:lnTo>
                        <a:pt x="1712" y="740"/>
                      </a:lnTo>
                      <a:lnTo>
                        <a:pt x="1712" y="740"/>
                      </a:lnTo>
                      <a:lnTo>
                        <a:pt x="1734" y="732"/>
                      </a:lnTo>
                      <a:lnTo>
                        <a:pt x="1750" y="724"/>
                      </a:lnTo>
                      <a:lnTo>
                        <a:pt x="1758" y="718"/>
                      </a:lnTo>
                      <a:lnTo>
                        <a:pt x="1762" y="714"/>
                      </a:lnTo>
                      <a:lnTo>
                        <a:pt x="1762" y="714"/>
                      </a:lnTo>
                      <a:lnTo>
                        <a:pt x="1776" y="694"/>
                      </a:lnTo>
                      <a:lnTo>
                        <a:pt x="1786" y="680"/>
                      </a:lnTo>
                      <a:lnTo>
                        <a:pt x="1802" y="660"/>
                      </a:lnTo>
                      <a:lnTo>
                        <a:pt x="1802" y="660"/>
                      </a:lnTo>
                      <a:lnTo>
                        <a:pt x="1818" y="640"/>
                      </a:lnTo>
                      <a:lnTo>
                        <a:pt x="1826" y="624"/>
                      </a:lnTo>
                      <a:lnTo>
                        <a:pt x="1830" y="614"/>
                      </a:lnTo>
                      <a:lnTo>
                        <a:pt x="1830" y="612"/>
                      </a:lnTo>
                      <a:lnTo>
                        <a:pt x="1830" y="612"/>
                      </a:lnTo>
                      <a:lnTo>
                        <a:pt x="1834" y="594"/>
                      </a:lnTo>
                      <a:lnTo>
                        <a:pt x="1840" y="582"/>
                      </a:lnTo>
                      <a:lnTo>
                        <a:pt x="1842" y="578"/>
                      </a:lnTo>
                      <a:lnTo>
                        <a:pt x="1846" y="574"/>
                      </a:lnTo>
                      <a:lnTo>
                        <a:pt x="1846" y="574"/>
                      </a:lnTo>
                      <a:lnTo>
                        <a:pt x="1850" y="572"/>
                      </a:lnTo>
                      <a:lnTo>
                        <a:pt x="1854" y="564"/>
                      </a:lnTo>
                      <a:lnTo>
                        <a:pt x="1864" y="546"/>
                      </a:lnTo>
                      <a:lnTo>
                        <a:pt x="1868" y="536"/>
                      </a:lnTo>
                      <a:lnTo>
                        <a:pt x="1870" y="526"/>
                      </a:lnTo>
                      <a:lnTo>
                        <a:pt x="1870" y="518"/>
                      </a:lnTo>
                      <a:lnTo>
                        <a:pt x="1868" y="512"/>
                      </a:lnTo>
                      <a:lnTo>
                        <a:pt x="1868" y="512"/>
                      </a:lnTo>
                      <a:lnTo>
                        <a:pt x="1864" y="506"/>
                      </a:lnTo>
                      <a:lnTo>
                        <a:pt x="1864" y="498"/>
                      </a:lnTo>
                      <a:lnTo>
                        <a:pt x="1866" y="492"/>
                      </a:lnTo>
                      <a:lnTo>
                        <a:pt x="1868" y="486"/>
                      </a:lnTo>
                      <a:lnTo>
                        <a:pt x="1872" y="476"/>
                      </a:lnTo>
                      <a:lnTo>
                        <a:pt x="1876" y="472"/>
                      </a:lnTo>
                      <a:lnTo>
                        <a:pt x="1876" y="472"/>
                      </a:lnTo>
                      <a:lnTo>
                        <a:pt x="1888" y="462"/>
                      </a:lnTo>
                      <a:lnTo>
                        <a:pt x="1894" y="454"/>
                      </a:lnTo>
                      <a:lnTo>
                        <a:pt x="1894" y="450"/>
                      </a:lnTo>
                      <a:lnTo>
                        <a:pt x="1894" y="446"/>
                      </a:lnTo>
                      <a:lnTo>
                        <a:pt x="1894" y="446"/>
                      </a:lnTo>
                      <a:lnTo>
                        <a:pt x="1890" y="442"/>
                      </a:lnTo>
                      <a:lnTo>
                        <a:pt x="1890" y="434"/>
                      </a:lnTo>
                      <a:lnTo>
                        <a:pt x="1892" y="416"/>
                      </a:lnTo>
                      <a:lnTo>
                        <a:pt x="1898" y="394"/>
                      </a:lnTo>
                      <a:lnTo>
                        <a:pt x="1898" y="394"/>
                      </a:lnTo>
                      <a:lnTo>
                        <a:pt x="1914" y="374"/>
                      </a:lnTo>
                      <a:lnTo>
                        <a:pt x="1926" y="360"/>
                      </a:lnTo>
                      <a:lnTo>
                        <a:pt x="1928" y="354"/>
                      </a:lnTo>
                      <a:lnTo>
                        <a:pt x="1930" y="350"/>
                      </a:lnTo>
                      <a:lnTo>
                        <a:pt x="1930" y="350"/>
                      </a:lnTo>
                      <a:lnTo>
                        <a:pt x="1934" y="340"/>
                      </a:lnTo>
                      <a:lnTo>
                        <a:pt x="1944" y="324"/>
                      </a:lnTo>
                      <a:lnTo>
                        <a:pt x="1956" y="310"/>
                      </a:lnTo>
                      <a:lnTo>
                        <a:pt x="1964" y="304"/>
                      </a:lnTo>
                      <a:lnTo>
                        <a:pt x="1972" y="300"/>
                      </a:lnTo>
                      <a:lnTo>
                        <a:pt x="1972" y="300"/>
                      </a:lnTo>
                      <a:lnTo>
                        <a:pt x="1978" y="296"/>
                      </a:lnTo>
                      <a:lnTo>
                        <a:pt x="1986" y="290"/>
                      </a:lnTo>
                      <a:lnTo>
                        <a:pt x="1996" y="278"/>
                      </a:lnTo>
                      <a:lnTo>
                        <a:pt x="2004" y="264"/>
                      </a:lnTo>
                      <a:lnTo>
                        <a:pt x="2004" y="264"/>
                      </a:lnTo>
                      <a:lnTo>
                        <a:pt x="2010" y="252"/>
                      </a:lnTo>
                      <a:lnTo>
                        <a:pt x="2016" y="240"/>
                      </a:lnTo>
                      <a:lnTo>
                        <a:pt x="2020" y="236"/>
                      </a:lnTo>
                      <a:lnTo>
                        <a:pt x="2024" y="234"/>
                      </a:lnTo>
                      <a:lnTo>
                        <a:pt x="2024" y="234"/>
                      </a:lnTo>
                      <a:lnTo>
                        <a:pt x="2030" y="232"/>
                      </a:lnTo>
                      <a:lnTo>
                        <a:pt x="2034" y="226"/>
                      </a:lnTo>
                      <a:lnTo>
                        <a:pt x="2046" y="214"/>
                      </a:lnTo>
                      <a:lnTo>
                        <a:pt x="2056" y="198"/>
                      </a:lnTo>
                      <a:lnTo>
                        <a:pt x="2078" y="154"/>
                      </a:lnTo>
                      <a:lnTo>
                        <a:pt x="2090" y="112"/>
                      </a:lnTo>
                      <a:lnTo>
                        <a:pt x="2088" y="78"/>
                      </a:lnTo>
                      <a:close/>
                      <a:moveTo>
                        <a:pt x="1040" y="574"/>
                      </a:move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  <a:effectLst>
                  <a:glow rad="177800">
                    <a:schemeClr val="bg2">
                      <a:lumMod val="60000"/>
                      <a:lumOff val="40000"/>
                      <a:alpha val="11000"/>
                    </a:schemeClr>
                  </a:glow>
                  <a:softEdge rad="254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137" name="Group 669"/>
            <p:cNvGrpSpPr/>
            <p:nvPr/>
          </p:nvGrpSpPr>
          <p:grpSpPr>
            <a:xfrm>
              <a:off x="-9" y="242195"/>
              <a:ext cx="9144001" cy="6615827"/>
              <a:chOff x="-9" y="242195"/>
              <a:chExt cx="9144001" cy="6615827"/>
            </a:xfrm>
          </p:grpSpPr>
          <p:grpSp>
            <p:nvGrpSpPr>
              <p:cNvPr id="179" name="Group 32"/>
              <p:cNvGrpSpPr>
                <a:grpSpLocks noChangeAspect="1"/>
              </p:cNvGrpSpPr>
              <p:nvPr/>
            </p:nvGrpSpPr>
            <p:grpSpPr>
              <a:xfrm rot="20059765">
                <a:off x="214282" y="242195"/>
                <a:ext cx="1611192" cy="1321331"/>
                <a:chOff x="492450" y="105224"/>
                <a:chExt cx="2967986" cy="2434032"/>
              </a:xfrm>
              <a:solidFill>
                <a:schemeClr val="bg2">
                  <a:lumMod val="60000"/>
                  <a:lumOff val="40000"/>
                  <a:alpha val="8000"/>
                </a:schemeClr>
              </a:solidFill>
            </p:grpSpPr>
            <p:sp>
              <p:nvSpPr>
                <p:cNvPr id="220" name="Freeform 79"/>
                <p:cNvSpPr>
                  <a:spLocks/>
                </p:cNvSpPr>
                <p:nvPr/>
              </p:nvSpPr>
              <p:spPr bwMode="auto">
                <a:xfrm>
                  <a:off x="1660525" y="654050"/>
                  <a:ext cx="368300" cy="546100"/>
                </a:xfrm>
                <a:custGeom>
                  <a:avLst/>
                  <a:gdLst/>
                  <a:ahLst/>
                  <a:cxnLst>
                    <a:cxn ang="0">
                      <a:pos x="230" y="344"/>
                    </a:cxn>
                    <a:cxn ang="0">
                      <a:pos x="230" y="344"/>
                    </a:cxn>
                    <a:cxn ang="0">
                      <a:pos x="232" y="344"/>
                    </a:cxn>
                    <a:cxn ang="0">
                      <a:pos x="232" y="342"/>
                    </a:cxn>
                    <a:cxn ang="0">
                      <a:pos x="232" y="342"/>
                    </a:cxn>
                    <a:cxn ang="0">
                      <a:pos x="224" y="328"/>
                    </a:cxn>
                    <a:cxn ang="0">
                      <a:pos x="48" y="50"/>
                    </a:cxn>
                    <a:cxn ang="0">
                      <a:pos x="48" y="50"/>
                    </a:cxn>
                    <a:cxn ang="0">
                      <a:pos x="30" y="24"/>
                    </a:cxn>
                    <a:cxn ang="0">
                      <a:pos x="30" y="24"/>
                    </a:cxn>
                    <a:cxn ang="0">
                      <a:pos x="22" y="12"/>
                    </a:cxn>
                    <a:cxn ang="0">
                      <a:pos x="10" y="2"/>
                    </a:cxn>
                    <a:cxn ang="0">
                      <a:pos x="10" y="2"/>
                    </a:cxn>
                    <a:cxn ang="0">
                      <a:pos x="6" y="0"/>
                    </a:cxn>
                    <a:cxn ang="0">
                      <a:pos x="2" y="0"/>
                    </a:cxn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0" y="4"/>
                    </a:cxn>
                    <a:cxn ang="0">
                      <a:pos x="4" y="14"/>
                    </a:cxn>
                    <a:cxn ang="0">
                      <a:pos x="10" y="22"/>
                    </a:cxn>
                    <a:cxn ang="0">
                      <a:pos x="10" y="22"/>
                    </a:cxn>
                    <a:cxn ang="0">
                      <a:pos x="18" y="30"/>
                    </a:cxn>
                    <a:cxn ang="0">
                      <a:pos x="26" y="42"/>
                    </a:cxn>
                    <a:cxn ang="0">
                      <a:pos x="218" y="332"/>
                    </a:cxn>
                    <a:cxn ang="0">
                      <a:pos x="218" y="332"/>
                    </a:cxn>
                    <a:cxn ang="0">
                      <a:pos x="226" y="340"/>
                    </a:cxn>
                    <a:cxn ang="0">
                      <a:pos x="230" y="344"/>
                    </a:cxn>
                    <a:cxn ang="0">
                      <a:pos x="230" y="344"/>
                    </a:cxn>
                  </a:cxnLst>
                  <a:rect l="0" t="0" r="r" b="b"/>
                  <a:pathLst>
                    <a:path w="232" h="344">
                      <a:moveTo>
                        <a:pt x="230" y="344"/>
                      </a:moveTo>
                      <a:lnTo>
                        <a:pt x="230" y="344"/>
                      </a:lnTo>
                      <a:lnTo>
                        <a:pt x="232" y="344"/>
                      </a:lnTo>
                      <a:lnTo>
                        <a:pt x="232" y="342"/>
                      </a:lnTo>
                      <a:lnTo>
                        <a:pt x="232" y="342"/>
                      </a:lnTo>
                      <a:lnTo>
                        <a:pt x="224" y="328"/>
                      </a:lnTo>
                      <a:lnTo>
                        <a:pt x="48" y="50"/>
                      </a:lnTo>
                      <a:lnTo>
                        <a:pt x="48" y="50"/>
                      </a:lnTo>
                      <a:lnTo>
                        <a:pt x="30" y="24"/>
                      </a:lnTo>
                      <a:lnTo>
                        <a:pt x="30" y="24"/>
                      </a:lnTo>
                      <a:lnTo>
                        <a:pt x="22" y="1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6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4" y="14"/>
                      </a:lnTo>
                      <a:lnTo>
                        <a:pt x="10" y="22"/>
                      </a:lnTo>
                      <a:lnTo>
                        <a:pt x="10" y="22"/>
                      </a:lnTo>
                      <a:lnTo>
                        <a:pt x="18" y="30"/>
                      </a:lnTo>
                      <a:lnTo>
                        <a:pt x="26" y="42"/>
                      </a:lnTo>
                      <a:lnTo>
                        <a:pt x="218" y="332"/>
                      </a:lnTo>
                      <a:lnTo>
                        <a:pt x="218" y="332"/>
                      </a:lnTo>
                      <a:lnTo>
                        <a:pt x="226" y="340"/>
                      </a:lnTo>
                      <a:lnTo>
                        <a:pt x="230" y="344"/>
                      </a:lnTo>
                      <a:lnTo>
                        <a:pt x="230" y="34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80"/>
                <p:cNvSpPr>
                  <a:spLocks/>
                </p:cNvSpPr>
                <p:nvPr/>
              </p:nvSpPr>
              <p:spPr bwMode="auto">
                <a:xfrm>
                  <a:off x="2032000" y="1216025"/>
                  <a:ext cx="1588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81"/>
                <p:cNvSpPr>
                  <a:spLocks/>
                </p:cNvSpPr>
                <p:nvPr/>
              </p:nvSpPr>
              <p:spPr bwMode="auto">
                <a:xfrm>
                  <a:off x="2057401" y="654050"/>
                  <a:ext cx="368300" cy="546100"/>
                </a:xfrm>
                <a:custGeom>
                  <a:avLst/>
                  <a:gdLst/>
                  <a:ahLst/>
                  <a:cxnLst>
                    <a:cxn ang="0">
                      <a:pos x="2" y="344"/>
                    </a:cxn>
                    <a:cxn ang="0">
                      <a:pos x="2" y="344"/>
                    </a:cxn>
                    <a:cxn ang="0">
                      <a:pos x="6" y="340"/>
                    </a:cxn>
                    <a:cxn ang="0">
                      <a:pos x="14" y="332"/>
                    </a:cxn>
                    <a:cxn ang="0">
                      <a:pos x="206" y="42"/>
                    </a:cxn>
                    <a:cxn ang="0">
                      <a:pos x="206" y="42"/>
                    </a:cxn>
                    <a:cxn ang="0">
                      <a:pos x="214" y="30"/>
                    </a:cxn>
                    <a:cxn ang="0">
                      <a:pos x="222" y="22"/>
                    </a:cxn>
                    <a:cxn ang="0">
                      <a:pos x="222" y="22"/>
                    </a:cxn>
                    <a:cxn ang="0">
                      <a:pos x="228" y="14"/>
                    </a:cxn>
                    <a:cxn ang="0">
                      <a:pos x="232" y="4"/>
                    </a:cxn>
                    <a:cxn ang="0">
                      <a:pos x="232" y="4"/>
                    </a:cxn>
                    <a:cxn ang="0">
                      <a:pos x="232" y="0"/>
                    </a:cxn>
                    <a:cxn ang="0">
                      <a:pos x="230" y="0"/>
                    </a:cxn>
                    <a:cxn ang="0">
                      <a:pos x="226" y="0"/>
                    </a:cxn>
                    <a:cxn ang="0">
                      <a:pos x="222" y="2"/>
                    </a:cxn>
                    <a:cxn ang="0">
                      <a:pos x="222" y="2"/>
                    </a:cxn>
                    <a:cxn ang="0">
                      <a:pos x="210" y="12"/>
                    </a:cxn>
                    <a:cxn ang="0">
                      <a:pos x="202" y="24"/>
                    </a:cxn>
                    <a:cxn ang="0">
                      <a:pos x="202" y="24"/>
                    </a:cxn>
                    <a:cxn ang="0">
                      <a:pos x="184" y="50"/>
                    </a:cxn>
                    <a:cxn ang="0">
                      <a:pos x="8" y="328"/>
                    </a:cxn>
                    <a:cxn ang="0">
                      <a:pos x="8" y="328"/>
                    </a:cxn>
                    <a:cxn ang="0">
                      <a:pos x="0" y="342"/>
                    </a:cxn>
                    <a:cxn ang="0">
                      <a:pos x="0" y="342"/>
                    </a:cxn>
                    <a:cxn ang="0">
                      <a:pos x="0" y="344"/>
                    </a:cxn>
                    <a:cxn ang="0">
                      <a:pos x="0" y="344"/>
                    </a:cxn>
                    <a:cxn ang="0">
                      <a:pos x="2" y="344"/>
                    </a:cxn>
                    <a:cxn ang="0">
                      <a:pos x="2" y="344"/>
                    </a:cxn>
                  </a:cxnLst>
                  <a:rect l="0" t="0" r="r" b="b"/>
                  <a:pathLst>
                    <a:path w="232" h="344">
                      <a:moveTo>
                        <a:pt x="2" y="344"/>
                      </a:moveTo>
                      <a:lnTo>
                        <a:pt x="2" y="344"/>
                      </a:lnTo>
                      <a:lnTo>
                        <a:pt x="6" y="340"/>
                      </a:lnTo>
                      <a:lnTo>
                        <a:pt x="14" y="332"/>
                      </a:lnTo>
                      <a:lnTo>
                        <a:pt x="206" y="42"/>
                      </a:lnTo>
                      <a:lnTo>
                        <a:pt x="206" y="42"/>
                      </a:lnTo>
                      <a:lnTo>
                        <a:pt x="214" y="30"/>
                      </a:lnTo>
                      <a:lnTo>
                        <a:pt x="222" y="22"/>
                      </a:lnTo>
                      <a:lnTo>
                        <a:pt x="222" y="22"/>
                      </a:lnTo>
                      <a:lnTo>
                        <a:pt x="228" y="14"/>
                      </a:lnTo>
                      <a:lnTo>
                        <a:pt x="232" y="4"/>
                      </a:lnTo>
                      <a:lnTo>
                        <a:pt x="232" y="4"/>
                      </a:lnTo>
                      <a:lnTo>
                        <a:pt x="232" y="0"/>
                      </a:lnTo>
                      <a:lnTo>
                        <a:pt x="230" y="0"/>
                      </a:lnTo>
                      <a:lnTo>
                        <a:pt x="226" y="0"/>
                      </a:lnTo>
                      <a:lnTo>
                        <a:pt x="222" y="2"/>
                      </a:lnTo>
                      <a:lnTo>
                        <a:pt x="222" y="2"/>
                      </a:lnTo>
                      <a:lnTo>
                        <a:pt x="210" y="12"/>
                      </a:lnTo>
                      <a:lnTo>
                        <a:pt x="202" y="24"/>
                      </a:lnTo>
                      <a:lnTo>
                        <a:pt x="202" y="24"/>
                      </a:lnTo>
                      <a:lnTo>
                        <a:pt x="184" y="50"/>
                      </a:lnTo>
                      <a:lnTo>
                        <a:pt x="8" y="328"/>
                      </a:lnTo>
                      <a:lnTo>
                        <a:pt x="8" y="328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4"/>
                      </a:lnTo>
                      <a:lnTo>
                        <a:pt x="0" y="344"/>
                      </a:lnTo>
                      <a:lnTo>
                        <a:pt x="2" y="344"/>
                      </a:lnTo>
                      <a:lnTo>
                        <a:pt x="2" y="34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82"/>
                <p:cNvSpPr>
                  <a:spLocks noEditPoints="1"/>
                </p:cNvSpPr>
                <p:nvPr/>
              </p:nvSpPr>
              <p:spPr bwMode="auto">
                <a:xfrm rot="650724">
                  <a:off x="492450" y="105224"/>
                  <a:ext cx="2967986" cy="2434032"/>
                </a:xfrm>
                <a:custGeom>
                  <a:avLst/>
                  <a:gdLst/>
                  <a:ahLst/>
                  <a:cxnLst>
                    <a:cxn ang="0">
                      <a:pos x="1784" y="18"/>
                    </a:cxn>
                    <a:cxn ang="0">
                      <a:pos x="1368" y="254"/>
                    </a:cxn>
                    <a:cxn ang="0">
                      <a:pos x="1096" y="632"/>
                    </a:cxn>
                    <a:cxn ang="0">
                      <a:pos x="1066" y="570"/>
                    </a:cxn>
                    <a:cxn ang="0">
                      <a:pos x="1044" y="562"/>
                    </a:cxn>
                    <a:cxn ang="0">
                      <a:pos x="1016" y="572"/>
                    </a:cxn>
                    <a:cxn ang="0">
                      <a:pos x="992" y="628"/>
                    </a:cxn>
                    <a:cxn ang="0">
                      <a:pos x="680" y="216"/>
                    </a:cxn>
                    <a:cxn ang="0">
                      <a:pos x="268" y="10"/>
                    </a:cxn>
                    <a:cxn ang="0">
                      <a:pos x="34" y="198"/>
                    </a:cxn>
                    <a:cxn ang="0">
                      <a:pos x="86" y="264"/>
                    </a:cxn>
                    <a:cxn ang="0">
                      <a:pos x="156" y="340"/>
                    </a:cxn>
                    <a:cxn ang="0">
                      <a:pos x="198" y="442"/>
                    </a:cxn>
                    <a:cxn ang="0">
                      <a:pos x="224" y="492"/>
                    </a:cxn>
                    <a:cxn ang="0">
                      <a:pos x="240" y="572"/>
                    </a:cxn>
                    <a:cxn ang="0">
                      <a:pos x="272" y="640"/>
                    </a:cxn>
                    <a:cxn ang="0">
                      <a:pos x="378" y="740"/>
                    </a:cxn>
                    <a:cxn ang="0">
                      <a:pos x="470" y="858"/>
                    </a:cxn>
                    <a:cxn ang="0">
                      <a:pos x="342" y="1124"/>
                    </a:cxn>
                    <a:cxn ang="0">
                      <a:pos x="376" y="1176"/>
                    </a:cxn>
                    <a:cxn ang="0">
                      <a:pos x="406" y="1268"/>
                    </a:cxn>
                    <a:cxn ang="0">
                      <a:pos x="458" y="1316"/>
                    </a:cxn>
                    <a:cxn ang="0">
                      <a:pos x="502" y="1380"/>
                    </a:cxn>
                    <a:cxn ang="0">
                      <a:pos x="536" y="1422"/>
                    </a:cxn>
                    <a:cxn ang="0">
                      <a:pos x="460" y="1554"/>
                    </a:cxn>
                    <a:cxn ang="0">
                      <a:pos x="414" y="1686"/>
                    </a:cxn>
                    <a:cxn ang="0">
                      <a:pos x="486" y="1704"/>
                    </a:cxn>
                    <a:cxn ang="0">
                      <a:pos x="586" y="1526"/>
                    </a:cxn>
                    <a:cxn ang="0">
                      <a:pos x="662" y="1528"/>
                    </a:cxn>
                    <a:cxn ang="0">
                      <a:pos x="700" y="1528"/>
                    </a:cxn>
                    <a:cxn ang="0">
                      <a:pos x="768" y="1532"/>
                    </a:cxn>
                    <a:cxn ang="0">
                      <a:pos x="816" y="1452"/>
                    </a:cxn>
                    <a:cxn ang="0">
                      <a:pos x="978" y="928"/>
                    </a:cxn>
                    <a:cxn ang="0">
                      <a:pos x="996" y="942"/>
                    </a:cxn>
                    <a:cxn ang="0">
                      <a:pos x="992" y="1208"/>
                    </a:cxn>
                    <a:cxn ang="0">
                      <a:pos x="1088" y="1112"/>
                    </a:cxn>
                    <a:cxn ang="0">
                      <a:pos x="1088" y="854"/>
                    </a:cxn>
                    <a:cxn ang="0">
                      <a:pos x="1138" y="1056"/>
                    </a:cxn>
                    <a:cxn ang="0">
                      <a:pos x="1284" y="1500"/>
                    </a:cxn>
                    <a:cxn ang="0">
                      <a:pos x="1334" y="1528"/>
                    </a:cxn>
                    <a:cxn ang="0">
                      <a:pos x="1406" y="1536"/>
                    </a:cxn>
                    <a:cxn ang="0">
                      <a:pos x="1458" y="1516"/>
                    </a:cxn>
                    <a:cxn ang="0">
                      <a:pos x="1542" y="1592"/>
                    </a:cxn>
                    <a:cxn ang="0">
                      <a:pos x="1626" y="1714"/>
                    </a:cxn>
                    <a:cxn ang="0">
                      <a:pos x="1680" y="1650"/>
                    </a:cxn>
                    <a:cxn ang="0">
                      <a:pos x="1618" y="1546"/>
                    </a:cxn>
                    <a:cxn ang="0">
                      <a:pos x="1560" y="1404"/>
                    </a:cxn>
                    <a:cxn ang="0">
                      <a:pos x="1616" y="1378"/>
                    </a:cxn>
                    <a:cxn ang="0">
                      <a:pos x="1634" y="1294"/>
                    </a:cxn>
                    <a:cxn ang="0">
                      <a:pos x="1706" y="1248"/>
                    </a:cxn>
                    <a:cxn ang="0">
                      <a:pos x="1726" y="1166"/>
                    </a:cxn>
                    <a:cxn ang="0">
                      <a:pos x="1702" y="1004"/>
                    </a:cxn>
                    <a:cxn ang="0">
                      <a:pos x="1528" y="790"/>
                    </a:cxn>
                    <a:cxn ang="0">
                      <a:pos x="1758" y="718"/>
                    </a:cxn>
                    <a:cxn ang="0">
                      <a:pos x="1830" y="612"/>
                    </a:cxn>
                    <a:cxn ang="0">
                      <a:pos x="1868" y="536"/>
                    </a:cxn>
                    <a:cxn ang="0">
                      <a:pos x="1876" y="472"/>
                    </a:cxn>
                    <a:cxn ang="0">
                      <a:pos x="1898" y="394"/>
                    </a:cxn>
                    <a:cxn ang="0">
                      <a:pos x="1964" y="304"/>
                    </a:cxn>
                    <a:cxn ang="0">
                      <a:pos x="2020" y="236"/>
                    </a:cxn>
                    <a:cxn ang="0">
                      <a:pos x="1040" y="574"/>
                    </a:cxn>
                  </a:cxnLst>
                  <a:rect l="0" t="0" r="r" b="b"/>
                  <a:pathLst>
                    <a:path w="2090" h="1714">
                      <a:moveTo>
                        <a:pt x="2088" y="78"/>
                      </a:moveTo>
                      <a:lnTo>
                        <a:pt x="2070" y="44"/>
                      </a:lnTo>
                      <a:lnTo>
                        <a:pt x="2028" y="16"/>
                      </a:lnTo>
                      <a:lnTo>
                        <a:pt x="1964" y="4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76" y="2"/>
                      </a:lnTo>
                      <a:lnTo>
                        <a:pt x="1852" y="4"/>
                      </a:lnTo>
                      <a:lnTo>
                        <a:pt x="1822" y="10"/>
                      </a:lnTo>
                      <a:lnTo>
                        <a:pt x="1784" y="18"/>
                      </a:lnTo>
                      <a:lnTo>
                        <a:pt x="1740" y="30"/>
                      </a:lnTo>
                      <a:lnTo>
                        <a:pt x="1694" y="46"/>
                      </a:lnTo>
                      <a:lnTo>
                        <a:pt x="1642" y="66"/>
                      </a:lnTo>
                      <a:lnTo>
                        <a:pt x="1642" y="66"/>
                      </a:lnTo>
                      <a:lnTo>
                        <a:pt x="1592" y="92"/>
                      </a:lnTo>
                      <a:lnTo>
                        <a:pt x="1544" y="118"/>
                      </a:lnTo>
                      <a:lnTo>
                        <a:pt x="1498" y="148"/>
                      </a:lnTo>
                      <a:lnTo>
                        <a:pt x="1454" y="180"/>
                      </a:lnTo>
                      <a:lnTo>
                        <a:pt x="1410" y="216"/>
                      </a:lnTo>
                      <a:lnTo>
                        <a:pt x="1368" y="254"/>
                      </a:lnTo>
                      <a:lnTo>
                        <a:pt x="1328" y="296"/>
                      </a:lnTo>
                      <a:lnTo>
                        <a:pt x="1286" y="342"/>
                      </a:lnTo>
                      <a:lnTo>
                        <a:pt x="1286" y="342"/>
                      </a:lnTo>
                      <a:lnTo>
                        <a:pt x="1254" y="380"/>
                      </a:lnTo>
                      <a:lnTo>
                        <a:pt x="1224" y="420"/>
                      </a:lnTo>
                      <a:lnTo>
                        <a:pt x="1196" y="462"/>
                      </a:lnTo>
                      <a:lnTo>
                        <a:pt x="1170" y="504"/>
                      </a:lnTo>
                      <a:lnTo>
                        <a:pt x="1124" y="578"/>
                      </a:lnTo>
                      <a:lnTo>
                        <a:pt x="1096" y="632"/>
                      </a:lnTo>
                      <a:lnTo>
                        <a:pt x="1096" y="632"/>
                      </a:lnTo>
                      <a:lnTo>
                        <a:pt x="1092" y="622"/>
                      </a:lnTo>
                      <a:lnTo>
                        <a:pt x="1082" y="608"/>
                      </a:lnTo>
                      <a:lnTo>
                        <a:pt x="1082" y="608"/>
                      </a:lnTo>
                      <a:lnTo>
                        <a:pt x="1086" y="600"/>
                      </a:lnTo>
                      <a:lnTo>
                        <a:pt x="1088" y="592"/>
                      </a:lnTo>
                      <a:lnTo>
                        <a:pt x="1088" y="592"/>
                      </a:lnTo>
                      <a:lnTo>
                        <a:pt x="1086" y="584"/>
                      </a:lnTo>
                      <a:lnTo>
                        <a:pt x="1082" y="576"/>
                      </a:lnTo>
                      <a:lnTo>
                        <a:pt x="1074" y="572"/>
                      </a:lnTo>
                      <a:lnTo>
                        <a:pt x="1066" y="570"/>
                      </a:lnTo>
                      <a:lnTo>
                        <a:pt x="1066" y="570"/>
                      </a:lnTo>
                      <a:lnTo>
                        <a:pt x="1064" y="570"/>
                      </a:lnTo>
                      <a:lnTo>
                        <a:pt x="1066" y="564"/>
                      </a:lnTo>
                      <a:lnTo>
                        <a:pt x="1060" y="564"/>
                      </a:lnTo>
                      <a:lnTo>
                        <a:pt x="1056" y="564"/>
                      </a:lnTo>
                      <a:lnTo>
                        <a:pt x="1056" y="564"/>
                      </a:lnTo>
                      <a:lnTo>
                        <a:pt x="1050" y="558"/>
                      </a:lnTo>
                      <a:lnTo>
                        <a:pt x="1048" y="560"/>
                      </a:lnTo>
                      <a:lnTo>
                        <a:pt x="1048" y="558"/>
                      </a:lnTo>
                      <a:lnTo>
                        <a:pt x="1044" y="562"/>
                      </a:lnTo>
                      <a:lnTo>
                        <a:pt x="1038" y="560"/>
                      </a:lnTo>
                      <a:lnTo>
                        <a:pt x="1038" y="564"/>
                      </a:lnTo>
                      <a:lnTo>
                        <a:pt x="1034" y="564"/>
                      </a:lnTo>
                      <a:lnTo>
                        <a:pt x="1030" y="564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26" y="570"/>
                      </a:lnTo>
                      <a:lnTo>
                        <a:pt x="1026" y="570"/>
                      </a:lnTo>
                      <a:lnTo>
                        <a:pt x="1016" y="572"/>
                      </a:lnTo>
                      <a:lnTo>
                        <a:pt x="1010" y="576"/>
                      </a:lnTo>
                      <a:lnTo>
                        <a:pt x="1004" y="584"/>
                      </a:lnTo>
                      <a:lnTo>
                        <a:pt x="1004" y="592"/>
                      </a:lnTo>
                      <a:lnTo>
                        <a:pt x="1004" y="592"/>
                      </a:lnTo>
                      <a:lnTo>
                        <a:pt x="1004" y="598"/>
                      </a:lnTo>
                      <a:lnTo>
                        <a:pt x="1008" y="604"/>
                      </a:lnTo>
                      <a:lnTo>
                        <a:pt x="1008" y="604"/>
                      </a:lnTo>
                      <a:lnTo>
                        <a:pt x="998" y="618"/>
                      </a:lnTo>
                      <a:lnTo>
                        <a:pt x="992" y="628"/>
                      </a:lnTo>
                      <a:lnTo>
                        <a:pt x="992" y="628"/>
                      </a:lnTo>
                      <a:lnTo>
                        <a:pt x="962" y="574"/>
                      </a:lnTo>
                      <a:lnTo>
                        <a:pt x="918" y="500"/>
                      </a:lnTo>
                      <a:lnTo>
                        <a:pt x="892" y="460"/>
                      </a:lnTo>
                      <a:lnTo>
                        <a:pt x="864" y="420"/>
                      </a:lnTo>
                      <a:lnTo>
                        <a:pt x="834" y="378"/>
                      </a:lnTo>
                      <a:lnTo>
                        <a:pt x="802" y="342"/>
                      </a:lnTo>
                      <a:lnTo>
                        <a:pt x="802" y="342"/>
                      </a:lnTo>
                      <a:lnTo>
                        <a:pt x="762" y="296"/>
                      </a:lnTo>
                      <a:lnTo>
                        <a:pt x="720" y="254"/>
                      </a:lnTo>
                      <a:lnTo>
                        <a:pt x="680" y="216"/>
                      </a:lnTo>
                      <a:lnTo>
                        <a:pt x="636" y="180"/>
                      </a:lnTo>
                      <a:lnTo>
                        <a:pt x="592" y="148"/>
                      </a:lnTo>
                      <a:lnTo>
                        <a:pt x="546" y="118"/>
                      </a:lnTo>
                      <a:lnTo>
                        <a:pt x="498" y="92"/>
                      </a:lnTo>
                      <a:lnTo>
                        <a:pt x="448" y="66"/>
                      </a:lnTo>
                      <a:lnTo>
                        <a:pt x="448" y="66"/>
                      </a:lnTo>
                      <a:lnTo>
                        <a:pt x="396" y="46"/>
                      </a:lnTo>
                      <a:lnTo>
                        <a:pt x="348" y="30"/>
                      </a:lnTo>
                      <a:lnTo>
                        <a:pt x="306" y="18"/>
                      </a:lnTo>
                      <a:lnTo>
                        <a:pt x="268" y="10"/>
                      </a:lnTo>
                      <a:lnTo>
                        <a:pt x="238" y="4"/>
                      </a:lnTo>
                      <a:lnTo>
                        <a:pt x="214" y="2"/>
                      </a:lnTo>
                      <a:lnTo>
                        <a:pt x="194" y="0"/>
                      </a:lnTo>
                      <a:lnTo>
                        <a:pt x="126" y="4"/>
                      </a:lnTo>
                      <a:lnTo>
                        <a:pt x="62" y="16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2"/>
                      </a:lnTo>
                      <a:lnTo>
                        <a:pt x="12" y="154"/>
                      </a:lnTo>
                      <a:lnTo>
                        <a:pt x="34" y="198"/>
                      </a:lnTo>
                      <a:lnTo>
                        <a:pt x="34" y="198"/>
                      </a:lnTo>
                      <a:lnTo>
                        <a:pt x="44" y="214"/>
                      </a:lnTo>
                      <a:lnTo>
                        <a:pt x="56" y="226"/>
                      </a:lnTo>
                      <a:lnTo>
                        <a:pt x="60" y="232"/>
                      </a:lnTo>
                      <a:lnTo>
                        <a:pt x="66" y="234"/>
                      </a:lnTo>
                      <a:lnTo>
                        <a:pt x="66" y="234"/>
                      </a:lnTo>
                      <a:lnTo>
                        <a:pt x="70" y="236"/>
                      </a:lnTo>
                      <a:lnTo>
                        <a:pt x="74" y="240"/>
                      </a:lnTo>
                      <a:lnTo>
                        <a:pt x="80" y="252"/>
                      </a:lnTo>
                      <a:lnTo>
                        <a:pt x="86" y="264"/>
                      </a:lnTo>
                      <a:lnTo>
                        <a:pt x="86" y="264"/>
                      </a:lnTo>
                      <a:lnTo>
                        <a:pt x="94" y="278"/>
                      </a:lnTo>
                      <a:lnTo>
                        <a:pt x="104" y="290"/>
                      </a:lnTo>
                      <a:lnTo>
                        <a:pt x="112" y="296"/>
                      </a:lnTo>
                      <a:lnTo>
                        <a:pt x="118" y="300"/>
                      </a:lnTo>
                      <a:lnTo>
                        <a:pt x="118" y="300"/>
                      </a:lnTo>
                      <a:lnTo>
                        <a:pt x="126" y="304"/>
                      </a:lnTo>
                      <a:lnTo>
                        <a:pt x="132" y="310"/>
                      </a:lnTo>
                      <a:lnTo>
                        <a:pt x="146" y="324"/>
                      </a:lnTo>
                      <a:lnTo>
                        <a:pt x="156" y="340"/>
                      </a:lnTo>
                      <a:lnTo>
                        <a:pt x="160" y="350"/>
                      </a:lnTo>
                      <a:lnTo>
                        <a:pt x="160" y="350"/>
                      </a:lnTo>
                      <a:lnTo>
                        <a:pt x="160" y="354"/>
                      </a:lnTo>
                      <a:lnTo>
                        <a:pt x="164" y="360"/>
                      </a:lnTo>
                      <a:lnTo>
                        <a:pt x="176" y="374"/>
                      </a:lnTo>
                      <a:lnTo>
                        <a:pt x="192" y="394"/>
                      </a:lnTo>
                      <a:lnTo>
                        <a:pt x="192" y="394"/>
                      </a:lnTo>
                      <a:lnTo>
                        <a:pt x="198" y="416"/>
                      </a:lnTo>
                      <a:lnTo>
                        <a:pt x="200" y="434"/>
                      </a:lnTo>
                      <a:lnTo>
                        <a:pt x="198" y="442"/>
                      </a:lnTo>
                      <a:lnTo>
                        <a:pt x="196" y="446"/>
                      </a:lnTo>
                      <a:lnTo>
                        <a:pt x="196" y="446"/>
                      </a:lnTo>
                      <a:lnTo>
                        <a:pt x="194" y="450"/>
                      </a:lnTo>
                      <a:lnTo>
                        <a:pt x="196" y="454"/>
                      </a:lnTo>
                      <a:lnTo>
                        <a:pt x="202" y="462"/>
                      </a:lnTo>
                      <a:lnTo>
                        <a:pt x="214" y="472"/>
                      </a:lnTo>
                      <a:lnTo>
                        <a:pt x="214" y="472"/>
                      </a:lnTo>
                      <a:lnTo>
                        <a:pt x="216" y="476"/>
                      </a:lnTo>
                      <a:lnTo>
                        <a:pt x="222" y="486"/>
                      </a:lnTo>
                      <a:lnTo>
                        <a:pt x="224" y="492"/>
                      </a:lnTo>
                      <a:lnTo>
                        <a:pt x="226" y="498"/>
                      </a:lnTo>
                      <a:lnTo>
                        <a:pt x="226" y="506"/>
                      </a:lnTo>
                      <a:lnTo>
                        <a:pt x="222" y="512"/>
                      </a:lnTo>
                      <a:lnTo>
                        <a:pt x="222" y="512"/>
                      </a:lnTo>
                      <a:lnTo>
                        <a:pt x="220" y="518"/>
                      </a:lnTo>
                      <a:lnTo>
                        <a:pt x="220" y="526"/>
                      </a:lnTo>
                      <a:lnTo>
                        <a:pt x="222" y="536"/>
                      </a:lnTo>
                      <a:lnTo>
                        <a:pt x="226" y="546"/>
                      </a:lnTo>
                      <a:lnTo>
                        <a:pt x="236" y="564"/>
                      </a:lnTo>
                      <a:lnTo>
                        <a:pt x="240" y="572"/>
                      </a:lnTo>
                      <a:lnTo>
                        <a:pt x="244" y="574"/>
                      </a:lnTo>
                      <a:lnTo>
                        <a:pt x="244" y="574"/>
                      </a:lnTo>
                      <a:lnTo>
                        <a:pt x="248" y="578"/>
                      </a:lnTo>
                      <a:lnTo>
                        <a:pt x="250" y="582"/>
                      </a:lnTo>
                      <a:lnTo>
                        <a:pt x="256" y="594"/>
                      </a:lnTo>
                      <a:lnTo>
                        <a:pt x="260" y="612"/>
                      </a:lnTo>
                      <a:lnTo>
                        <a:pt x="260" y="612"/>
                      </a:lnTo>
                      <a:lnTo>
                        <a:pt x="260" y="614"/>
                      </a:lnTo>
                      <a:lnTo>
                        <a:pt x="264" y="624"/>
                      </a:lnTo>
                      <a:lnTo>
                        <a:pt x="272" y="640"/>
                      </a:lnTo>
                      <a:lnTo>
                        <a:pt x="288" y="660"/>
                      </a:lnTo>
                      <a:lnTo>
                        <a:pt x="288" y="660"/>
                      </a:lnTo>
                      <a:lnTo>
                        <a:pt x="304" y="680"/>
                      </a:lnTo>
                      <a:lnTo>
                        <a:pt x="314" y="694"/>
                      </a:lnTo>
                      <a:lnTo>
                        <a:pt x="328" y="714"/>
                      </a:lnTo>
                      <a:lnTo>
                        <a:pt x="328" y="714"/>
                      </a:lnTo>
                      <a:lnTo>
                        <a:pt x="332" y="718"/>
                      </a:lnTo>
                      <a:lnTo>
                        <a:pt x="338" y="724"/>
                      </a:lnTo>
                      <a:lnTo>
                        <a:pt x="356" y="732"/>
                      </a:lnTo>
                      <a:lnTo>
                        <a:pt x="378" y="740"/>
                      </a:lnTo>
                      <a:lnTo>
                        <a:pt x="430" y="746"/>
                      </a:lnTo>
                      <a:lnTo>
                        <a:pt x="484" y="746"/>
                      </a:lnTo>
                      <a:lnTo>
                        <a:pt x="534" y="746"/>
                      </a:lnTo>
                      <a:lnTo>
                        <a:pt x="604" y="752"/>
                      </a:lnTo>
                      <a:lnTo>
                        <a:pt x="622" y="754"/>
                      </a:lnTo>
                      <a:lnTo>
                        <a:pt x="622" y="754"/>
                      </a:lnTo>
                      <a:lnTo>
                        <a:pt x="562" y="790"/>
                      </a:lnTo>
                      <a:lnTo>
                        <a:pt x="518" y="820"/>
                      </a:lnTo>
                      <a:lnTo>
                        <a:pt x="488" y="842"/>
                      </a:lnTo>
                      <a:lnTo>
                        <a:pt x="470" y="858"/>
                      </a:lnTo>
                      <a:lnTo>
                        <a:pt x="462" y="868"/>
                      </a:lnTo>
                      <a:lnTo>
                        <a:pt x="458" y="874"/>
                      </a:lnTo>
                      <a:lnTo>
                        <a:pt x="458" y="876"/>
                      </a:lnTo>
                      <a:lnTo>
                        <a:pt x="458" y="878"/>
                      </a:lnTo>
                      <a:lnTo>
                        <a:pt x="384" y="988"/>
                      </a:lnTo>
                      <a:lnTo>
                        <a:pt x="388" y="1004"/>
                      </a:lnTo>
                      <a:lnTo>
                        <a:pt x="384" y="1022"/>
                      </a:lnTo>
                      <a:lnTo>
                        <a:pt x="366" y="1052"/>
                      </a:lnTo>
                      <a:lnTo>
                        <a:pt x="354" y="1078"/>
                      </a:lnTo>
                      <a:lnTo>
                        <a:pt x="342" y="1124"/>
                      </a:lnTo>
                      <a:lnTo>
                        <a:pt x="342" y="1124"/>
                      </a:lnTo>
                      <a:lnTo>
                        <a:pt x="342" y="1130"/>
                      </a:lnTo>
                      <a:lnTo>
                        <a:pt x="344" y="1142"/>
                      </a:lnTo>
                      <a:lnTo>
                        <a:pt x="348" y="1148"/>
                      </a:lnTo>
                      <a:lnTo>
                        <a:pt x="350" y="1156"/>
                      </a:lnTo>
                      <a:lnTo>
                        <a:pt x="356" y="1162"/>
                      </a:lnTo>
                      <a:lnTo>
                        <a:pt x="364" y="1166"/>
                      </a:lnTo>
                      <a:lnTo>
                        <a:pt x="364" y="1166"/>
                      </a:lnTo>
                      <a:lnTo>
                        <a:pt x="372" y="1170"/>
                      </a:lnTo>
                      <a:lnTo>
                        <a:pt x="376" y="1176"/>
                      </a:lnTo>
                      <a:lnTo>
                        <a:pt x="380" y="1184"/>
                      </a:lnTo>
                      <a:lnTo>
                        <a:pt x="382" y="1192"/>
                      </a:lnTo>
                      <a:lnTo>
                        <a:pt x="380" y="1206"/>
                      </a:lnTo>
                      <a:lnTo>
                        <a:pt x="380" y="1212"/>
                      </a:lnTo>
                      <a:lnTo>
                        <a:pt x="382" y="1244"/>
                      </a:lnTo>
                      <a:lnTo>
                        <a:pt x="382" y="1244"/>
                      </a:lnTo>
                      <a:lnTo>
                        <a:pt x="384" y="1248"/>
                      </a:lnTo>
                      <a:lnTo>
                        <a:pt x="392" y="1258"/>
                      </a:lnTo>
                      <a:lnTo>
                        <a:pt x="398" y="1264"/>
                      </a:lnTo>
                      <a:lnTo>
                        <a:pt x="406" y="1268"/>
                      </a:lnTo>
                      <a:lnTo>
                        <a:pt x="416" y="1272"/>
                      </a:lnTo>
                      <a:lnTo>
                        <a:pt x="428" y="1272"/>
                      </a:lnTo>
                      <a:lnTo>
                        <a:pt x="428" y="1272"/>
                      </a:lnTo>
                      <a:lnTo>
                        <a:pt x="440" y="1274"/>
                      </a:lnTo>
                      <a:lnTo>
                        <a:pt x="448" y="1280"/>
                      </a:lnTo>
                      <a:lnTo>
                        <a:pt x="452" y="1286"/>
                      </a:lnTo>
                      <a:lnTo>
                        <a:pt x="456" y="1294"/>
                      </a:lnTo>
                      <a:lnTo>
                        <a:pt x="458" y="1310"/>
                      </a:lnTo>
                      <a:lnTo>
                        <a:pt x="458" y="1316"/>
                      </a:lnTo>
                      <a:lnTo>
                        <a:pt x="458" y="1316"/>
                      </a:lnTo>
                      <a:lnTo>
                        <a:pt x="456" y="1338"/>
                      </a:lnTo>
                      <a:lnTo>
                        <a:pt x="458" y="1354"/>
                      </a:lnTo>
                      <a:lnTo>
                        <a:pt x="458" y="1360"/>
                      </a:lnTo>
                      <a:lnTo>
                        <a:pt x="460" y="1364"/>
                      </a:lnTo>
                      <a:lnTo>
                        <a:pt x="460" y="1364"/>
                      </a:lnTo>
                      <a:lnTo>
                        <a:pt x="468" y="1374"/>
                      </a:lnTo>
                      <a:lnTo>
                        <a:pt x="474" y="1378"/>
                      </a:lnTo>
                      <a:lnTo>
                        <a:pt x="486" y="1380"/>
                      </a:lnTo>
                      <a:lnTo>
                        <a:pt x="486" y="1380"/>
                      </a:lnTo>
                      <a:lnTo>
                        <a:pt x="502" y="1380"/>
                      </a:lnTo>
                      <a:lnTo>
                        <a:pt x="514" y="1384"/>
                      </a:lnTo>
                      <a:lnTo>
                        <a:pt x="522" y="1390"/>
                      </a:lnTo>
                      <a:lnTo>
                        <a:pt x="526" y="1394"/>
                      </a:lnTo>
                      <a:lnTo>
                        <a:pt x="526" y="1396"/>
                      </a:lnTo>
                      <a:lnTo>
                        <a:pt x="526" y="1396"/>
                      </a:lnTo>
                      <a:lnTo>
                        <a:pt x="526" y="1400"/>
                      </a:lnTo>
                      <a:lnTo>
                        <a:pt x="530" y="1404"/>
                      </a:lnTo>
                      <a:lnTo>
                        <a:pt x="532" y="1408"/>
                      </a:lnTo>
                      <a:lnTo>
                        <a:pt x="534" y="1414"/>
                      </a:lnTo>
                      <a:lnTo>
                        <a:pt x="536" y="1422"/>
                      </a:lnTo>
                      <a:lnTo>
                        <a:pt x="536" y="1432"/>
                      </a:lnTo>
                      <a:lnTo>
                        <a:pt x="532" y="1446"/>
                      </a:lnTo>
                      <a:lnTo>
                        <a:pt x="524" y="1462"/>
                      </a:lnTo>
                      <a:lnTo>
                        <a:pt x="524" y="1462"/>
                      </a:lnTo>
                      <a:lnTo>
                        <a:pt x="492" y="1522"/>
                      </a:lnTo>
                      <a:lnTo>
                        <a:pt x="478" y="1540"/>
                      </a:lnTo>
                      <a:lnTo>
                        <a:pt x="472" y="1546"/>
                      </a:lnTo>
                      <a:lnTo>
                        <a:pt x="466" y="1550"/>
                      </a:lnTo>
                      <a:lnTo>
                        <a:pt x="466" y="1550"/>
                      </a:lnTo>
                      <a:lnTo>
                        <a:pt x="460" y="1554"/>
                      </a:lnTo>
                      <a:lnTo>
                        <a:pt x="454" y="1560"/>
                      </a:lnTo>
                      <a:lnTo>
                        <a:pt x="440" y="1578"/>
                      </a:lnTo>
                      <a:lnTo>
                        <a:pt x="424" y="1604"/>
                      </a:lnTo>
                      <a:lnTo>
                        <a:pt x="424" y="1604"/>
                      </a:lnTo>
                      <a:lnTo>
                        <a:pt x="420" y="1614"/>
                      </a:lnTo>
                      <a:lnTo>
                        <a:pt x="412" y="1636"/>
                      </a:lnTo>
                      <a:lnTo>
                        <a:pt x="410" y="1650"/>
                      </a:lnTo>
                      <a:lnTo>
                        <a:pt x="408" y="1666"/>
                      </a:lnTo>
                      <a:lnTo>
                        <a:pt x="410" y="1680"/>
                      </a:lnTo>
                      <a:lnTo>
                        <a:pt x="414" y="1686"/>
                      </a:lnTo>
                      <a:lnTo>
                        <a:pt x="416" y="1692"/>
                      </a:lnTo>
                      <a:lnTo>
                        <a:pt x="416" y="1692"/>
                      </a:lnTo>
                      <a:lnTo>
                        <a:pt x="426" y="1702"/>
                      </a:lnTo>
                      <a:lnTo>
                        <a:pt x="438" y="1710"/>
                      </a:lnTo>
                      <a:lnTo>
                        <a:pt x="450" y="1714"/>
                      </a:lnTo>
                      <a:lnTo>
                        <a:pt x="456" y="1714"/>
                      </a:lnTo>
                      <a:lnTo>
                        <a:pt x="464" y="1714"/>
                      </a:lnTo>
                      <a:lnTo>
                        <a:pt x="470" y="1712"/>
                      </a:lnTo>
                      <a:lnTo>
                        <a:pt x="478" y="1710"/>
                      </a:lnTo>
                      <a:lnTo>
                        <a:pt x="486" y="1704"/>
                      </a:lnTo>
                      <a:lnTo>
                        <a:pt x="492" y="1698"/>
                      </a:lnTo>
                      <a:lnTo>
                        <a:pt x="500" y="1690"/>
                      </a:lnTo>
                      <a:lnTo>
                        <a:pt x="508" y="1678"/>
                      </a:lnTo>
                      <a:lnTo>
                        <a:pt x="514" y="1666"/>
                      </a:lnTo>
                      <a:lnTo>
                        <a:pt x="522" y="1650"/>
                      </a:lnTo>
                      <a:lnTo>
                        <a:pt x="522" y="1650"/>
                      </a:lnTo>
                      <a:lnTo>
                        <a:pt x="548" y="1592"/>
                      </a:lnTo>
                      <a:lnTo>
                        <a:pt x="568" y="1554"/>
                      </a:lnTo>
                      <a:lnTo>
                        <a:pt x="582" y="1532"/>
                      </a:lnTo>
                      <a:lnTo>
                        <a:pt x="586" y="1526"/>
                      </a:lnTo>
                      <a:lnTo>
                        <a:pt x="586" y="1526"/>
                      </a:lnTo>
                      <a:lnTo>
                        <a:pt x="590" y="1522"/>
                      </a:lnTo>
                      <a:lnTo>
                        <a:pt x="594" y="1518"/>
                      </a:lnTo>
                      <a:lnTo>
                        <a:pt x="600" y="1516"/>
                      </a:lnTo>
                      <a:lnTo>
                        <a:pt x="608" y="1514"/>
                      </a:lnTo>
                      <a:lnTo>
                        <a:pt x="620" y="1514"/>
                      </a:lnTo>
                      <a:lnTo>
                        <a:pt x="632" y="1516"/>
                      </a:lnTo>
                      <a:lnTo>
                        <a:pt x="648" y="1520"/>
                      </a:lnTo>
                      <a:lnTo>
                        <a:pt x="648" y="1520"/>
                      </a:lnTo>
                      <a:lnTo>
                        <a:pt x="662" y="1528"/>
                      </a:lnTo>
                      <a:lnTo>
                        <a:pt x="668" y="1532"/>
                      </a:lnTo>
                      <a:lnTo>
                        <a:pt x="670" y="1536"/>
                      </a:lnTo>
                      <a:lnTo>
                        <a:pt x="668" y="1536"/>
                      </a:lnTo>
                      <a:lnTo>
                        <a:pt x="664" y="1538"/>
                      </a:lnTo>
                      <a:lnTo>
                        <a:pt x="670" y="1538"/>
                      </a:lnTo>
                      <a:lnTo>
                        <a:pt x="670" y="1538"/>
                      </a:lnTo>
                      <a:lnTo>
                        <a:pt x="682" y="1536"/>
                      </a:lnTo>
                      <a:lnTo>
                        <a:pt x="692" y="1532"/>
                      </a:lnTo>
                      <a:lnTo>
                        <a:pt x="700" y="1528"/>
                      </a:lnTo>
                      <a:lnTo>
                        <a:pt x="700" y="1528"/>
                      </a:lnTo>
                      <a:lnTo>
                        <a:pt x="708" y="1522"/>
                      </a:lnTo>
                      <a:lnTo>
                        <a:pt x="716" y="1518"/>
                      </a:lnTo>
                      <a:lnTo>
                        <a:pt x="724" y="1516"/>
                      </a:lnTo>
                      <a:lnTo>
                        <a:pt x="724" y="1516"/>
                      </a:lnTo>
                      <a:lnTo>
                        <a:pt x="734" y="1518"/>
                      </a:lnTo>
                      <a:lnTo>
                        <a:pt x="744" y="1522"/>
                      </a:lnTo>
                      <a:lnTo>
                        <a:pt x="754" y="1528"/>
                      </a:lnTo>
                      <a:lnTo>
                        <a:pt x="754" y="1528"/>
                      </a:lnTo>
                      <a:lnTo>
                        <a:pt x="758" y="1530"/>
                      </a:lnTo>
                      <a:lnTo>
                        <a:pt x="768" y="1532"/>
                      </a:lnTo>
                      <a:lnTo>
                        <a:pt x="774" y="1532"/>
                      </a:lnTo>
                      <a:lnTo>
                        <a:pt x="780" y="1532"/>
                      </a:lnTo>
                      <a:lnTo>
                        <a:pt x="786" y="1528"/>
                      </a:lnTo>
                      <a:lnTo>
                        <a:pt x="794" y="1520"/>
                      </a:lnTo>
                      <a:lnTo>
                        <a:pt x="794" y="1520"/>
                      </a:lnTo>
                      <a:lnTo>
                        <a:pt x="800" y="1512"/>
                      </a:lnTo>
                      <a:lnTo>
                        <a:pt x="806" y="1500"/>
                      </a:lnTo>
                      <a:lnTo>
                        <a:pt x="812" y="1478"/>
                      </a:lnTo>
                      <a:lnTo>
                        <a:pt x="816" y="1458"/>
                      </a:lnTo>
                      <a:lnTo>
                        <a:pt x="816" y="1452"/>
                      </a:lnTo>
                      <a:lnTo>
                        <a:pt x="840" y="1406"/>
                      </a:lnTo>
                      <a:lnTo>
                        <a:pt x="844" y="1388"/>
                      </a:lnTo>
                      <a:lnTo>
                        <a:pt x="870" y="1386"/>
                      </a:lnTo>
                      <a:lnTo>
                        <a:pt x="894" y="1318"/>
                      </a:lnTo>
                      <a:lnTo>
                        <a:pt x="922" y="1204"/>
                      </a:lnTo>
                      <a:lnTo>
                        <a:pt x="952" y="1056"/>
                      </a:lnTo>
                      <a:lnTo>
                        <a:pt x="970" y="942"/>
                      </a:lnTo>
                      <a:lnTo>
                        <a:pt x="970" y="942"/>
                      </a:lnTo>
                      <a:lnTo>
                        <a:pt x="974" y="940"/>
                      </a:lnTo>
                      <a:lnTo>
                        <a:pt x="978" y="928"/>
                      </a:lnTo>
                      <a:lnTo>
                        <a:pt x="984" y="908"/>
                      </a:lnTo>
                      <a:lnTo>
                        <a:pt x="986" y="894"/>
                      </a:lnTo>
                      <a:lnTo>
                        <a:pt x="988" y="880"/>
                      </a:lnTo>
                      <a:lnTo>
                        <a:pt x="988" y="880"/>
                      </a:lnTo>
                      <a:lnTo>
                        <a:pt x="990" y="866"/>
                      </a:lnTo>
                      <a:lnTo>
                        <a:pt x="994" y="858"/>
                      </a:lnTo>
                      <a:lnTo>
                        <a:pt x="1000" y="856"/>
                      </a:lnTo>
                      <a:lnTo>
                        <a:pt x="1004" y="854"/>
                      </a:lnTo>
                      <a:lnTo>
                        <a:pt x="1004" y="880"/>
                      </a:lnTo>
                      <a:lnTo>
                        <a:pt x="996" y="942"/>
                      </a:lnTo>
                      <a:lnTo>
                        <a:pt x="998" y="962"/>
                      </a:lnTo>
                      <a:lnTo>
                        <a:pt x="990" y="990"/>
                      </a:lnTo>
                      <a:lnTo>
                        <a:pt x="990" y="1034"/>
                      </a:lnTo>
                      <a:lnTo>
                        <a:pt x="990" y="1046"/>
                      </a:lnTo>
                      <a:lnTo>
                        <a:pt x="990" y="1108"/>
                      </a:lnTo>
                      <a:lnTo>
                        <a:pt x="998" y="1112"/>
                      </a:lnTo>
                      <a:lnTo>
                        <a:pt x="998" y="1122"/>
                      </a:lnTo>
                      <a:lnTo>
                        <a:pt x="990" y="1130"/>
                      </a:lnTo>
                      <a:lnTo>
                        <a:pt x="992" y="1160"/>
                      </a:lnTo>
                      <a:lnTo>
                        <a:pt x="992" y="1208"/>
                      </a:lnTo>
                      <a:lnTo>
                        <a:pt x="1010" y="1248"/>
                      </a:lnTo>
                      <a:lnTo>
                        <a:pt x="1040" y="1274"/>
                      </a:lnTo>
                      <a:lnTo>
                        <a:pt x="1044" y="1246"/>
                      </a:lnTo>
                      <a:lnTo>
                        <a:pt x="1048" y="1274"/>
                      </a:lnTo>
                      <a:lnTo>
                        <a:pt x="1078" y="1248"/>
                      </a:lnTo>
                      <a:lnTo>
                        <a:pt x="1096" y="1208"/>
                      </a:lnTo>
                      <a:lnTo>
                        <a:pt x="1096" y="1160"/>
                      </a:lnTo>
                      <a:lnTo>
                        <a:pt x="1098" y="1130"/>
                      </a:lnTo>
                      <a:lnTo>
                        <a:pt x="1088" y="1122"/>
                      </a:lnTo>
                      <a:lnTo>
                        <a:pt x="1088" y="1112"/>
                      </a:lnTo>
                      <a:lnTo>
                        <a:pt x="1098" y="1108"/>
                      </a:lnTo>
                      <a:lnTo>
                        <a:pt x="1098" y="1046"/>
                      </a:lnTo>
                      <a:lnTo>
                        <a:pt x="1098" y="1034"/>
                      </a:lnTo>
                      <a:lnTo>
                        <a:pt x="1098" y="990"/>
                      </a:lnTo>
                      <a:lnTo>
                        <a:pt x="1088" y="962"/>
                      </a:lnTo>
                      <a:lnTo>
                        <a:pt x="1090" y="942"/>
                      </a:lnTo>
                      <a:lnTo>
                        <a:pt x="1084" y="880"/>
                      </a:lnTo>
                      <a:lnTo>
                        <a:pt x="1082" y="856"/>
                      </a:lnTo>
                      <a:lnTo>
                        <a:pt x="1082" y="856"/>
                      </a:lnTo>
                      <a:lnTo>
                        <a:pt x="1088" y="854"/>
                      </a:lnTo>
                      <a:lnTo>
                        <a:pt x="1094" y="858"/>
                      </a:lnTo>
                      <a:lnTo>
                        <a:pt x="1100" y="866"/>
                      </a:lnTo>
                      <a:lnTo>
                        <a:pt x="1102" y="880"/>
                      </a:lnTo>
                      <a:lnTo>
                        <a:pt x="1102" y="880"/>
                      </a:lnTo>
                      <a:lnTo>
                        <a:pt x="1102" y="894"/>
                      </a:lnTo>
                      <a:lnTo>
                        <a:pt x="1106" y="908"/>
                      </a:lnTo>
                      <a:lnTo>
                        <a:pt x="1112" y="928"/>
                      </a:lnTo>
                      <a:lnTo>
                        <a:pt x="1116" y="940"/>
                      </a:lnTo>
                      <a:lnTo>
                        <a:pt x="1120" y="942"/>
                      </a:lnTo>
                      <a:lnTo>
                        <a:pt x="1138" y="1056"/>
                      </a:lnTo>
                      <a:lnTo>
                        <a:pt x="1168" y="1204"/>
                      </a:lnTo>
                      <a:lnTo>
                        <a:pt x="1196" y="1318"/>
                      </a:lnTo>
                      <a:lnTo>
                        <a:pt x="1220" y="1386"/>
                      </a:lnTo>
                      <a:lnTo>
                        <a:pt x="1246" y="1388"/>
                      </a:lnTo>
                      <a:lnTo>
                        <a:pt x="1250" y="1406"/>
                      </a:lnTo>
                      <a:lnTo>
                        <a:pt x="1274" y="1452"/>
                      </a:lnTo>
                      <a:lnTo>
                        <a:pt x="1274" y="1452"/>
                      </a:lnTo>
                      <a:lnTo>
                        <a:pt x="1274" y="1458"/>
                      </a:lnTo>
                      <a:lnTo>
                        <a:pt x="1278" y="1478"/>
                      </a:lnTo>
                      <a:lnTo>
                        <a:pt x="1284" y="1500"/>
                      </a:lnTo>
                      <a:lnTo>
                        <a:pt x="1290" y="1512"/>
                      </a:lnTo>
                      <a:lnTo>
                        <a:pt x="1296" y="1520"/>
                      </a:lnTo>
                      <a:lnTo>
                        <a:pt x="1296" y="1520"/>
                      </a:lnTo>
                      <a:lnTo>
                        <a:pt x="1304" y="1528"/>
                      </a:lnTo>
                      <a:lnTo>
                        <a:pt x="1310" y="1532"/>
                      </a:lnTo>
                      <a:lnTo>
                        <a:pt x="1316" y="1532"/>
                      </a:lnTo>
                      <a:lnTo>
                        <a:pt x="1322" y="1532"/>
                      </a:lnTo>
                      <a:lnTo>
                        <a:pt x="1332" y="1530"/>
                      </a:lnTo>
                      <a:lnTo>
                        <a:pt x="1334" y="1528"/>
                      </a:lnTo>
                      <a:lnTo>
                        <a:pt x="1334" y="1528"/>
                      </a:lnTo>
                      <a:lnTo>
                        <a:pt x="1346" y="1522"/>
                      </a:lnTo>
                      <a:lnTo>
                        <a:pt x="1356" y="1518"/>
                      </a:lnTo>
                      <a:lnTo>
                        <a:pt x="1366" y="1516"/>
                      </a:lnTo>
                      <a:lnTo>
                        <a:pt x="1366" y="1516"/>
                      </a:lnTo>
                      <a:lnTo>
                        <a:pt x="1374" y="1518"/>
                      </a:lnTo>
                      <a:lnTo>
                        <a:pt x="1382" y="1522"/>
                      </a:lnTo>
                      <a:lnTo>
                        <a:pt x="1390" y="1528"/>
                      </a:lnTo>
                      <a:lnTo>
                        <a:pt x="1390" y="1528"/>
                      </a:lnTo>
                      <a:lnTo>
                        <a:pt x="1398" y="1532"/>
                      </a:lnTo>
                      <a:lnTo>
                        <a:pt x="1406" y="1536"/>
                      </a:lnTo>
                      <a:lnTo>
                        <a:pt x="1420" y="1538"/>
                      </a:lnTo>
                      <a:lnTo>
                        <a:pt x="1420" y="1538"/>
                      </a:lnTo>
                      <a:lnTo>
                        <a:pt x="1426" y="1538"/>
                      </a:lnTo>
                      <a:lnTo>
                        <a:pt x="1422" y="1536"/>
                      </a:lnTo>
                      <a:lnTo>
                        <a:pt x="1420" y="1536"/>
                      </a:lnTo>
                      <a:lnTo>
                        <a:pt x="1422" y="1532"/>
                      </a:lnTo>
                      <a:lnTo>
                        <a:pt x="1428" y="1528"/>
                      </a:lnTo>
                      <a:lnTo>
                        <a:pt x="1442" y="1520"/>
                      </a:lnTo>
                      <a:lnTo>
                        <a:pt x="1442" y="1520"/>
                      </a:lnTo>
                      <a:lnTo>
                        <a:pt x="1458" y="1516"/>
                      </a:lnTo>
                      <a:lnTo>
                        <a:pt x="1470" y="1514"/>
                      </a:lnTo>
                      <a:lnTo>
                        <a:pt x="1482" y="1514"/>
                      </a:lnTo>
                      <a:lnTo>
                        <a:pt x="1490" y="1516"/>
                      </a:lnTo>
                      <a:lnTo>
                        <a:pt x="1496" y="1518"/>
                      </a:lnTo>
                      <a:lnTo>
                        <a:pt x="1500" y="1522"/>
                      </a:lnTo>
                      <a:lnTo>
                        <a:pt x="1502" y="1526"/>
                      </a:lnTo>
                      <a:lnTo>
                        <a:pt x="1502" y="1526"/>
                      </a:lnTo>
                      <a:lnTo>
                        <a:pt x="1508" y="1532"/>
                      </a:lnTo>
                      <a:lnTo>
                        <a:pt x="1522" y="1554"/>
                      </a:lnTo>
                      <a:lnTo>
                        <a:pt x="1542" y="1592"/>
                      </a:lnTo>
                      <a:lnTo>
                        <a:pt x="1568" y="1650"/>
                      </a:lnTo>
                      <a:lnTo>
                        <a:pt x="1568" y="1650"/>
                      </a:lnTo>
                      <a:lnTo>
                        <a:pt x="1576" y="1666"/>
                      </a:lnTo>
                      <a:lnTo>
                        <a:pt x="1582" y="1678"/>
                      </a:lnTo>
                      <a:lnTo>
                        <a:pt x="1590" y="1690"/>
                      </a:lnTo>
                      <a:lnTo>
                        <a:pt x="1598" y="1698"/>
                      </a:lnTo>
                      <a:lnTo>
                        <a:pt x="1604" y="1704"/>
                      </a:lnTo>
                      <a:lnTo>
                        <a:pt x="1612" y="1710"/>
                      </a:lnTo>
                      <a:lnTo>
                        <a:pt x="1620" y="1712"/>
                      </a:lnTo>
                      <a:lnTo>
                        <a:pt x="1626" y="1714"/>
                      </a:lnTo>
                      <a:lnTo>
                        <a:pt x="1634" y="1714"/>
                      </a:lnTo>
                      <a:lnTo>
                        <a:pt x="1640" y="1714"/>
                      </a:lnTo>
                      <a:lnTo>
                        <a:pt x="1652" y="1710"/>
                      </a:lnTo>
                      <a:lnTo>
                        <a:pt x="1664" y="1702"/>
                      </a:lnTo>
                      <a:lnTo>
                        <a:pt x="1672" y="1692"/>
                      </a:lnTo>
                      <a:lnTo>
                        <a:pt x="1672" y="1692"/>
                      </a:lnTo>
                      <a:lnTo>
                        <a:pt x="1676" y="1686"/>
                      </a:lnTo>
                      <a:lnTo>
                        <a:pt x="1678" y="1680"/>
                      </a:lnTo>
                      <a:lnTo>
                        <a:pt x="1682" y="1666"/>
                      </a:lnTo>
                      <a:lnTo>
                        <a:pt x="1680" y="1650"/>
                      </a:lnTo>
                      <a:lnTo>
                        <a:pt x="1678" y="1636"/>
                      </a:lnTo>
                      <a:lnTo>
                        <a:pt x="1670" y="1614"/>
                      </a:lnTo>
                      <a:lnTo>
                        <a:pt x="1666" y="1604"/>
                      </a:lnTo>
                      <a:lnTo>
                        <a:pt x="1666" y="1604"/>
                      </a:lnTo>
                      <a:lnTo>
                        <a:pt x="1650" y="1578"/>
                      </a:lnTo>
                      <a:lnTo>
                        <a:pt x="1636" y="1560"/>
                      </a:lnTo>
                      <a:lnTo>
                        <a:pt x="1630" y="1554"/>
                      </a:lnTo>
                      <a:lnTo>
                        <a:pt x="1622" y="1550"/>
                      </a:lnTo>
                      <a:lnTo>
                        <a:pt x="1622" y="1550"/>
                      </a:lnTo>
                      <a:lnTo>
                        <a:pt x="1618" y="1546"/>
                      </a:lnTo>
                      <a:lnTo>
                        <a:pt x="1612" y="1540"/>
                      </a:lnTo>
                      <a:lnTo>
                        <a:pt x="1598" y="1522"/>
                      </a:lnTo>
                      <a:lnTo>
                        <a:pt x="1566" y="1462"/>
                      </a:lnTo>
                      <a:lnTo>
                        <a:pt x="1566" y="1462"/>
                      </a:lnTo>
                      <a:lnTo>
                        <a:pt x="1558" y="1446"/>
                      </a:lnTo>
                      <a:lnTo>
                        <a:pt x="1554" y="1432"/>
                      </a:lnTo>
                      <a:lnTo>
                        <a:pt x="1554" y="1422"/>
                      </a:lnTo>
                      <a:lnTo>
                        <a:pt x="1556" y="1414"/>
                      </a:lnTo>
                      <a:lnTo>
                        <a:pt x="1558" y="1408"/>
                      </a:lnTo>
                      <a:lnTo>
                        <a:pt x="1560" y="1404"/>
                      </a:lnTo>
                      <a:lnTo>
                        <a:pt x="1562" y="1400"/>
                      </a:lnTo>
                      <a:lnTo>
                        <a:pt x="1564" y="1396"/>
                      </a:lnTo>
                      <a:lnTo>
                        <a:pt x="1564" y="1396"/>
                      </a:lnTo>
                      <a:lnTo>
                        <a:pt x="1564" y="1394"/>
                      </a:lnTo>
                      <a:lnTo>
                        <a:pt x="1566" y="1390"/>
                      </a:lnTo>
                      <a:lnTo>
                        <a:pt x="1576" y="1384"/>
                      </a:lnTo>
                      <a:lnTo>
                        <a:pt x="1588" y="1380"/>
                      </a:lnTo>
                      <a:lnTo>
                        <a:pt x="1604" y="1380"/>
                      </a:lnTo>
                      <a:lnTo>
                        <a:pt x="1604" y="1380"/>
                      </a:lnTo>
                      <a:lnTo>
                        <a:pt x="1616" y="1378"/>
                      </a:lnTo>
                      <a:lnTo>
                        <a:pt x="1622" y="1374"/>
                      </a:lnTo>
                      <a:lnTo>
                        <a:pt x="1630" y="1364"/>
                      </a:lnTo>
                      <a:lnTo>
                        <a:pt x="1630" y="1364"/>
                      </a:lnTo>
                      <a:lnTo>
                        <a:pt x="1632" y="1360"/>
                      </a:lnTo>
                      <a:lnTo>
                        <a:pt x="1632" y="1354"/>
                      </a:lnTo>
                      <a:lnTo>
                        <a:pt x="1632" y="1338"/>
                      </a:lnTo>
                      <a:lnTo>
                        <a:pt x="1632" y="1316"/>
                      </a:lnTo>
                      <a:lnTo>
                        <a:pt x="1632" y="1316"/>
                      </a:lnTo>
                      <a:lnTo>
                        <a:pt x="1632" y="1310"/>
                      </a:lnTo>
                      <a:lnTo>
                        <a:pt x="1634" y="1294"/>
                      </a:lnTo>
                      <a:lnTo>
                        <a:pt x="1638" y="1286"/>
                      </a:lnTo>
                      <a:lnTo>
                        <a:pt x="1642" y="1280"/>
                      </a:lnTo>
                      <a:lnTo>
                        <a:pt x="1650" y="1274"/>
                      </a:lnTo>
                      <a:lnTo>
                        <a:pt x="1662" y="1272"/>
                      </a:lnTo>
                      <a:lnTo>
                        <a:pt x="1662" y="1272"/>
                      </a:lnTo>
                      <a:lnTo>
                        <a:pt x="1674" y="1272"/>
                      </a:lnTo>
                      <a:lnTo>
                        <a:pt x="1684" y="1268"/>
                      </a:lnTo>
                      <a:lnTo>
                        <a:pt x="1692" y="1264"/>
                      </a:lnTo>
                      <a:lnTo>
                        <a:pt x="1698" y="1258"/>
                      </a:lnTo>
                      <a:lnTo>
                        <a:pt x="1706" y="1248"/>
                      </a:lnTo>
                      <a:lnTo>
                        <a:pt x="1708" y="1244"/>
                      </a:lnTo>
                      <a:lnTo>
                        <a:pt x="1710" y="1212"/>
                      </a:lnTo>
                      <a:lnTo>
                        <a:pt x="1710" y="1212"/>
                      </a:lnTo>
                      <a:lnTo>
                        <a:pt x="1710" y="1206"/>
                      </a:lnTo>
                      <a:lnTo>
                        <a:pt x="1708" y="1192"/>
                      </a:lnTo>
                      <a:lnTo>
                        <a:pt x="1710" y="1184"/>
                      </a:lnTo>
                      <a:lnTo>
                        <a:pt x="1712" y="1176"/>
                      </a:lnTo>
                      <a:lnTo>
                        <a:pt x="1718" y="1170"/>
                      </a:lnTo>
                      <a:lnTo>
                        <a:pt x="1726" y="1166"/>
                      </a:lnTo>
                      <a:lnTo>
                        <a:pt x="1726" y="1166"/>
                      </a:lnTo>
                      <a:lnTo>
                        <a:pt x="1734" y="1162"/>
                      </a:lnTo>
                      <a:lnTo>
                        <a:pt x="1738" y="1156"/>
                      </a:lnTo>
                      <a:lnTo>
                        <a:pt x="1742" y="1148"/>
                      </a:lnTo>
                      <a:lnTo>
                        <a:pt x="1746" y="1142"/>
                      </a:lnTo>
                      <a:lnTo>
                        <a:pt x="1748" y="1130"/>
                      </a:lnTo>
                      <a:lnTo>
                        <a:pt x="1748" y="1124"/>
                      </a:lnTo>
                      <a:lnTo>
                        <a:pt x="1736" y="1078"/>
                      </a:lnTo>
                      <a:lnTo>
                        <a:pt x="1724" y="1052"/>
                      </a:lnTo>
                      <a:lnTo>
                        <a:pt x="1706" y="1022"/>
                      </a:lnTo>
                      <a:lnTo>
                        <a:pt x="1702" y="1004"/>
                      </a:lnTo>
                      <a:lnTo>
                        <a:pt x="1706" y="988"/>
                      </a:lnTo>
                      <a:lnTo>
                        <a:pt x="1632" y="878"/>
                      </a:lnTo>
                      <a:lnTo>
                        <a:pt x="1632" y="878"/>
                      </a:lnTo>
                      <a:lnTo>
                        <a:pt x="1632" y="876"/>
                      </a:lnTo>
                      <a:lnTo>
                        <a:pt x="1632" y="874"/>
                      </a:lnTo>
                      <a:lnTo>
                        <a:pt x="1628" y="868"/>
                      </a:lnTo>
                      <a:lnTo>
                        <a:pt x="1620" y="858"/>
                      </a:lnTo>
                      <a:lnTo>
                        <a:pt x="1600" y="842"/>
                      </a:lnTo>
                      <a:lnTo>
                        <a:pt x="1572" y="820"/>
                      </a:lnTo>
                      <a:lnTo>
                        <a:pt x="1528" y="790"/>
                      </a:lnTo>
                      <a:lnTo>
                        <a:pt x="1466" y="754"/>
                      </a:lnTo>
                      <a:lnTo>
                        <a:pt x="1486" y="752"/>
                      </a:lnTo>
                      <a:lnTo>
                        <a:pt x="1556" y="746"/>
                      </a:lnTo>
                      <a:lnTo>
                        <a:pt x="1606" y="746"/>
                      </a:lnTo>
                      <a:lnTo>
                        <a:pt x="1660" y="746"/>
                      </a:lnTo>
                      <a:lnTo>
                        <a:pt x="1712" y="740"/>
                      </a:lnTo>
                      <a:lnTo>
                        <a:pt x="1712" y="740"/>
                      </a:lnTo>
                      <a:lnTo>
                        <a:pt x="1734" y="732"/>
                      </a:lnTo>
                      <a:lnTo>
                        <a:pt x="1750" y="724"/>
                      </a:lnTo>
                      <a:lnTo>
                        <a:pt x="1758" y="718"/>
                      </a:lnTo>
                      <a:lnTo>
                        <a:pt x="1762" y="714"/>
                      </a:lnTo>
                      <a:lnTo>
                        <a:pt x="1762" y="714"/>
                      </a:lnTo>
                      <a:lnTo>
                        <a:pt x="1776" y="694"/>
                      </a:lnTo>
                      <a:lnTo>
                        <a:pt x="1786" y="680"/>
                      </a:lnTo>
                      <a:lnTo>
                        <a:pt x="1802" y="660"/>
                      </a:lnTo>
                      <a:lnTo>
                        <a:pt x="1802" y="660"/>
                      </a:lnTo>
                      <a:lnTo>
                        <a:pt x="1818" y="640"/>
                      </a:lnTo>
                      <a:lnTo>
                        <a:pt x="1826" y="624"/>
                      </a:lnTo>
                      <a:lnTo>
                        <a:pt x="1830" y="614"/>
                      </a:lnTo>
                      <a:lnTo>
                        <a:pt x="1830" y="612"/>
                      </a:lnTo>
                      <a:lnTo>
                        <a:pt x="1830" y="612"/>
                      </a:lnTo>
                      <a:lnTo>
                        <a:pt x="1834" y="594"/>
                      </a:lnTo>
                      <a:lnTo>
                        <a:pt x="1840" y="582"/>
                      </a:lnTo>
                      <a:lnTo>
                        <a:pt x="1842" y="578"/>
                      </a:lnTo>
                      <a:lnTo>
                        <a:pt x="1846" y="574"/>
                      </a:lnTo>
                      <a:lnTo>
                        <a:pt x="1846" y="574"/>
                      </a:lnTo>
                      <a:lnTo>
                        <a:pt x="1850" y="572"/>
                      </a:lnTo>
                      <a:lnTo>
                        <a:pt x="1854" y="564"/>
                      </a:lnTo>
                      <a:lnTo>
                        <a:pt x="1864" y="546"/>
                      </a:lnTo>
                      <a:lnTo>
                        <a:pt x="1868" y="536"/>
                      </a:lnTo>
                      <a:lnTo>
                        <a:pt x="1870" y="526"/>
                      </a:lnTo>
                      <a:lnTo>
                        <a:pt x="1870" y="518"/>
                      </a:lnTo>
                      <a:lnTo>
                        <a:pt x="1868" y="512"/>
                      </a:lnTo>
                      <a:lnTo>
                        <a:pt x="1868" y="512"/>
                      </a:lnTo>
                      <a:lnTo>
                        <a:pt x="1864" y="506"/>
                      </a:lnTo>
                      <a:lnTo>
                        <a:pt x="1864" y="498"/>
                      </a:lnTo>
                      <a:lnTo>
                        <a:pt x="1866" y="492"/>
                      </a:lnTo>
                      <a:lnTo>
                        <a:pt x="1868" y="486"/>
                      </a:lnTo>
                      <a:lnTo>
                        <a:pt x="1872" y="476"/>
                      </a:lnTo>
                      <a:lnTo>
                        <a:pt x="1876" y="472"/>
                      </a:lnTo>
                      <a:lnTo>
                        <a:pt x="1876" y="472"/>
                      </a:lnTo>
                      <a:lnTo>
                        <a:pt x="1888" y="462"/>
                      </a:lnTo>
                      <a:lnTo>
                        <a:pt x="1894" y="454"/>
                      </a:lnTo>
                      <a:lnTo>
                        <a:pt x="1894" y="450"/>
                      </a:lnTo>
                      <a:lnTo>
                        <a:pt x="1894" y="446"/>
                      </a:lnTo>
                      <a:lnTo>
                        <a:pt x="1894" y="446"/>
                      </a:lnTo>
                      <a:lnTo>
                        <a:pt x="1890" y="442"/>
                      </a:lnTo>
                      <a:lnTo>
                        <a:pt x="1890" y="434"/>
                      </a:lnTo>
                      <a:lnTo>
                        <a:pt x="1892" y="416"/>
                      </a:lnTo>
                      <a:lnTo>
                        <a:pt x="1898" y="394"/>
                      </a:lnTo>
                      <a:lnTo>
                        <a:pt x="1898" y="394"/>
                      </a:lnTo>
                      <a:lnTo>
                        <a:pt x="1914" y="374"/>
                      </a:lnTo>
                      <a:lnTo>
                        <a:pt x="1926" y="360"/>
                      </a:lnTo>
                      <a:lnTo>
                        <a:pt x="1928" y="354"/>
                      </a:lnTo>
                      <a:lnTo>
                        <a:pt x="1930" y="350"/>
                      </a:lnTo>
                      <a:lnTo>
                        <a:pt x="1930" y="350"/>
                      </a:lnTo>
                      <a:lnTo>
                        <a:pt x="1934" y="340"/>
                      </a:lnTo>
                      <a:lnTo>
                        <a:pt x="1944" y="324"/>
                      </a:lnTo>
                      <a:lnTo>
                        <a:pt x="1956" y="310"/>
                      </a:lnTo>
                      <a:lnTo>
                        <a:pt x="1964" y="304"/>
                      </a:lnTo>
                      <a:lnTo>
                        <a:pt x="1972" y="300"/>
                      </a:lnTo>
                      <a:lnTo>
                        <a:pt x="1972" y="300"/>
                      </a:lnTo>
                      <a:lnTo>
                        <a:pt x="1978" y="296"/>
                      </a:lnTo>
                      <a:lnTo>
                        <a:pt x="1986" y="290"/>
                      </a:lnTo>
                      <a:lnTo>
                        <a:pt x="1996" y="278"/>
                      </a:lnTo>
                      <a:lnTo>
                        <a:pt x="2004" y="264"/>
                      </a:lnTo>
                      <a:lnTo>
                        <a:pt x="2004" y="264"/>
                      </a:lnTo>
                      <a:lnTo>
                        <a:pt x="2010" y="252"/>
                      </a:lnTo>
                      <a:lnTo>
                        <a:pt x="2016" y="240"/>
                      </a:lnTo>
                      <a:lnTo>
                        <a:pt x="2020" y="236"/>
                      </a:lnTo>
                      <a:lnTo>
                        <a:pt x="2024" y="234"/>
                      </a:lnTo>
                      <a:lnTo>
                        <a:pt x="2024" y="234"/>
                      </a:lnTo>
                      <a:lnTo>
                        <a:pt x="2030" y="232"/>
                      </a:lnTo>
                      <a:lnTo>
                        <a:pt x="2034" y="226"/>
                      </a:lnTo>
                      <a:lnTo>
                        <a:pt x="2046" y="214"/>
                      </a:lnTo>
                      <a:lnTo>
                        <a:pt x="2056" y="198"/>
                      </a:lnTo>
                      <a:lnTo>
                        <a:pt x="2078" y="154"/>
                      </a:lnTo>
                      <a:lnTo>
                        <a:pt x="2090" y="112"/>
                      </a:lnTo>
                      <a:lnTo>
                        <a:pt x="2088" y="78"/>
                      </a:lnTo>
                      <a:close/>
                      <a:moveTo>
                        <a:pt x="1040" y="574"/>
                      </a:move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  <a:effectLst>
                  <a:glow rad="38100">
                    <a:schemeClr val="bg2">
                      <a:lumMod val="60000"/>
                      <a:lumOff val="40000"/>
                      <a:alpha val="19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80" name="Group 48"/>
              <p:cNvGrpSpPr>
                <a:grpSpLocks noChangeAspect="1"/>
              </p:cNvGrpSpPr>
              <p:nvPr/>
            </p:nvGrpSpPr>
            <p:grpSpPr>
              <a:xfrm rot="1419986">
                <a:off x="7374137" y="629719"/>
                <a:ext cx="1046470" cy="892409"/>
                <a:chOff x="5181600" y="457200"/>
                <a:chExt cx="3235325" cy="2759075"/>
              </a:xfrm>
              <a:solidFill>
                <a:schemeClr val="bg2">
                  <a:lumMod val="60000"/>
                  <a:lumOff val="40000"/>
                  <a:alpha val="8000"/>
                </a:schemeClr>
              </a:solidFill>
            </p:grpSpPr>
            <p:sp>
              <p:nvSpPr>
                <p:cNvPr id="216" name="Freeform 86"/>
                <p:cNvSpPr>
                  <a:spLocks/>
                </p:cNvSpPr>
                <p:nvPr/>
              </p:nvSpPr>
              <p:spPr bwMode="auto">
                <a:xfrm>
                  <a:off x="6400801" y="787399"/>
                  <a:ext cx="390524" cy="581026"/>
                </a:xfrm>
                <a:custGeom>
                  <a:avLst/>
                  <a:gdLst/>
                  <a:ahLst/>
                  <a:cxnLst>
                    <a:cxn ang="0">
                      <a:pos x="242" y="366"/>
                    </a:cxn>
                    <a:cxn ang="0">
                      <a:pos x="242" y="366"/>
                    </a:cxn>
                    <a:cxn ang="0">
                      <a:pos x="244" y="364"/>
                    </a:cxn>
                    <a:cxn ang="0">
                      <a:pos x="246" y="364"/>
                    </a:cxn>
                    <a:cxn ang="0">
                      <a:pos x="246" y="364"/>
                    </a:cxn>
                    <a:cxn ang="0">
                      <a:pos x="236" y="348"/>
                    </a:cxn>
                    <a:cxn ang="0">
                      <a:pos x="50" y="54"/>
                    </a:cxn>
                    <a:cxn ang="0">
                      <a:pos x="50" y="54"/>
                    </a:cxn>
                    <a:cxn ang="0">
                      <a:pos x="32" y="28"/>
                    </a:cxn>
                    <a:cxn ang="0">
                      <a:pos x="32" y="26"/>
                    </a:cxn>
                    <a:cxn ang="0">
                      <a:pos x="32" y="26"/>
                    </a:cxn>
                    <a:cxn ang="0">
                      <a:pos x="22" y="14"/>
                    </a:cxn>
                    <a:cxn ang="0">
                      <a:pos x="10" y="4"/>
                    </a:cxn>
                    <a:cxn ang="0">
                      <a:pos x="10" y="4"/>
                    </a:cxn>
                    <a:cxn ang="0">
                      <a:pos x="6" y="2"/>
                    </a:cxn>
                    <a:cxn ang="0">
                      <a:pos x="2" y="0"/>
                    </a:cxn>
                    <a:cxn ang="0">
                      <a:pos x="0" y="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4" y="16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20" y="34"/>
                    </a:cxn>
                    <a:cxn ang="0">
                      <a:pos x="28" y="44"/>
                    </a:cxn>
                    <a:cxn ang="0">
                      <a:pos x="232" y="352"/>
                    </a:cxn>
                    <a:cxn ang="0">
                      <a:pos x="232" y="352"/>
                    </a:cxn>
                    <a:cxn ang="0">
                      <a:pos x="238" y="362"/>
                    </a:cxn>
                    <a:cxn ang="0">
                      <a:pos x="242" y="366"/>
                    </a:cxn>
                    <a:cxn ang="0">
                      <a:pos x="242" y="366"/>
                    </a:cxn>
                  </a:cxnLst>
                  <a:rect l="0" t="0" r="r" b="b"/>
                  <a:pathLst>
                    <a:path w="246" h="366">
                      <a:moveTo>
                        <a:pt x="242" y="366"/>
                      </a:moveTo>
                      <a:lnTo>
                        <a:pt x="242" y="366"/>
                      </a:lnTo>
                      <a:lnTo>
                        <a:pt x="244" y="364"/>
                      </a:lnTo>
                      <a:lnTo>
                        <a:pt x="246" y="364"/>
                      </a:lnTo>
                      <a:lnTo>
                        <a:pt x="246" y="364"/>
                      </a:lnTo>
                      <a:lnTo>
                        <a:pt x="236" y="348"/>
                      </a:lnTo>
                      <a:lnTo>
                        <a:pt x="50" y="54"/>
                      </a:lnTo>
                      <a:lnTo>
                        <a:pt x="50" y="54"/>
                      </a:lnTo>
                      <a:lnTo>
                        <a:pt x="32" y="28"/>
                      </a:lnTo>
                      <a:lnTo>
                        <a:pt x="32" y="26"/>
                      </a:lnTo>
                      <a:lnTo>
                        <a:pt x="32" y="26"/>
                      </a:lnTo>
                      <a:lnTo>
                        <a:pt x="22" y="1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6" y="2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4" y="16"/>
                      </a:lnTo>
                      <a:lnTo>
                        <a:pt x="10" y="24"/>
                      </a:lnTo>
                      <a:lnTo>
                        <a:pt x="10" y="24"/>
                      </a:lnTo>
                      <a:lnTo>
                        <a:pt x="20" y="34"/>
                      </a:lnTo>
                      <a:lnTo>
                        <a:pt x="28" y="44"/>
                      </a:lnTo>
                      <a:lnTo>
                        <a:pt x="232" y="352"/>
                      </a:lnTo>
                      <a:lnTo>
                        <a:pt x="232" y="352"/>
                      </a:lnTo>
                      <a:lnTo>
                        <a:pt x="238" y="362"/>
                      </a:lnTo>
                      <a:lnTo>
                        <a:pt x="242" y="366"/>
                      </a:lnTo>
                      <a:lnTo>
                        <a:pt x="242" y="366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87"/>
                <p:cNvSpPr>
                  <a:spLocks/>
                </p:cNvSpPr>
                <p:nvPr/>
              </p:nvSpPr>
              <p:spPr bwMode="auto">
                <a:xfrm>
                  <a:off x="6791325" y="1381124"/>
                  <a:ext cx="1588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88"/>
                <p:cNvSpPr>
                  <a:spLocks/>
                </p:cNvSpPr>
                <p:nvPr/>
              </p:nvSpPr>
              <p:spPr bwMode="auto">
                <a:xfrm>
                  <a:off x="6819900" y="787399"/>
                  <a:ext cx="387350" cy="581026"/>
                </a:xfrm>
                <a:custGeom>
                  <a:avLst/>
                  <a:gdLst/>
                  <a:ahLst/>
                  <a:cxnLst>
                    <a:cxn ang="0">
                      <a:pos x="2" y="366"/>
                    </a:cxn>
                    <a:cxn ang="0">
                      <a:pos x="2" y="366"/>
                    </a:cxn>
                    <a:cxn ang="0">
                      <a:pos x="6" y="362"/>
                    </a:cxn>
                    <a:cxn ang="0">
                      <a:pos x="14" y="352"/>
                    </a:cxn>
                    <a:cxn ang="0">
                      <a:pos x="216" y="44"/>
                    </a:cxn>
                    <a:cxn ang="0">
                      <a:pos x="216" y="44"/>
                    </a:cxn>
                    <a:cxn ang="0">
                      <a:pos x="226" y="34"/>
                    </a:cxn>
                    <a:cxn ang="0">
                      <a:pos x="234" y="24"/>
                    </a:cxn>
                    <a:cxn ang="0">
                      <a:pos x="234" y="24"/>
                    </a:cxn>
                    <a:cxn ang="0">
                      <a:pos x="240" y="16"/>
                    </a:cxn>
                    <a:cxn ang="0">
                      <a:pos x="244" y="6"/>
                    </a:cxn>
                    <a:cxn ang="0">
                      <a:pos x="244" y="6"/>
                    </a:cxn>
                    <a:cxn ang="0">
                      <a:pos x="244" y="2"/>
                    </a:cxn>
                    <a:cxn ang="0">
                      <a:pos x="242" y="0"/>
                    </a:cxn>
                    <a:cxn ang="0">
                      <a:pos x="238" y="2"/>
                    </a:cxn>
                    <a:cxn ang="0">
                      <a:pos x="234" y="4"/>
                    </a:cxn>
                    <a:cxn ang="0">
                      <a:pos x="234" y="4"/>
                    </a:cxn>
                    <a:cxn ang="0">
                      <a:pos x="222" y="14"/>
                    </a:cxn>
                    <a:cxn ang="0">
                      <a:pos x="212" y="26"/>
                    </a:cxn>
                    <a:cxn ang="0">
                      <a:pos x="212" y="28"/>
                    </a:cxn>
                    <a:cxn ang="0">
                      <a:pos x="212" y="28"/>
                    </a:cxn>
                    <a:cxn ang="0">
                      <a:pos x="194" y="54"/>
                    </a:cxn>
                    <a:cxn ang="0">
                      <a:pos x="8" y="348"/>
                    </a:cxn>
                    <a:cxn ang="0">
                      <a:pos x="8" y="348"/>
                    </a:cxn>
                    <a:cxn ang="0">
                      <a:pos x="0" y="364"/>
                    </a:cxn>
                    <a:cxn ang="0">
                      <a:pos x="0" y="364"/>
                    </a:cxn>
                    <a:cxn ang="0">
                      <a:pos x="0" y="366"/>
                    </a:cxn>
                    <a:cxn ang="0">
                      <a:pos x="0" y="366"/>
                    </a:cxn>
                    <a:cxn ang="0">
                      <a:pos x="2" y="366"/>
                    </a:cxn>
                    <a:cxn ang="0">
                      <a:pos x="2" y="366"/>
                    </a:cxn>
                  </a:cxnLst>
                  <a:rect l="0" t="0" r="r" b="b"/>
                  <a:pathLst>
                    <a:path w="244" h="366">
                      <a:moveTo>
                        <a:pt x="2" y="366"/>
                      </a:moveTo>
                      <a:lnTo>
                        <a:pt x="2" y="366"/>
                      </a:lnTo>
                      <a:lnTo>
                        <a:pt x="6" y="362"/>
                      </a:lnTo>
                      <a:lnTo>
                        <a:pt x="14" y="352"/>
                      </a:lnTo>
                      <a:lnTo>
                        <a:pt x="216" y="44"/>
                      </a:lnTo>
                      <a:lnTo>
                        <a:pt x="216" y="44"/>
                      </a:lnTo>
                      <a:lnTo>
                        <a:pt x="226" y="34"/>
                      </a:lnTo>
                      <a:lnTo>
                        <a:pt x="234" y="24"/>
                      </a:lnTo>
                      <a:lnTo>
                        <a:pt x="234" y="24"/>
                      </a:lnTo>
                      <a:lnTo>
                        <a:pt x="240" y="16"/>
                      </a:lnTo>
                      <a:lnTo>
                        <a:pt x="244" y="6"/>
                      </a:lnTo>
                      <a:lnTo>
                        <a:pt x="244" y="6"/>
                      </a:lnTo>
                      <a:lnTo>
                        <a:pt x="244" y="2"/>
                      </a:lnTo>
                      <a:lnTo>
                        <a:pt x="242" y="0"/>
                      </a:lnTo>
                      <a:lnTo>
                        <a:pt x="238" y="2"/>
                      </a:lnTo>
                      <a:lnTo>
                        <a:pt x="234" y="4"/>
                      </a:lnTo>
                      <a:lnTo>
                        <a:pt x="234" y="4"/>
                      </a:lnTo>
                      <a:lnTo>
                        <a:pt x="222" y="14"/>
                      </a:lnTo>
                      <a:lnTo>
                        <a:pt x="212" y="26"/>
                      </a:lnTo>
                      <a:lnTo>
                        <a:pt x="212" y="28"/>
                      </a:lnTo>
                      <a:lnTo>
                        <a:pt x="212" y="28"/>
                      </a:lnTo>
                      <a:lnTo>
                        <a:pt x="194" y="54"/>
                      </a:lnTo>
                      <a:lnTo>
                        <a:pt x="8" y="348"/>
                      </a:lnTo>
                      <a:lnTo>
                        <a:pt x="8" y="348"/>
                      </a:lnTo>
                      <a:lnTo>
                        <a:pt x="0" y="364"/>
                      </a:lnTo>
                      <a:lnTo>
                        <a:pt x="0" y="364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2" y="366"/>
                      </a:lnTo>
                      <a:lnTo>
                        <a:pt x="2" y="366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89"/>
                <p:cNvSpPr>
                  <a:spLocks noEditPoints="1"/>
                </p:cNvSpPr>
                <p:nvPr/>
              </p:nvSpPr>
              <p:spPr bwMode="auto">
                <a:xfrm>
                  <a:off x="5181600" y="457200"/>
                  <a:ext cx="3235325" cy="2759075"/>
                </a:xfrm>
                <a:custGeom>
                  <a:avLst/>
                  <a:gdLst/>
                  <a:ahLst/>
                  <a:cxnLst>
                    <a:cxn ang="0">
                      <a:pos x="1778" y="8"/>
                    </a:cxn>
                    <a:cxn ang="0">
                      <a:pos x="1424" y="184"/>
                    </a:cxn>
                    <a:cxn ang="0">
                      <a:pos x="1152" y="514"/>
                    </a:cxn>
                    <a:cxn ang="0">
                      <a:pos x="1064" y="610"/>
                    </a:cxn>
                    <a:cxn ang="0">
                      <a:pos x="1042" y="574"/>
                    </a:cxn>
                    <a:cxn ang="0">
                      <a:pos x="1014" y="574"/>
                    </a:cxn>
                    <a:cxn ang="0">
                      <a:pos x="982" y="586"/>
                    </a:cxn>
                    <a:cxn ang="0">
                      <a:pos x="964" y="644"/>
                    </a:cxn>
                    <a:cxn ang="0">
                      <a:pos x="774" y="350"/>
                    </a:cxn>
                    <a:cxn ang="0">
                      <a:pos x="432" y="66"/>
                    </a:cxn>
                    <a:cxn ang="0">
                      <a:pos x="60" y="14"/>
                    </a:cxn>
                    <a:cxn ang="0">
                      <a:pos x="58" y="236"/>
                    </a:cxn>
                    <a:cxn ang="0">
                      <a:pos x="100" y="298"/>
                    </a:cxn>
                    <a:cxn ang="0">
                      <a:pos x="154" y="358"/>
                    </a:cxn>
                    <a:cxn ang="0">
                      <a:pos x="190" y="458"/>
                    </a:cxn>
                    <a:cxn ang="0">
                      <a:pos x="216" y="506"/>
                    </a:cxn>
                    <a:cxn ang="0">
                      <a:pos x="228" y="580"/>
                    </a:cxn>
                    <a:cxn ang="0">
                      <a:pos x="252" y="632"/>
                    </a:cxn>
                    <a:cxn ang="0">
                      <a:pos x="320" y="740"/>
                    </a:cxn>
                    <a:cxn ang="0">
                      <a:pos x="628" y="780"/>
                    </a:cxn>
                    <a:cxn ang="0">
                      <a:pos x="422" y="938"/>
                    </a:cxn>
                    <a:cxn ang="0">
                      <a:pos x="446" y="1044"/>
                    </a:cxn>
                    <a:cxn ang="0">
                      <a:pos x="548" y="1174"/>
                    </a:cxn>
                    <a:cxn ang="0">
                      <a:pos x="588" y="1256"/>
                    </a:cxn>
                    <a:cxn ang="0">
                      <a:pos x="646" y="1306"/>
                    </a:cxn>
                    <a:cxn ang="0">
                      <a:pos x="650" y="1464"/>
                    </a:cxn>
                    <a:cxn ang="0">
                      <a:pos x="562" y="1580"/>
                    </a:cxn>
                    <a:cxn ang="0">
                      <a:pos x="516" y="1698"/>
                    </a:cxn>
                    <a:cxn ang="0">
                      <a:pos x="554" y="1734"/>
                    </a:cxn>
                    <a:cxn ang="0">
                      <a:pos x="670" y="1586"/>
                    </a:cxn>
                    <a:cxn ang="0">
                      <a:pos x="770" y="1476"/>
                    </a:cxn>
                    <a:cxn ang="0">
                      <a:pos x="890" y="1070"/>
                    </a:cxn>
                    <a:cxn ang="0">
                      <a:pos x="938" y="954"/>
                    </a:cxn>
                    <a:cxn ang="0">
                      <a:pos x="962" y="1146"/>
                    </a:cxn>
                    <a:cxn ang="0">
                      <a:pos x="1022" y="1320"/>
                    </a:cxn>
                    <a:cxn ang="0">
                      <a:pos x="1076" y="1068"/>
                    </a:cxn>
                    <a:cxn ang="0">
                      <a:pos x="1106" y="958"/>
                    </a:cxn>
                    <a:cxn ang="0">
                      <a:pos x="1160" y="1136"/>
                    </a:cxn>
                    <a:cxn ang="0">
                      <a:pos x="1268" y="1476"/>
                    </a:cxn>
                    <a:cxn ang="0">
                      <a:pos x="1366" y="1586"/>
                    </a:cxn>
                    <a:cxn ang="0">
                      <a:pos x="1494" y="1738"/>
                    </a:cxn>
                    <a:cxn ang="0">
                      <a:pos x="1520" y="1676"/>
                    </a:cxn>
                    <a:cxn ang="0">
                      <a:pos x="1456" y="1558"/>
                    </a:cxn>
                    <a:cxn ang="0">
                      <a:pos x="1382" y="1442"/>
                    </a:cxn>
                    <a:cxn ang="0">
                      <a:pos x="1396" y="1300"/>
                    </a:cxn>
                    <a:cxn ang="0">
                      <a:pos x="1460" y="1236"/>
                    </a:cxn>
                    <a:cxn ang="0">
                      <a:pos x="1508" y="1166"/>
                    </a:cxn>
                    <a:cxn ang="0">
                      <a:pos x="1600" y="1020"/>
                    </a:cxn>
                    <a:cxn ang="0">
                      <a:pos x="1596" y="918"/>
                    </a:cxn>
                    <a:cxn ang="0">
                      <a:pos x="1454" y="772"/>
                    </a:cxn>
                    <a:cxn ang="0">
                      <a:pos x="1722" y="734"/>
                    </a:cxn>
                    <a:cxn ang="0">
                      <a:pos x="1788" y="628"/>
                    </a:cxn>
                    <a:cxn ang="0">
                      <a:pos x="1820" y="562"/>
                    </a:cxn>
                    <a:cxn ang="0">
                      <a:pos x="1824" y="498"/>
                    </a:cxn>
                    <a:cxn ang="0">
                      <a:pos x="1846" y="452"/>
                    </a:cxn>
                    <a:cxn ang="0">
                      <a:pos x="1884" y="358"/>
                    </a:cxn>
                    <a:cxn ang="0">
                      <a:pos x="1946" y="286"/>
                    </a:cxn>
                    <a:cxn ang="0">
                      <a:pos x="1984" y="232"/>
                    </a:cxn>
                    <a:cxn ang="0">
                      <a:pos x="1014" y="582"/>
                    </a:cxn>
                  </a:cxnLst>
                  <a:rect l="0" t="0" r="r" b="b"/>
                  <a:pathLst>
                    <a:path w="2038" h="1738">
                      <a:moveTo>
                        <a:pt x="2036" y="78"/>
                      </a:moveTo>
                      <a:lnTo>
                        <a:pt x="2018" y="44"/>
                      </a:lnTo>
                      <a:lnTo>
                        <a:pt x="1978" y="14"/>
                      </a:lnTo>
                      <a:lnTo>
                        <a:pt x="1916" y="2"/>
                      </a:lnTo>
                      <a:lnTo>
                        <a:pt x="1850" y="0"/>
                      </a:lnTo>
                      <a:lnTo>
                        <a:pt x="1850" y="0"/>
                      </a:lnTo>
                      <a:lnTo>
                        <a:pt x="1832" y="0"/>
                      </a:lnTo>
                      <a:lnTo>
                        <a:pt x="1808" y="4"/>
                      </a:lnTo>
                      <a:lnTo>
                        <a:pt x="1778" y="8"/>
                      </a:lnTo>
                      <a:lnTo>
                        <a:pt x="1742" y="16"/>
                      </a:lnTo>
                      <a:lnTo>
                        <a:pt x="1702" y="28"/>
                      </a:lnTo>
                      <a:lnTo>
                        <a:pt x="1656" y="46"/>
                      </a:lnTo>
                      <a:lnTo>
                        <a:pt x="1606" y="66"/>
                      </a:lnTo>
                      <a:lnTo>
                        <a:pt x="1606" y="66"/>
                      </a:lnTo>
                      <a:lnTo>
                        <a:pt x="1558" y="92"/>
                      </a:lnTo>
                      <a:lnTo>
                        <a:pt x="1510" y="120"/>
                      </a:lnTo>
                      <a:lnTo>
                        <a:pt x="1466" y="152"/>
                      </a:lnTo>
                      <a:lnTo>
                        <a:pt x="1424" y="184"/>
                      </a:lnTo>
                      <a:lnTo>
                        <a:pt x="1382" y="222"/>
                      </a:lnTo>
                      <a:lnTo>
                        <a:pt x="1342" y="260"/>
                      </a:lnTo>
                      <a:lnTo>
                        <a:pt x="1302" y="304"/>
                      </a:lnTo>
                      <a:lnTo>
                        <a:pt x="1264" y="350"/>
                      </a:lnTo>
                      <a:lnTo>
                        <a:pt x="1264" y="350"/>
                      </a:lnTo>
                      <a:lnTo>
                        <a:pt x="1234" y="388"/>
                      </a:lnTo>
                      <a:lnTo>
                        <a:pt x="1204" y="430"/>
                      </a:lnTo>
                      <a:lnTo>
                        <a:pt x="1176" y="472"/>
                      </a:lnTo>
                      <a:lnTo>
                        <a:pt x="1152" y="514"/>
                      </a:lnTo>
                      <a:lnTo>
                        <a:pt x="1110" y="590"/>
                      </a:lnTo>
                      <a:lnTo>
                        <a:pt x="1080" y="646"/>
                      </a:lnTo>
                      <a:lnTo>
                        <a:pt x="1080" y="646"/>
                      </a:lnTo>
                      <a:lnTo>
                        <a:pt x="1074" y="644"/>
                      </a:lnTo>
                      <a:lnTo>
                        <a:pt x="1074" y="644"/>
                      </a:lnTo>
                      <a:lnTo>
                        <a:pt x="1068" y="632"/>
                      </a:lnTo>
                      <a:lnTo>
                        <a:pt x="1060" y="618"/>
                      </a:lnTo>
                      <a:lnTo>
                        <a:pt x="1060" y="618"/>
                      </a:lnTo>
                      <a:lnTo>
                        <a:pt x="1064" y="610"/>
                      </a:lnTo>
                      <a:lnTo>
                        <a:pt x="1066" y="602"/>
                      </a:lnTo>
                      <a:lnTo>
                        <a:pt x="1066" y="602"/>
                      </a:lnTo>
                      <a:lnTo>
                        <a:pt x="1064" y="592"/>
                      </a:lnTo>
                      <a:lnTo>
                        <a:pt x="1060" y="586"/>
                      </a:lnTo>
                      <a:lnTo>
                        <a:pt x="1052" y="580"/>
                      </a:lnTo>
                      <a:lnTo>
                        <a:pt x="1042" y="578"/>
                      </a:lnTo>
                      <a:lnTo>
                        <a:pt x="1042" y="578"/>
                      </a:lnTo>
                      <a:lnTo>
                        <a:pt x="1040" y="580"/>
                      </a:lnTo>
                      <a:lnTo>
                        <a:pt x="1042" y="574"/>
                      </a:lnTo>
                      <a:lnTo>
                        <a:pt x="1036" y="574"/>
                      </a:lnTo>
                      <a:lnTo>
                        <a:pt x="1032" y="574"/>
                      </a:lnTo>
                      <a:lnTo>
                        <a:pt x="1032" y="574"/>
                      </a:lnTo>
                      <a:lnTo>
                        <a:pt x="1024" y="568"/>
                      </a:lnTo>
                      <a:lnTo>
                        <a:pt x="1024" y="568"/>
                      </a:lnTo>
                      <a:lnTo>
                        <a:pt x="1022" y="568"/>
                      </a:lnTo>
                      <a:lnTo>
                        <a:pt x="1018" y="570"/>
                      </a:lnTo>
                      <a:lnTo>
                        <a:pt x="1012" y="570"/>
                      </a:lnTo>
                      <a:lnTo>
                        <a:pt x="1014" y="574"/>
                      </a:lnTo>
                      <a:lnTo>
                        <a:pt x="1008" y="574"/>
                      </a:lnTo>
                      <a:lnTo>
                        <a:pt x="1004" y="574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0" y="578"/>
                      </a:lnTo>
                      <a:lnTo>
                        <a:pt x="1000" y="578"/>
                      </a:lnTo>
                      <a:lnTo>
                        <a:pt x="990" y="580"/>
                      </a:lnTo>
                      <a:lnTo>
                        <a:pt x="982" y="586"/>
                      </a:lnTo>
                      <a:lnTo>
                        <a:pt x="978" y="592"/>
                      </a:lnTo>
                      <a:lnTo>
                        <a:pt x="976" y="602"/>
                      </a:lnTo>
                      <a:lnTo>
                        <a:pt x="976" y="602"/>
                      </a:lnTo>
                      <a:lnTo>
                        <a:pt x="978" y="608"/>
                      </a:lnTo>
                      <a:lnTo>
                        <a:pt x="980" y="616"/>
                      </a:lnTo>
                      <a:lnTo>
                        <a:pt x="980" y="616"/>
                      </a:lnTo>
                      <a:lnTo>
                        <a:pt x="970" y="632"/>
                      </a:lnTo>
                      <a:lnTo>
                        <a:pt x="964" y="644"/>
                      </a:lnTo>
                      <a:lnTo>
                        <a:pt x="964" y="644"/>
                      </a:lnTo>
                      <a:lnTo>
                        <a:pt x="958" y="646"/>
                      </a:lnTo>
                      <a:lnTo>
                        <a:pt x="958" y="646"/>
                      </a:lnTo>
                      <a:lnTo>
                        <a:pt x="928" y="590"/>
                      </a:lnTo>
                      <a:lnTo>
                        <a:pt x="886" y="514"/>
                      </a:lnTo>
                      <a:lnTo>
                        <a:pt x="860" y="472"/>
                      </a:lnTo>
                      <a:lnTo>
                        <a:pt x="834" y="430"/>
                      </a:lnTo>
                      <a:lnTo>
                        <a:pt x="804" y="388"/>
                      </a:lnTo>
                      <a:lnTo>
                        <a:pt x="774" y="350"/>
                      </a:lnTo>
                      <a:lnTo>
                        <a:pt x="774" y="350"/>
                      </a:lnTo>
                      <a:lnTo>
                        <a:pt x="736" y="304"/>
                      </a:lnTo>
                      <a:lnTo>
                        <a:pt x="696" y="260"/>
                      </a:lnTo>
                      <a:lnTo>
                        <a:pt x="656" y="222"/>
                      </a:lnTo>
                      <a:lnTo>
                        <a:pt x="614" y="184"/>
                      </a:lnTo>
                      <a:lnTo>
                        <a:pt x="572" y="152"/>
                      </a:lnTo>
                      <a:lnTo>
                        <a:pt x="528" y="120"/>
                      </a:lnTo>
                      <a:lnTo>
                        <a:pt x="480" y="92"/>
                      </a:lnTo>
                      <a:lnTo>
                        <a:pt x="432" y="66"/>
                      </a:lnTo>
                      <a:lnTo>
                        <a:pt x="432" y="66"/>
                      </a:lnTo>
                      <a:lnTo>
                        <a:pt x="382" y="46"/>
                      </a:lnTo>
                      <a:lnTo>
                        <a:pt x="336" y="28"/>
                      </a:lnTo>
                      <a:lnTo>
                        <a:pt x="296" y="16"/>
                      </a:lnTo>
                      <a:lnTo>
                        <a:pt x="260" y="8"/>
                      </a:lnTo>
                      <a:lnTo>
                        <a:pt x="230" y="4"/>
                      </a:lnTo>
                      <a:lnTo>
                        <a:pt x="206" y="0"/>
                      </a:lnTo>
                      <a:lnTo>
                        <a:pt x="188" y="0"/>
                      </a:lnTo>
                      <a:lnTo>
                        <a:pt x="122" y="2"/>
                      </a:lnTo>
                      <a:lnTo>
                        <a:pt x="60" y="14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4"/>
                      </a:lnTo>
                      <a:lnTo>
                        <a:pt x="10" y="156"/>
                      </a:lnTo>
                      <a:lnTo>
                        <a:pt x="32" y="202"/>
                      </a:lnTo>
                      <a:lnTo>
                        <a:pt x="32" y="202"/>
                      </a:lnTo>
                      <a:lnTo>
                        <a:pt x="42" y="218"/>
                      </a:lnTo>
                      <a:lnTo>
                        <a:pt x="54" y="232"/>
                      </a:lnTo>
                      <a:lnTo>
                        <a:pt x="58" y="236"/>
                      </a:lnTo>
                      <a:lnTo>
                        <a:pt x="64" y="240"/>
                      </a:lnTo>
                      <a:lnTo>
                        <a:pt x="64" y="240"/>
                      </a:lnTo>
                      <a:lnTo>
                        <a:pt x="68" y="242"/>
                      </a:lnTo>
                      <a:lnTo>
                        <a:pt x="72" y="246"/>
                      </a:lnTo>
                      <a:lnTo>
                        <a:pt x="78" y="258"/>
                      </a:lnTo>
                      <a:lnTo>
                        <a:pt x="82" y="272"/>
                      </a:lnTo>
                      <a:lnTo>
                        <a:pt x="82" y="272"/>
                      </a:lnTo>
                      <a:lnTo>
                        <a:pt x="90" y="286"/>
                      </a:lnTo>
                      <a:lnTo>
                        <a:pt x="100" y="298"/>
                      </a:lnTo>
                      <a:lnTo>
                        <a:pt x="108" y="302"/>
                      </a:lnTo>
                      <a:lnTo>
                        <a:pt x="114" y="308"/>
                      </a:lnTo>
                      <a:lnTo>
                        <a:pt x="114" y="308"/>
                      </a:lnTo>
                      <a:lnTo>
                        <a:pt x="122" y="312"/>
                      </a:lnTo>
                      <a:lnTo>
                        <a:pt x="128" y="318"/>
                      </a:lnTo>
                      <a:lnTo>
                        <a:pt x="140" y="332"/>
                      </a:lnTo>
                      <a:lnTo>
                        <a:pt x="150" y="348"/>
                      </a:lnTo>
                      <a:lnTo>
                        <a:pt x="154" y="358"/>
                      </a:lnTo>
                      <a:lnTo>
                        <a:pt x="154" y="358"/>
                      </a:lnTo>
                      <a:lnTo>
                        <a:pt x="156" y="364"/>
                      </a:lnTo>
                      <a:lnTo>
                        <a:pt x="158" y="370"/>
                      </a:lnTo>
                      <a:lnTo>
                        <a:pt x="170" y="384"/>
                      </a:lnTo>
                      <a:lnTo>
                        <a:pt x="186" y="404"/>
                      </a:lnTo>
                      <a:lnTo>
                        <a:pt x="186" y="404"/>
                      </a:lnTo>
                      <a:lnTo>
                        <a:pt x="190" y="428"/>
                      </a:lnTo>
                      <a:lnTo>
                        <a:pt x="192" y="446"/>
                      </a:lnTo>
                      <a:lnTo>
                        <a:pt x="192" y="452"/>
                      </a:lnTo>
                      <a:lnTo>
                        <a:pt x="190" y="458"/>
                      </a:lnTo>
                      <a:lnTo>
                        <a:pt x="190" y="458"/>
                      </a:lnTo>
                      <a:lnTo>
                        <a:pt x="188" y="462"/>
                      </a:lnTo>
                      <a:lnTo>
                        <a:pt x="188" y="466"/>
                      </a:lnTo>
                      <a:lnTo>
                        <a:pt x="194" y="474"/>
                      </a:lnTo>
                      <a:lnTo>
                        <a:pt x="206" y="484"/>
                      </a:lnTo>
                      <a:lnTo>
                        <a:pt x="206" y="484"/>
                      </a:lnTo>
                      <a:lnTo>
                        <a:pt x="210" y="488"/>
                      </a:lnTo>
                      <a:lnTo>
                        <a:pt x="214" y="498"/>
                      </a:lnTo>
                      <a:lnTo>
                        <a:pt x="216" y="506"/>
                      </a:lnTo>
                      <a:lnTo>
                        <a:pt x="218" y="512"/>
                      </a:lnTo>
                      <a:lnTo>
                        <a:pt x="218" y="518"/>
                      </a:lnTo>
                      <a:lnTo>
                        <a:pt x="214" y="526"/>
                      </a:lnTo>
                      <a:lnTo>
                        <a:pt x="214" y="526"/>
                      </a:lnTo>
                      <a:lnTo>
                        <a:pt x="212" y="532"/>
                      </a:lnTo>
                      <a:lnTo>
                        <a:pt x="212" y="542"/>
                      </a:lnTo>
                      <a:lnTo>
                        <a:pt x="214" y="552"/>
                      </a:lnTo>
                      <a:lnTo>
                        <a:pt x="218" y="562"/>
                      </a:lnTo>
                      <a:lnTo>
                        <a:pt x="228" y="580"/>
                      </a:lnTo>
                      <a:lnTo>
                        <a:pt x="232" y="586"/>
                      </a:lnTo>
                      <a:lnTo>
                        <a:pt x="236" y="590"/>
                      </a:lnTo>
                      <a:lnTo>
                        <a:pt x="236" y="590"/>
                      </a:lnTo>
                      <a:lnTo>
                        <a:pt x="238" y="594"/>
                      </a:lnTo>
                      <a:lnTo>
                        <a:pt x="242" y="598"/>
                      </a:lnTo>
                      <a:lnTo>
                        <a:pt x="246" y="612"/>
                      </a:lnTo>
                      <a:lnTo>
                        <a:pt x="250" y="628"/>
                      </a:lnTo>
                      <a:lnTo>
                        <a:pt x="250" y="628"/>
                      </a:lnTo>
                      <a:lnTo>
                        <a:pt x="252" y="632"/>
                      </a:lnTo>
                      <a:lnTo>
                        <a:pt x="254" y="642"/>
                      </a:lnTo>
                      <a:lnTo>
                        <a:pt x="264" y="656"/>
                      </a:lnTo>
                      <a:lnTo>
                        <a:pt x="278" y="678"/>
                      </a:lnTo>
                      <a:lnTo>
                        <a:pt x="278" y="678"/>
                      </a:lnTo>
                      <a:lnTo>
                        <a:pt x="294" y="698"/>
                      </a:lnTo>
                      <a:lnTo>
                        <a:pt x="304" y="712"/>
                      </a:lnTo>
                      <a:lnTo>
                        <a:pt x="316" y="734"/>
                      </a:lnTo>
                      <a:lnTo>
                        <a:pt x="316" y="734"/>
                      </a:lnTo>
                      <a:lnTo>
                        <a:pt x="320" y="740"/>
                      </a:lnTo>
                      <a:lnTo>
                        <a:pt x="326" y="744"/>
                      </a:lnTo>
                      <a:lnTo>
                        <a:pt x="344" y="752"/>
                      </a:lnTo>
                      <a:lnTo>
                        <a:pt x="364" y="760"/>
                      </a:lnTo>
                      <a:lnTo>
                        <a:pt x="414" y="768"/>
                      </a:lnTo>
                      <a:lnTo>
                        <a:pt x="468" y="768"/>
                      </a:lnTo>
                      <a:lnTo>
                        <a:pt x="516" y="768"/>
                      </a:lnTo>
                      <a:lnTo>
                        <a:pt x="584" y="772"/>
                      </a:lnTo>
                      <a:lnTo>
                        <a:pt x="626" y="778"/>
                      </a:lnTo>
                      <a:lnTo>
                        <a:pt x="628" y="780"/>
                      </a:lnTo>
                      <a:lnTo>
                        <a:pt x="628" y="780"/>
                      </a:lnTo>
                      <a:lnTo>
                        <a:pt x="596" y="796"/>
                      </a:lnTo>
                      <a:lnTo>
                        <a:pt x="568" y="814"/>
                      </a:lnTo>
                      <a:lnTo>
                        <a:pt x="542" y="832"/>
                      </a:lnTo>
                      <a:lnTo>
                        <a:pt x="518" y="850"/>
                      </a:lnTo>
                      <a:lnTo>
                        <a:pt x="518" y="850"/>
                      </a:lnTo>
                      <a:lnTo>
                        <a:pt x="472" y="890"/>
                      </a:lnTo>
                      <a:lnTo>
                        <a:pt x="442" y="918"/>
                      </a:lnTo>
                      <a:lnTo>
                        <a:pt x="422" y="938"/>
                      </a:lnTo>
                      <a:lnTo>
                        <a:pt x="414" y="952"/>
                      </a:lnTo>
                      <a:lnTo>
                        <a:pt x="412" y="958"/>
                      </a:lnTo>
                      <a:lnTo>
                        <a:pt x="416" y="962"/>
                      </a:lnTo>
                      <a:lnTo>
                        <a:pt x="418" y="962"/>
                      </a:lnTo>
                      <a:lnTo>
                        <a:pt x="420" y="962"/>
                      </a:lnTo>
                      <a:lnTo>
                        <a:pt x="430" y="996"/>
                      </a:lnTo>
                      <a:lnTo>
                        <a:pt x="430" y="996"/>
                      </a:lnTo>
                      <a:lnTo>
                        <a:pt x="438" y="1020"/>
                      </a:lnTo>
                      <a:lnTo>
                        <a:pt x="446" y="1044"/>
                      </a:lnTo>
                      <a:lnTo>
                        <a:pt x="458" y="1074"/>
                      </a:lnTo>
                      <a:lnTo>
                        <a:pt x="474" y="1102"/>
                      </a:lnTo>
                      <a:lnTo>
                        <a:pt x="490" y="1130"/>
                      </a:lnTo>
                      <a:lnTo>
                        <a:pt x="500" y="1142"/>
                      </a:lnTo>
                      <a:lnTo>
                        <a:pt x="510" y="1152"/>
                      </a:lnTo>
                      <a:lnTo>
                        <a:pt x="520" y="1160"/>
                      </a:lnTo>
                      <a:lnTo>
                        <a:pt x="530" y="1166"/>
                      </a:lnTo>
                      <a:lnTo>
                        <a:pt x="530" y="1166"/>
                      </a:lnTo>
                      <a:lnTo>
                        <a:pt x="548" y="1174"/>
                      </a:lnTo>
                      <a:lnTo>
                        <a:pt x="560" y="1184"/>
                      </a:lnTo>
                      <a:lnTo>
                        <a:pt x="568" y="1194"/>
                      </a:lnTo>
                      <a:lnTo>
                        <a:pt x="572" y="1204"/>
                      </a:lnTo>
                      <a:lnTo>
                        <a:pt x="574" y="1214"/>
                      </a:lnTo>
                      <a:lnTo>
                        <a:pt x="574" y="1222"/>
                      </a:lnTo>
                      <a:lnTo>
                        <a:pt x="574" y="1228"/>
                      </a:lnTo>
                      <a:lnTo>
                        <a:pt x="574" y="1228"/>
                      </a:lnTo>
                      <a:lnTo>
                        <a:pt x="578" y="1236"/>
                      </a:lnTo>
                      <a:lnTo>
                        <a:pt x="588" y="1256"/>
                      </a:lnTo>
                      <a:lnTo>
                        <a:pt x="596" y="1268"/>
                      </a:lnTo>
                      <a:lnTo>
                        <a:pt x="604" y="1278"/>
                      </a:lnTo>
                      <a:lnTo>
                        <a:pt x="616" y="1284"/>
                      </a:lnTo>
                      <a:lnTo>
                        <a:pt x="626" y="1288"/>
                      </a:lnTo>
                      <a:lnTo>
                        <a:pt x="626" y="1288"/>
                      </a:lnTo>
                      <a:lnTo>
                        <a:pt x="632" y="1290"/>
                      </a:lnTo>
                      <a:lnTo>
                        <a:pt x="638" y="1294"/>
                      </a:lnTo>
                      <a:lnTo>
                        <a:pt x="642" y="1300"/>
                      </a:lnTo>
                      <a:lnTo>
                        <a:pt x="646" y="1306"/>
                      </a:lnTo>
                      <a:lnTo>
                        <a:pt x="652" y="1322"/>
                      </a:lnTo>
                      <a:lnTo>
                        <a:pt x="656" y="1340"/>
                      </a:lnTo>
                      <a:lnTo>
                        <a:pt x="660" y="1374"/>
                      </a:lnTo>
                      <a:lnTo>
                        <a:pt x="662" y="1388"/>
                      </a:lnTo>
                      <a:lnTo>
                        <a:pt x="662" y="1388"/>
                      </a:lnTo>
                      <a:lnTo>
                        <a:pt x="662" y="1404"/>
                      </a:lnTo>
                      <a:lnTo>
                        <a:pt x="660" y="1420"/>
                      </a:lnTo>
                      <a:lnTo>
                        <a:pt x="656" y="1442"/>
                      </a:lnTo>
                      <a:lnTo>
                        <a:pt x="650" y="1464"/>
                      </a:lnTo>
                      <a:lnTo>
                        <a:pt x="642" y="1486"/>
                      </a:lnTo>
                      <a:lnTo>
                        <a:pt x="636" y="1498"/>
                      </a:lnTo>
                      <a:lnTo>
                        <a:pt x="630" y="1508"/>
                      </a:lnTo>
                      <a:lnTo>
                        <a:pt x="622" y="1518"/>
                      </a:lnTo>
                      <a:lnTo>
                        <a:pt x="612" y="1528"/>
                      </a:lnTo>
                      <a:lnTo>
                        <a:pt x="612" y="1528"/>
                      </a:lnTo>
                      <a:lnTo>
                        <a:pt x="596" y="1544"/>
                      </a:lnTo>
                      <a:lnTo>
                        <a:pt x="582" y="1558"/>
                      </a:lnTo>
                      <a:lnTo>
                        <a:pt x="562" y="1580"/>
                      </a:lnTo>
                      <a:lnTo>
                        <a:pt x="550" y="1596"/>
                      </a:lnTo>
                      <a:lnTo>
                        <a:pt x="548" y="1602"/>
                      </a:lnTo>
                      <a:lnTo>
                        <a:pt x="548" y="1602"/>
                      </a:lnTo>
                      <a:lnTo>
                        <a:pt x="538" y="1616"/>
                      </a:lnTo>
                      <a:lnTo>
                        <a:pt x="530" y="1632"/>
                      </a:lnTo>
                      <a:lnTo>
                        <a:pt x="522" y="1652"/>
                      </a:lnTo>
                      <a:lnTo>
                        <a:pt x="522" y="1652"/>
                      </a:lnTo>
                      <a:lnTo>
                        <a:pt x="518" y="1676"/>
                      </a:lnTo>
                      <a:lnTo>
                        <a:pt x="516" y="1698"/>
                      </a:lnTo>
                      <a:lnTo>
                        <a:pt x="518" y="1716"/>
                      </a:lnTo>
                      <a:lnTo>
                        <a:pt x="520" y="1724"/>
                      </a:lnTo>
                      <a:lnTo>
                        <a:pt x="522" y="1732"/>
                      </a:lnTo>
                      <a:lnTo>
                        <a:pt x="522" y="1732"/>
                      </a:lnTo>
                      <a:lnTo>
                        <a:pt x="526" y="1736"/>
                      </a:lnTo>
                      <a:lnTo>
                        <a:pt x="532" y="1738"/>
                      </a:lnTo>
                      <a:lnTo>
                        <a:pt x="538" y="1738"/>
                      </a:lnTo>
                      <a:lnTo>
                        <a:pt x="544" y="1738"/>
                      </a:lnTo>
                      <a:lnTo>
                        <a:pt x="554" y="1734"/>
                      </a:lnTo>
                      <a:lnTo>
                        <a:pt x="558" y="1732"/>
                      </a:lnTo>
                      <a:lnTo>
                        <a:pt x="640" y="1640"/>
                      </a:lnTo>
                      <a:lnTo>
                        <a:pt x="636" y="1610"/>
                      </a:lnTo>
                      <a:lnTo>
                        <a:pt x="636" y="1610"/>
                      </a:lnTo>
                      <a:lnTo>
                        <a:pt x="648" y="1598"/>
                      </a:lnTo>
                      <a:lnTo>
                        <a:pt x="658" y="1590"/>
                      </a:lnTo>
                      <a:lnTo>
                        <a:pt x="664" y="1588"/>
                      </a:lnTo>
                      <a:lnTo>
                        <a:pt x="670" y="1586"/>
                      </a:lnTo>
                      <a:lnTo>
                        <a:pt x="670" y="1586"/>
                      </a:lnTo>
                      <a:lnTo>
                        <a:pt x="678" y="1582"/>
                      </a:lnTo>
                      <a:lnTo>
                        <a:pt x="684" y="1578"/>
                      </a:lnTo>
                      <a:lnTo>
                        <a:pt x="698" y="1562"/>
                      </a:lnTo>
                      <a:lnTo>
                        <a:pt x="712" y="1538"/>
                      </a:lnTo>
                      <a:lnTo>
                        <a:pt x="712" y="1538"/>
                      </a:lnTo>
                      <a:lnTo>
                        <a:pt x="732" y="1520"/>
                      </a:lnTo>
                      <a:lnTo>
                        <a:pt x="752" y="1500"/>
                      </a:lnTo>
                      <a:lnTo>
                        <a:pt x="770" y="1476"/>
                      </a:lnTo>
                      <a:lnTo>
                        <a:pt x="770" y="1476"/>
                      </a:lnTo>
                      <a:lnTo>
                        <a:pt x="790" y="1446"/>
                      </a:lnTo>
                      <a:lnTo>
                        <a:pt x="812" y="1410"/>
                      </a:lnTo>
                      <a:lnTo>
                        <a:pt x="830" y="1374"/>
                      </a:lnTo>
                      <a:lnTo>
                        <a:pt x="836" y="1356"/>
                      </a:lnTo>
                      <a:lnTo>
                        <a:pt x="840" y="1342"/>
                      </a:lnTo>
                      <a:lnTo>
                        <a:pt x="840" y="1342"/>
                      </a:lnTo>
                      <a:lnTo>
                        <a:pt x="854" y="1266"/>
                      </a:lnTo>
                      <a:lnTo>
                        <a:pt x="878" y="1136"/>
                      </a:lnTo>
                      <a:lnTo>
                        <a:pt x="890" y="1070"/>
                      </a:lnTo>
                      <a:lnTo>
                        <a:pt x="904" y="1014"/>
                      </a:lnTo>
                      <a:lnTo>
                        <a:pt x="910" y="992"/>
                      </a:lnTo>
                      <a:lnTo>
                        <a:pt x="916" y="974"/>
                      </a:lnTo>
                      <a:lnTo>
                        <a:pt x="922" y="964"/>
                      </a:lnTo>
                      <a:lnTo>
                        <a:pt x="924" y="960"/>
                      </a:lnTo>
                      <a:lnTo>
                        <a:pt x="926" y="960"/>
                      </a:lnTo>
                      <a:lnTo>
                        <a:pt x="926" y="960"/>
                      </a:lnTo>
                      <a:lnTo>
                        <a:pt x="932" y="958"/>
                      </a:lnTo>
                      <a:lnTo>
                        <a:pt x="938" y="954"/>
                      </a:lnTo>
                      <a:lnTo>
                        <a:pt x="950" y="942"/>
                      </a:lnTo>
                      <a:lnTo>
                        <a:pt x="964" y="926"/>
                      </a:lnTo>
                      <a:lnTo>
                        <a:pt x="976" y="908"/>
                      </a:lnTo>
                      <a:lnTo>
                        <a:pt x="968" y="972"/>
                      </a:lnTo>
                      <a:lnTo>
                        <a:pt x="972" y="994"/>
                      </a:lnTo>
                      <a:lnTo>
                        <a:pt x="962" y="1022"/>
                      </a:lnTo>
                      <a:lnTo>
                        <a:pt x="962" y="1068"/>
                      </a:lnTo>
                      <a:lnTo>
                        <a:pt x="962" y="1080"/>
                      </a:lnTo>
                      <a:lnTo>
                        <a:pt x="962" y="1146"/>
                      </a:lnTo>
                      <a:lnTo>
                        <a:pt x="972" y="1150"/>
                      </a:lnTo>
                      <a:lnTo>
                        <a:pt x="972" y="1160"/>
                      </a:lnTo>
                      <a:lnTo>
                        <a:pt x="962" y="1170"/>
                      </a:lnTo>
                      <a:lnTo>
                        <a:pt x="964" y="1202"/>
                      </a:lnTo>
                      <a:lnTo>
                        <a:pt x="964" y="1252"/>
                      </a:lnTo>
                      <a:lnTo>
                        <a:pt x="984" y="1294"/>
                      </a:lnTo>
                      <a:lnTo>
                        <a:pt x="1016" y="1320"/>
                      </a:lnTo>
                      <a:lnTo>
                        <a:pt x="1018" y="1292"/>
                      </a:lnTo>
                      <a:lnTo>
                        <a:pt x="1022" y="1320"/>
                      </a:lnTo>
                      <a:lnTo>
                        <a:pt x="1054" y="1294"/>
                      </a:lnTo>
                      <a:lnTo>
                        <a:pt x="1074" y="1252"/>
                      </a:lnTo>
                      <a:lnTo>
                        <a:pt x="1074" y="1202"/>
                      </a:lnTo>
                      <a:lnTo>
                        <a:pt x="1076" y="1170"/>
                      </a:lnTo>
                      <a:lnTo>
                        <a:pt x="1066" y="1160"/>
                      </a:lnTo>
                      <a:lnTo>
                        <a:pt x="1066" y="1150"/>
                      </a:lnTo>
                      <a:lnTo>
                        <a:pt x="1076" y="1146"/>
                      </a:lnTo>
                      <a:lnTo>
                        <a:pt x="1076" y="1080"/>
                      </a:lnTo>
                      <a:lnTo>
                        <a:pt x="1076" y="1068"/>
                      </a:lnTo>
                      <a:lnTo>
                        <a:pt x="1076" y="1022"/>
                      </a:lnTo>
                      <a:lnTo>
                        <a:pt x="1066" y="994"/>
                      </a:lnTo>
                      <a:lnTo>
                        <a:pt x="1068" y="972"/>
                      </a:lnTo>
                      <a:lnTo>
                        <a:pt x="1062" y="908"/>
                      </a:lnTo>
                      <a:lnTo>
                        <a:pt x="1062" y="908"/>
                      </a:lnTo>
                      <a:lnTo>
                        <a:pt x="1074" y="926"/>
                      </a:lnTo>
                      <a:lnTo>
                        <a:pt x="1088" y="942"/>
                      </a:lnTo>
                      <a:lnTo>
                        <a:pt x="1100" y="954"/>
                      </a:lnTo>
                      <a:lnTo>
                        <a:pt x="1106" y="958"/>
                      </a:lnTo>
                      <a:lnTo>
                        <a:pt x="1112" y="960"/>
                      </a:lnTo>
                      <a:lnTo>
                        <a:pt x="1112" y="960"/>
                      </a:lnTo>
                      <a:lnTo>
                        <a:pt x="1114" y="960"/>
                      </a:lnTo>
                      <a:lnTo>
                        <a:pt x="1116" y="964"/>
                      </a:lnTo>
                      <a:lnTo>
                        <a:pt x="1122" y="974"/>
                      </a:lnTo>
                      <a:lnTo>
                        <a:pt x="1128" y="992"/>
                      </a:lnTo>
                      <a:lnTo>
                        <a:pt x="1134" y="1014"/>
                      </a:lnTo>
                      <a:lnTo>
                        <a:pt x="1148" y="1070"/>
                      </a:lnTo>
                      <a:lnTo>
                        <a:pt x="1160" y="1136"/>
                      </a:lnTo>
                      <a:lnTo>
                        <a:pt x="1184" y="1266"/>
                      </a:lnTo>
                      <a:lnTo>
                        <a:pt x="1198" y="1342"/>
                      </a:lnTo>
                      <a:lnTo>
                        <a:pt x="1198" y="1342"/>
                      </a:lnTo>
                      <a:lnTo>
                        <a:pt x="1202" y="1356"/>
                      </a:lnTo>
                      <a:lnTo>
                        <a:pt x="1208" y="1374"/>
                      </a:lnTo>
                      <a:lnTo>
                        <a:pt x="1226" y="1410"/>
                      </a:lnTo>
                      <a:lnTo>
                        <a:pt x="1248" y="1446"/>
                      </a:lnTo>
                      <a:lnTo>
                        <a:pt x="1268" y="1476"/>
                      </a:lnTo>
                      <a:lnTo>
                        <a:pt x="1268" y="1476"/>
                      </a:lnTo>
                      <a:lnTo>
                        <a:pt x="1286" y="1500"/>
                      </a:lnTo>
                      <a:lnTo>
                        <a:pt x="1304" y="1520"/>
                      </a:lnTo>
                      <a:lnTo>
                        <a:pt x="1326" y="1538"/>
                      </a:lnTo>
                      <a:lnTo>
                        <a:pt x="1326" y="1538"/>
                      </a:lnTo>
                      <a:lnTo>
                        <a:pt x="1340" y="1562"/>
                      </a:lnTo>
                      <a:lnTo>
                        <a:pt x="1354" y="1578"/>
                      </a:lnTo>
                      <a:lnTo>
                        <a:pt x="1360" y="1582"/>
                      </a:lnTo>
                      <a:lnTo>
                        <a:pt x="1366" y="1586"/>
                      </a:lnTo>
                      <a:lnTo>
                        <a:pt x="1366" y="1586"/>
                      </a:lnTo>
                      <a:lnTo>
                        <a:pt x="1374" y="1588"/>
                      </a:lnTo>
                      <a:lnTo>
                        <a:pt x="1380" y="1590"/>
                      </a:lnTo>
                      <a:lnTo>
                        <a:pt x="1390" y="1598"/>
                      </a:lnTo>
                      <a:lnTo>
                        <a:pt x="1402" y="1610"/>
                      </a:lnTo>
                      <a:lnTo>
                        <a:pt x="1398" y="1640"/>
                      </a:lnTo>
                      <a:lnTo>
                        <a:pt x="1480" y="1732"/>
                      </a:lnTo>
                      <a:lnTo>
                        <a:pt x="1480" y="1732"/>
                      </a:lnTo>
                      <a:lnTo>
                        <a:pt x="1484" y="1734"/>
                      </a:lnTo>
                      <a:lnTo>
                        <a:pt x="1494" y="1738"/>
                      </a:lnTo>
                      <a:lnTo>
                        <a:pt x="1500" y="1738"/>
                      </a:lnTo>
                      <a:lnTo>
                        <a:pt x="1506" y="1738"/>
                      </a:lnTo>
                      <a:lnTo>
                        <a:pt x="1512" y="1736"/>
                      </a:lnTo>
                      <a:lnTo>
                        <a:pt x="1516" y="1732"/>
                      </a:lnTo>
                      <a:lnTo>
                        <a:pt x="1516" y="1732"/>
                      </a:lnTo>
                      <a:lnTo>
                        <a:pt x="1518" y="1724"/>
                      </a:lnTo>
                      <a:lnTo>
                        <a:pt x="1520" y="1716"/>
                      </a:lnTo>
                      <a:lnTo>
                        <a:pt x="1522" y="1698"/>
                      </a:lnTo>
                      <a:lnTo>
                        <a:pt x="1520" y="1676"/>
                      </a:lnTo>
                      <a:lnTo>
                        <a:pt x="1516" y="1652"/>
                      </a:lnTo>
                      <a:lnTo>
                        <a:pt x="1516" y="1652"/>
                      </a:lnTo>
                      <a:lnTo>
                        <a:pt x="1508" y="1632"/>
                      </a:lnTo>
                      <a:lnTo>
                        <a:pt x="1500" y="1616"/>
                      </a:lnTo>
                      <a:lnTo>
                        <a:pt x="1490" y="1602"/>
                      </a:lnTo>
                      <a:lnTo>
                        <a:pt x="1490" y="1602"/>
                      </a:lnTo>
                      <a:lnTo>
                        <a:pt x="1486" y="1596"/>
                      </a:lnTo>
                      <a:lnTo>
                        <a:pt x="1476" y="1580"/>
                      </a:lnTo>
                      <a:lnTo>
                        <a:pt x="1456" y="1558"/>
                      </a:lnTo>
                      <a:lnTo>
                        <a:pt x="1442" y="1544"/>
                      </a:lnTo>
                      <a:lnTo>
                        <a:pt x="1424" y="1528"/>
                      </a:lnTo>
                      <a:lnTo>
                        <a:pt x="1424" y="1528"/>
                      </a:lnTo>
                      <a:lnTo>
                        <a:pt x="1416" y="1518"/>
                      </a:lnTo>
                      <a:lnTo>
                        <a:pt x="1408" y="1508"/>
                      </a:lnTo>
                      <a:lnTo>
                        <a:pt x="1402" y="1498"/>
                      </a:lnTo>
                      <a:lnTo>
                        <a:pt x="1396" y="1486"/>
                      </a:lnTo>
                      <a:lnTo>
                        <a:pt x="1386" y="1464"/>
                      </a:lnTo>
                      <a:lnTo>
                        <a:pt x="1382" y="1442"/>
                      </a:lnTo>
                      <a:lnTo>
                        <a:pt x="1378" y="1420"/>
                      </a:lnTo>
                      <a:lnTo>
                        <a:pt x="1376" y="1404"/>
                      </a:lnTo>
                      <a:lnTo>
                        <a:pt x="1376" y="1388"/>
                      </a:lnTo>
                      <a:lnTo>
                        <a:pt x="1376" y="1388"/>
                      </a:lnTo>
                      <a:lnTo>
                        <a:pt x="1378" y="1374"/>
                      </a:lnTo>
                      <a:lnTo>
                        <a:pt x="1382" y="1340"/>
                      </a:lnTo>
                      <a:lnTo>
                        <a:pt x="1386" y="1322"/>
                      </a:lnTo>
                      <a:lnTo>
                        <a:pt x="1392" y="1306"/>
                      </a:lnTo>
                      <a:lnTo>
                        <a:pt x="1396" y="1300"/>
                      </a:lnTo>
                      <a:lnTo>
                        <a:pt x="1400" y="1294"/>
                      </a:lnTo>
                      <a:lnTo>
                        <a:pt x="1406" y="1290"/>
                      </a:lnTo>
                      <a:lnTo>
                        <a:pt x="1410" y="1288"/>
                      </a:lnTo>
                      <a:lnTo>
                        <a:pt x="1410" y="1288"/>
                      </a:lnTo>
                      <a:lnTo>
                        <a:pt x="1422" y="1284"/>
                      </a:lnTo>
                      <a:lnTo>
                        <a:pt x="1432" y="1278"/>
                      </a:lnTo>
                      <a:lnTo>
                        <a:pt x="1442" y="1268"/>
                      </a:lnTo>
                      <a:lnTo>
                        <a:pt x="1450" y="1256"/>
                      </a:lnTo>
                      <a:lnTo>
                        <a:pt x="1460" y="1236"/>
                      </a:lnTo>
                      <a:lnTo>
                        <a:pt x="1464" y="1228"/>
                      </a:lnTo>
                      <a:lnTo>
                        <a:pt x="1464" y="1228"/>
                      </a:lnTo>
                      <a:lnTo>
                        <a:pt x="1464" y="1222"/>
                      </a:lnTo>
                      <a:lnTo>
                        <a:pt x="1464" y="1214"/>
                      </a:lnTo>
                      <a:lnTo>
                        <a:pt x="1466" y="1204"/>
                      </a:lnTo>
                      <a:lnTo>
                        <a:pt x="1470" y="1194"/>
                      </a:lnTo>
                      <a:lnTo>
                        <a:pt x="1478" y="1184"/>
                      </a:lnTo>
                      <a:lnTo>
                        <a:pt x="1490" y="1174"/>
                      </a:lnTo>
                      <a:lnTo>
                        <a:pt x="1508" y="1166"/>
                      </a:lnTo>
                      <a:lnTo>
                        <a:pt x="1508" y="1166"/>
                      </a:lnTo>
                      <a:lnTo>
                        <a:pt x="1518" y="1160"/>
                      </a:lnTo>
                      <a:lnTo>
                        <a:pt x="1528" y="1152"/>
                      </a:lnTo>
                      <a:lnTo>
                        <a:pt x="1538" y="1142"/>
                      </a:lnTo>
                      <a:lnTo>
                        <a:pt x="1548" y="1130"/>
                      </a:lnTo>
                      <a:lnTo>
                        <a:pt x="1564" y="1102"/>
                      </a:lnTo>
                      <a:lnTo>
                        <a:pt x="1580" y="1074"/>
                      </a:lnTo>
                      <a:lnTo>
                        <a:pt x="1592" y="1044"/>
                      </a:lnTo>
                      <a:lnTo>
                        <a:pt x="1600" y="1020"/>
                      </a:lnTo>
                      <a:lnTo>
                        <a:pt x="1608" y="996"/>
                      </a:lnTo>
                      <a:lnTo>
                        <a:pt x="1618" y="962"/>
                      </a:lnTo>
                      <a:lnTo>
                        <a:pt x="1618" y="962"/>
                      </a:lnTo>
                      <a:lnTo>
                        <a:pt x="1620" y="962"/>
                      </a:lnTo>
                      <a:lnTo>
                        <a:pt x="1622" y="962"/>
                      </a:lnTo>
                      <a:lnTo>
                        <a:pt x="1626" y="958"/>
                      </a:lnTo>
                      <a:lnTo>
                        <a:pt x="1624" y="952"/>
                      </a:lnTo>
                      <a:lnTo>
                        <a:pt x="1614" y="938"/>
                      </a:lnTo>
                      <a:lnTo>
                        <a:pt x="1596" y="918"/>
                      </a:lnTo>
                      <a:lnTo>
                        <a:pt x="1566" y="890"/>
                      </a:lnTo>
                      <a:lnTo>
                        <a:pt x="1520" y="850"/>
                      </a:lnTo>
                      <a:lnTo>
                        <a:pt x="1520" y="850"/>
                      </a:lnTo>
                      <a:lnTo>
                        <a:pt x="1496" y="832"/>
                      </a:lnTo>
                      <a:lnTo>
                        <a:pt x="1470" y="814"/>
                      </a:lnTo>
                      <a:lnTo>
                        <a:pt x="1440" y="796"/>
                      </a:lnTo>
                      <a:lnTo>
                        <a:pt x="1410" y="780"/>
                      </a:lnTo>
                      <a:lnTo>
                        <a:pt x="1412" y="778"/>
                      </a:lnTo>
                      <a:lnTo>
                        <a:pt x="1454" y="772"/>
                      </a:lnTo>
                      <a:lnTo>
                        <a:pt x="1522" y="768"/>
                      </a:lnTo>
                      <a:lnTo>
                        <a:pt x="1570" y="768"/>
                      </a:lnTo>
                      <a:lnTo>
                        <a:pt x="1624" y="768"/>
                      </a:lnTo>
                      <a:lnTo>
                        <a:pt x="1674" y="760"/>
                      </a:lnTo>
                      <a:lnTo>
                        <a:pt x="1674" y="760"/>
                      </a:lnTo>
                      <a:lnTo>
                        <a:pt x="1694" y="752"/>
                      </a:lnTo>
                      <a:lnTo>
                        <a:pt x="1710" y="744"/>
                      </a:lnTo>
                      <a:lnTo>
                        <a:pt x="1718" y="740"/>
                      </a:lnTo>
                      <a:lnTo>
                        <a:pt x="1722" y="734"/>
                      </a:lnTo>
                      <a:lnTo>
                        <a:pt x="1722" y="734"/>
                      </a:lnTo>
                      <a:lnTo>
                        <a:pt x="1734" y="712"/>
                      </a:lnTo>
                      <a:lnTo>
                        <a:pt x="1744" y="698"/>
                      </a:lnTo>
                      <a:lnTo>
                        <a:pt x="1760" y="678"/>
                      </a:lnTo>
                      <a:lnTo>
                        <a:pt x="1760" y="678"/>
                      </a:lnTo>
                      <a:lnTo>
                        <a:pt x="1774" y="656"/>
                      </a:lnTo>
                      <a:lnTo>
                        <a:pt x="1782" y="642"/>
                      </a:lnTo>
                      <a:lnTo>
                        <a:pt x="1786" y="632"/>
                      </a:lnTo>
                      <a:lnTo>
                        <a:pt x="1788" y="628"/>
                      </a:lnTo>
                      <a:lnTo>
                        <a:pt x="1788" y="628"/>
                      </a:lnTo>
                      <a:lnTo>
                        <a:pt x="1792" y="612"/>
                      </a:lnTo>
                      <a:lnTo>
                        <a:pt x="1796" y="598"/>
                      </a:lnTo>
                      <a:lnTo>
                        <a:pt x="1798" y="594"/>
                      </a:lnTo>
                      <a:lnTo>
                        <a:pt x="1802" y="590"/>
                      </a:lnTo>
                      <a:lnTo>
                        <a:pt x="1802" y="590"/>
                      </a:lnTo>
                      <a:lnTo>
                        <a:pt x="1806" y="586"/>
                      </a:lnTo>
                      <a:lnTo>
                        <a:pt x="1810" y="580"/>
                      </a:lnTo>
                      <a:lnTo>
                        <a:pt x="1820" y="562"/>
                      </a:lnTo>
                      <a:lnTo>
                        <a:pt x="1824" y="552"/>
                      </a:lnTo>
                      <a:lnTo>
                        <a:pt x="1826" y="542"/>
                      </a:lnTo>
                      <a:lnTo>
                        <a:pt x="1826" y="532"/>
                      </a:lnTo>
                      <a:lnTo>
                        <a:pt x="1822" y="526"/>
                      </a:lnTo>
                      <a:lnTo>
                        <a:pt x="1822" y="526"/>
                      </a:lnTo>
                      <a:lnTo>
                        <a:pt x="1820" y="518"/>
                      </a:lnTo>
                      <a:lnTo>
                        <a:pt x="1820" y="512"/>
                      </a:lnTo>
                      <a:lnTo>
                        <a:pt x="1820" y="506"/>
                      </a:lnTo>
                      <a:lnTo>
                        <a:pt x="1824" y="498"/>
                      </a:lnTo>
                      <a:lnTo>
                        <a:pt x="1828" y="488"/>
                      </a:lnTo>
                      <a:lnTo>
                        <a:pt x="1832" y="484"/>
                      </a:lnTo>
                      <a:lnTo>
                        <a:pt x="1832" y="484"/>
                      </a:lnTo>
                      <a:lnTo>
                        <a:pt x="1842" y="474"/>
                      </a:lnTo>
                      <a:lnTo>
                        <a:pt x="1850" y="466"/>
                      </a:lnTo>
                      <a:lnTo>
                        <a:pt x="1850" y="462"/>
                      </a:lnTo>
                      <a:lnTo>
                        <a:pt x="1848" y="458"/>
                      </a:lnTo>
                      <a:lnTo>
                        <a:pt x="1848" y="458"/>
                      </a:lnTo>
                      <a:lnTo>
                        <a:pt x="1846" y="452"/>
                      </a:lnTo>
                      <a:lnTo>
                        <a:pt x="1846" y="446"/>
                      </a:lnTo>
                      <a:lnTo>
                        <a:pt x="1848" y="428"/>
                      </a:lnTo>
                      <a:lnTo>
                        <a:pt x="1852" y="404"/>
                      </a:lnTo>
                      <a:lnTo>
                        <a:pt x="1852" y="404"/>
                      </a:lnTo>
                      <a:lnTo>
                        <a:pt x="1868" y="384"/>
                      </a:lnTo>
                      <a:lnTo>
                        <a:pt x="1880" y="370"/>
                      </a:lnTo>
                      <a:lnTo>
                        <a:pt x="1882" y="364"/>
                      </a:lnTo>
                      <a:lnTo>
                        <a:pt x="1884" y="358"/>
                      </a:lnTo>
                      <a:lnTo>
                        <a:pt x="1884" y="358"/>
                      </a:lnTo>
                      <a:lnTo>
                        <a:pt x="1888" y="348"/>
                      </a:lnTo>
                      <a:lnTo>
                        <a:pt x="1896" y="332"/>
                      </a:lnTo>
                      <a:lnTo>
                        <a:pt x="1910" y="318"/>
                      </a:lnTo>
                      <a:lnTo>
                        <a:pt x="1916" y="312"/>
                      </a:lnTo>
                      <a:lnTo>
                        <a:pt x="1924" y="308"/>
                      </a:lnTo>
                      <a:lnTo>
                        <a:pt x="1924" y="308"/>
                      </a:lnTo>
                      <a:lnTo>
                        <a:pt x="1930" y="302"/>
                      </a:lnTo>
                      <a:lnTo>
                        <a:pt x="1936" y="298"/>
                      </a:lnTo>
                      <a:lnTo>
                        <a:pt x="1946" y="286"/>
                      </a:lnTo>
                      <a:lnTo>
                        <a:pt x="1956" y="272"/>
                      </a:lnTo>
                      <a:lnTo>
                        <a:pt x="1956" y="272"/>
                      </a:lnTo>
                      <a:lnTo>
                        <a:pt x="1960" y="258"/>
                      </a:lnTo>
                      <a:lnTo>
                        <a:pt x="1966" y="246"/>
                      </a:lnTo>
                      <a:lnTo>
                        <a:pt x="1970" y="242"/>
                      </a:lnTo>
                      <a:lnTo>
                        <a:pt x="1974" y="240"/>
                      </a:lnTo>
                      <a:lnTo>
                        <a:pt x="1974" y="240"/>
                      </a:lnTo>
                      <a:lnTo>
                        <a:pt x="1980" y="236"/>
                      </a:lnTo>
                      <a:lnTo>
                        <a:pt x="1984" y="232"/>
                      </a:lnTo>
                      <a:lnTo>
                        <a:pt x="1994" y="218"/>
                      </a:lnTo>
                      <a:lnTo>
                        <a:pt x="2006" y="202"/>
                      </a:lnTo>
                      <a:lnTo>
                        <a:pt x="2028" y="156"/>
                      </a:lnTo>
                      <a:lnTo>
                        <a:pt x="2038" y="114"/>
                      </a:lnTo>
                      <a:lnTo>
                        <a:pt x="2036" y="78"/>
                      </a:lnTo>
                      <a:close/>
                      <a:moveTo>
                        <a:pt x="1014" y="582"/>
                      </a:moveTo>
                      <a:lnTo>
                        <a:pt x="1014" y="584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  <a:effectLst>
                  <a:glow rad="38100">
                    <a:schemeClr val="bg2">
                      <a:lumMod val="60000"/>
                      <a:lumOff val="40000"/>
                      <a:alpha val="19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13" name="Freeform 73"/>
              <p:cNvSpPr>
                <a:spLocks/>
              </p:cNvSpPr>
              <p:nvPr/>
            </p:nvSpPr>
            <p:spPr bwMode="auto">
              <a:xfrm rot="1542474">
                <a:off x="7058065" y="3702660"/>
                <a:ext cx="879" cy="175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  <a:alpha val="8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82" name="Group 63"/>
              <p:cNvGrpSpPr>
                <a:grpSpLocks noChangeAspect="1"/>
              </p:cNvGrpSpPr>
              <p:nvPr/>
            </p:nvGrpSpPr>
            <p:grpSpPr>
              <a:xfrm rot="1645451">
                <a:off x="8050341" y="4268987"/>
                <a:ext cx="917115" cy="1118301"/>
                <a:chOff x="507386" y="-1244242"/>
                <a:chExt cx="2720979" cy="3317871"/>
              </a:xfrm>
              <a:solidFill>
                <a:schemeClr val="bg2">
                  <a:lumMod val="60000"/>
                  <a:lumOff val="40000"/>
                  <a:alpha val="8000"/>
                </a:schemeClr>
              </a:solidFill>
            </p:grpSpPr>
            <p:sp>
              <p:nvSpPr>
                <p:cNvPr id="208" name="Freeform 79"/>
                <p:cNvSpPr>
                  <a:spLocks/>
                </p:cNvSpPr>
                <p:nvPr/>
              </p:nvSpPr>
              <p:spPr bwMode="auto">
                <a:xfrm>
                  <a:off x="1660525" y="654050"/>
                  <a:ext cx="368300" cy="546100"/>
                </a:xfrm>
                <a:custGeom>
                  <a:avLst/>
                  <a:gdLst/>
                  <a:ahLst/>
                  <a:cxnLst>
                    <a:cxn ang="0">
                      <a:pos x="230" y="344"/>
                    </a:cxn>
                    <a:cxn ang="0">
                      <a:pos x="230" y="344"/>
                    </a:cxn>
                    <a:cxn ang="0">
                      <a:pos x="232" y="344"/>
                    </a:cxn>
                    <a:cxn ang="0">
                      <a:pos x="232" y="342"/>
                    </a:cxn>
                    <a:cxn ang="0">
                      <a:pos x="232" y="342"/>
                    </a:cxn>
                    <a:cxn ang="0">
                      <a:pos x="224" y="328"/>
                    </a:cxn>
                    <a:cxn ang="0">
                      <a:pos x="48" y="50"/>
                    </a:cxn>
                    <a:cxn ang="0">
                      <a:pos x="48" y="50"/>
                    </a:cxn>
                    <a:cxn ang="0">
                      <a:pos x="30" y="24"/>
                    </a:cxn>
                    <a:cxn ang="0">
                      <a:pos x="30" y="24"/>
                    </a:cxn>
                    <a:cxn ang="0">
                      <a:pos x="22" y="12"/>
                    </a:cxn>
                    <a:cxn ang="0">
                      <a:pos x="10" y="2"/>
                    </a:cxn>
                    <a:cxn ang="0">
                      <a:pos x="10" y="2"/>
                    </a:cxn>
                    <a:cxn ang="0">
                      <a:pos x="6" y="0"/>
                    </a:cxn>
                    <a:cxn ang="0">
                      <a:pos x="2" y="0"/>
                    </a:cxn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0" y="4"/>
                    </a:cxn>
                    <a:cxn ang="0">
                      <a:pos x="4" y="14"/>
                    </a:cxn>
                    <a:cxn ang="0">
                      <a:pos x="10" y="22"/>
                    </a:cxn>
                    <a:cxn ang="0">
                      <a:pos x="10" y="22"/>
                    </a:cxn>
                    <a:cxn ang="0">
                      <a:pos x="18" y="30"/>
                    </a:cxn>
                    <a:cxn ang="0">
                      <a:pos x="26" y="42"/>
                    </a:cxn>
                    <a:cxn ang="0">
                      <a:pos x="218" y="332"/>
                    </a:cxn>
                    <a:cxn ang="0">
                      <a:pos x="218" y="332"/>
                    </a:cxn>
                    <a:cxn ang="0">
                      <a:pos x="226" y="340"/>
                    </a:cxn>
                    <a:cxn ang="0">
                      <a:pos x="230" y="344"/>
                    </a:cxn>
                    <a:cxn ang="0">
                      <a:pos x="230" y="344"/>
                    </a:cxn>
                  </a:cxnLst>
                  <a:rect l="0" t="0" r="r" b="b"/>
                  <a:pathLst>
                    <a:path w="232" h="344">
                      <a:moveTo>
                        <a:pt x="230" y="344"/>
                      </a:moveTo>
                      <a:lnTo>
                        <a:pt x="230" y="344"/>
                      </a:lnTo>
                      <a:lnTo>
                        <a:pt x="232" y="344"/>
                      </a:lnTo>
                      <a:lnTo>
                        <a:pt x="232" y="342"/>
                      </a:lnTo>
                      <a:lnTo>
                        <a:pt x="232" y="342"/>
                      </a:lnTo>
                      <a:lnTo>
                        <a:pt x="224" y="328"/>
                      </a:lnTo>
                      <a:lnTo>
                        <a:pt x="48" y="50"/>
                      </a:lnTo>
                      <a:lnTo>
                        <a:pt x="48" y="50"/>
                      </a:lnTo>
                      <a:lnTo>
                        <a:pt x="30" y="24"/>
                      </a:lnTo>
                      <a:lnTo>
                        <a:pt x="30" y="24"/>
                      </a:lnTo>
                      <a:lnTo>
                        <a:pt x="22" y="12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6" y="0"/>
                      </a:lnTo>
                      <a:lnTo>
                        <a:pt x="2" y="0"/>
                      </a:ln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0" y="4"/>
                      </a:lnTo>
                      <a:lnTo>
                        <a:pt x="4" y="14"/>
                      </a:lnTo>
                      <a:lnTo>
                        <a:pt x="10" y="22"/>
                      </a:lnTo>
                      <a:lnTo>
                        <a:pt x="10" y="22"/>
                      </a:lnTo>
                      <a:lnTo>
                        <a:pt x="18" y="30"/>
                      </a:lnTo>
                      <a:lnTo>
                        <a:pt x="26" y="42"/>
                      </a:lnTo>
                      <a:lnTo>
                        <a:pt x="218" y="332"/>
                      </a:lnTo>
                      <a:lnTo>
                        <a:pt x="218" y="332"/>
                      </a:lnTo>
                      <a:lnTo>
                        <a:pt x="226" y="340"/>
                      </a:lnTo>
                      <a:lnTo>
                        <a:pt x="230" y="344"/>
                      </a:lnTo>
                      <a:lnTo>
                        <a:pt x="230" y="34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" name="Freeform 80"/>
                <p:cNvSpPr>
                  <a:spLocks/>
                </p:cNvSpPr>
                <p:nvPr/>
              </p:nvSpPr>
              <p:spPr bwMode="auto">
                <a:xfrm>
                  <a:off x="2032000" y="1216025"/>
                  <a:ext cx="1588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" name="Freeform 81"/>
                <p:cNvSpPr>
                  <a:spLocks/>
                </p:cNvSpPr>
                <p:nvPr/>
              </p:nvSpPr>
              <p:spPr bwMode="auto">
                <a:xfrm>
                  <a:off x="2057401" y="654050"/>
                  <a:ext cx="368300" cy="546100"/>
                </a:xfrm>
                <a:custGeom>
                  <a:avLst/>
                  <a:gdLst/>
                  <a:ahLst/>
                  <a:cxnLst>
                    <a:cxn ang="0">
                      <a:pos x="2" y="344"/>
                    </a:cxn>
                    <a:cxn ang="0">
                      <a:pos x="2" y="344"/>
                    </a:cxn>
                    <a:cxn ang="0">
                      <a:pos x="6" y="340"/>
                    </a:cxn>
                    <a:cxn ang="0">
                      <a:pos x="14" y="332"/>
                    </a:cxn>
                    <a:cxn ang="0">
                      <a:pos x="206" y="42"/>
                    </a:cxn>
                    <a:cxn ang="0">
                      <a:pos x="206" y="42"/>
                    </a:cxn>
                    <a:cxn ang="0">
                      <a:pos x="214" y="30"/>
                    </a:cxn>
                    <a:cxn ang="0">
                      <a:pos x="222" y="22"/>
                    </a:cxn>
                    <a:cxn ang="0">
                      <a:pos x="222" y="22"/>
                    </a:cxn>
                    <a:cxn ang="0">
                      <a:pos x="228" y="14"/>
                    </a:cxn>
                    <a:cxn ang="0">
                      <a:pos x="232" y="4"/>
                    </a:cxn>
                    <a:cxn ang="0">
                      <a:pos x="232" y="4"/>
                    </a:cxn>
                    <a:cxn ang="0">
                      <a:pos x="232" y="0"/>
                    </a:cxn>
                    <a:cxn ang="0">
                      <a:pos x="230" y="0"/>
                    </a:cxn>
                    <a:cxn ang="0">
                      <a:pos x="226" y="0"/>
                    </a:cxn>
                    <a:cxn ang="0">
                      <a:pos x="222" y="2"/>
                    </a:cxn>
                    <a:cxn ang="0">
                      <a:pos x="222" y="2"/>
                    </a:cxn>
                    <a:cxn ang="0">
                      <a:pos x="210" y="12"/>
                    </a:cxn>
                    <a:cxn ang="0">
                      <a:pos x="202" y="24"/>
                    </a:cxn>
                    <a:cxn ang="0">
                      <a:pos x="202" y="24"/>
                    </a:cxn>
                    <a:cxn ang="0">
                      <a:pos x="184" y="50"/>
                    </a:cxn>
                    <a:cxn ang="0">
                      <a:pos x="8" y="328"/>
                    </a:cxn>
                    <a:cxn ang="0">
                      <a:pos x="8" y="328"/>
                    </a:cxn>
                    <a:cxn ang="0">
                      <a:pos x="0" y="342"/>
                    </a:cxn>
                    <a:cxn ang="0">
                      <a:pos x="0" y="342"/>
                    </a:cxn>
                    <a:cxn ang="0">
                      <a:pos x="0" y="344"/>
                    </a:cxn>
                    <a:cxn ang="0">
                      <a:pos x="0" y="344"/>
                    </a:cxn>
                    <a:cxn ang="0">
                      <a:pos x="2" y="344"/>
                    </a:cxn>
                    <a:cxn ang="0">
                      <a:pos x="2" y="344"/>
                    </a:cxn>
                  </a:cxnLst>
                  <a:rect l="0" t="0" r="r" b="b"/>
                  <a:pathLst>
                    <a:path w="232" h="344">
                      <a:moveTo>
                        <a:pt x="2" y="344"/>
                      </a:moveTo>
                      <a:lnTo>
                        <a:pt x="2" y="344"/>
                      </a:lnTo>
                      <a:lnTo>
                        <a:pt x="6" y="340"/>
                      </a:lnTo>
                      <a:lnTo>
                        <a:pt x="14" y="332"/>
                      </a:lnTo>
                      <a:lnTo>
                        <a:pt x="206" y="42"/>
                      </a:lnTo>
                      <a:lnTo>
                        <a:pt x="206" y="42"/>
                      </a:lnTo>
                      <a:lnTo>
                        <a:pt x="214" y="30"/>
                      </a:lnTo>
                      <a:lnTo>
                        <a:pt x="222" y="22"/>
                      </a:lnTo>
                      <a:lnTo>
                        <a:pt x="222" y="22"/>
                      </a:lnTo>
                      <a:lnTo>
                        <a:pt x="228" y="14"/>
                      </a:lnTo>
                      <a:lnTo>
                        <a:pt x="232" y="4"/>
                      </a:lnTo>
                      <a:lnTo>
                        <a:pt x="232" y="4"/>
                      </a:lnTo>
                      <a:lnTo>
                        <a:pt x="232" y="0"/>
                      </a:lnTo>
                      <a:lnTo>
                        <a:pt x="230" y="0"/>
                      </a:lnTo>
                      <a:lnTo>
                        <a:pt x="226" y="0"/>
                      </a:lnTo>
                      <a:lnTo>
                        <a:pt x="222" y="2"/>
                      </a:lnTo>
                      <a:lnTo>
                        <a:pt x="222" y="2"/>
                      </a:lnTo>
                      <a:lnTo>
                        <a:pt x="210" y="12"/>
                      </a:lnTo>
                      <a:lnTo>
                        <a:pt x="202" y="24"/>
                      </a:lnTo>
                      <a:lnTo>
                        <a:pt x="202" y="24"/>
                      </a:lnTo>
                      <a:lnTo>
                        <a:pt x="184" y="50"/>
                      </a:lnTo>
                      <a:lnTo>
                        <a:pt x="8" y="328"/>
                      </a:lnTo>
                      <a:lnTo>
                        <a:pt x="8" y="328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4"/>
                      </a:lnTo>
                      <a:lnTo>
                        <a:pt x="0" y="344"/>
                      </a:lnTo>
                      <a:lnTo>
                        <a:pt x="2" y="344"/>
                      </a:lnTo>
                      <a:lnTo>
                        <a:pt x="2" y="34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" name="Freeform 82"/>
                <p:cNvSpPr>
                  <a:spLocks noEditPoints="1"/>
                </p:cNvSpPr>
                <p:nvPr/>
              </p:nvSpPr>
              <p:spPr bwMode="auto">
                <a:xfrm rot="18845760">
                  <a:off x="208940" y="-945796"/>
                  <a:ext cx="3317871" cy="2720979"/>
                </a:xfrm>
                <a:custGeom>
                  <a:avLst/>
                  <a:gdLst/>
                  <a:ahLst/>
                  <a:cxnLst>
                    <a:cxn ang="0">
                      <a:pos x="1784" y="18"/>
                    </a:cxn>
                    <a:cxn ang="0">
                      <a:pos x="1368" y="254"/>
                    </a:cxn>
                    <a:cxn ang="0">
                      <a:pos x="1096" y="632"/>
                    </a:cxn>
                    <a:cxn ang="0">
                      <a:pos x="1066" y="570"/>
                    </a:cxn>
                    <a:cxn ang="0">
                      <a:pos x="1044" y="562"/>
                    </a:cxn>
                    <a:cxn ang="0">
                      <a:pos x="1016" y="572"/>
                    </a:cxn>
                    <a:cxn ang="0">
                      <a:pos x="992" y="628"/>
                    </a:cxn>
                    <a:cxn ang="0">
                      <a:pos x="680" y="216"/>
                    </a:cxn>
                    <a:cxn ang="0">
                      <a:pos x="268" y="10"/>
                    </a:cxn>
                    <a:cxn ang="0">
                      <a:pos x="34" y="198"/>
                    </a:cxn>
                    <a:cxn ang="0">
                      <a:pos x="86" y="264"/>
                    </a:cxn>
                    <a:cxn ang="0">
                      <a:pos x="156" y="340"/>
                    </a:cxn>
                    <a:cxn ang="0">
                      <a:pos x="198" y="442"/>
                    </a:cxn>
                    <a:cxn ang="0">
                      <a:pos x="224" y="492"/>
                    </a:cxn>
                    <a:cxn ang="0">
                      <a:pos x="240" y="572"/>
                    </a:cxn>
                    <a:cxn ang="0">
                      <a:pos x="272" y="640"/>
                    </a:cxn>
                    <a:cxn ang="0">
                      <a:pos x="378" y="740"/>
                    </a:cxn>
                    <a:cxn ang="0">
                      <a:pos x="470" y="858"/>
                    </a:cxn>
                    <a:cxn ang="0">
                      <a:pos x="342" y="1124"/>
                    </a:cxn>
                    <a:cxn ang="0">
                      <a:pos x="376" y="1176"/>
                    </a:cxn>
                    <a:cxn ang="0">
                      <a:pos x="406" y="1268"/>
                    </a:cxn>
                    <a:cxn ang="0">
                      <a:pos x="458" y="1316"/>
                    </a:cxn>
                    <a:cxn ang="0">
                      <a:pos x="502" y="1380"/>
                    </a:cxn>
                    <a:cxn ang="0">
                      <a:pos x="536" y="1422"/>
                    </a:cxn>
                    <a:cxn ang="0">
                      <a:pos x="460" y="1554"/>
                    </a:cxn>
                    <a:cxn ang="0">
                      <a:pos x="414" y="1686"/>
                    </a:cxn>
                    <a:cxn ang="0">
                      <a:pos x="486" y="1704"/>
                    </a:cxn>
                    <a:cxn ang="0">
                      <a:pos x="586" y="1526"/>
                    </a:cxn>
                    <a:cxn ang="0">
                      <a:pos x="662" y="1528"/>
                    </a:cxn>
                    <a:cxn ang="0">
                      <a:pos x="700" y="1528"/>
                    </a:cxn>
                    <a:cxn ang="0">
                      <a:pos x="768" y="1532"/>
                    </a:cxn>
                    <a:cxn ang="0">
                      <a:pos x="816" y="1452"/>
                    </a:cxn>
                    <a:cxn ang="0">
                      <a:pos x="978" y="928"/>
                    </a:cxn>
                    <a:cxn ang="0">
                      <a:pos x="996" y="942"/>
                    </a:cxn>
                    <a:cxn ang="0">
                      <a:pos x="992" y="1208"/>
                    </a:cxn>
                    <a:cxn ang="0">
                      <a:pos x="1088" y="1112"/>
                    </a:cxn>
                    <a:cxn ang="0">
                      <a:pos x="1088" y="854"/>
                    </a:cxn>
                    <a:cxn ang="0">
                      <a:pos x="1138" y="1056"/>
                    </a:cxn>
                    <a:cxn ang="0">
                      <a:pos x="1284" y="1500"/>
                    </a:cxn>
                    <a:cxn ang="0">
                      <a:pos x="1334" y="1528"/>
                    </a:cxn>
                    <a:cxn ang="0">
                      <a:pos x="1406" y="1536"/>
                    </a:cxn>
                    <a:cxn ang="0">
                      <a:pos x="1458" y="1516"/>
                    </a:cxn>
                    <a:cxn ang="0">
                      <a:pos x="1542" y="1592"/>
                    </a:cxn>
                    <a:cxn ang="0">
                      <a:pos x="1626" y="1714"/>
                    </a:cxn>
                    <a:cxn ang="0">
                      <a:pos x="1680" y="1650"/>
                    </a:cxn>
                    <a:cxn ang="0">
                      <a:pos x="1618" y="1546"/>
                    </a:cxn>
                    <a:cxn ang="0">
                      <a:pos x="1560" y="1404"/>
                    </a:cxn>
                    <a:cxn ang="0">
                      <a:pos x="1616" y="1378"/>
                    </a:cxn>
                    <a:cxn ang="0">
                      <a:pos x="1634" y="1294"/>
                    </a:cxn>
                    <a:cxn ang="0">
                      <a:pos x="1706" y="1248"/>
                    </a:cxn>
                    <a:cxn ang="0">
                      <a:pos x="1726" y="1166"/>
                    </a:cxn>
                    <a:cxn ang="0">
                      <a:pos x="1702" y="1004"/>
                    </a:cxn>
                    <a:cxn ang="0">
                      <a:pos x="1528" y="790"/>
                    </a:cxn>
                    <a:cxn ang="0">
                      <a:pos x="1758" y="718"/>
                    </a:cxn>
                    <a:cxn ang="0">
                      <a:pos x="1830" y="612"/>
                    </a:cxn>
                    <a:cxn ang="0">
                      <a:pos x="1868" y="536"/>
                    </a:cxn>
                    <a:cxn ang="0">
                      <a:pos x="1876" y="472"/>
                    </a:cxn>
                    <a:cxn ang="0">
                      <a:pos x="1898" y="394"/>
                    </a:cxn>
                    <a:cxn ang="0">
                      <a:pos x="1964" y="304"/>
                    </a:cxn>
                    <a:cxn ang="0">
                      <a:pos x="2020" y="236"/>
                    </a:cxn>
                    <a:cxn ang="0">
                      <a:pos x="1040" y="574"/>
                    </a:cxn>
                  </a:cxnLst>
                  <a:rect l="0" t="0" r="r" b="b"/>
                  <a:pathLst>
                    <a:path w="2090" h="1714">
                      <a:moveTo>
                        <a:pt x="2088" y="78"/>
                      </a:moveTo>
                      <a:lnTo>
                        <a:pt x="2070" y="44"/>
                      </a:lnTo>
                      <a:lnTo>
                        <a:pt x="2028" y="16"/>
                      </a:lnTo>
                      <a:lnTo>
                        <a:pt x="1964" y="4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76" y="2"/>
                      </a:lnTo>
                      <a:lnTo>
                        <a:pt x="1852" y="4"/>
                      </a:lnTo>
                      <a:lnTo>
                        <a:pt x="1822" y="10"/>
                      </a:lnTo>
                      <a:lnTo>
                        <a:pt x="1784" y="18"/>
                      </a:lnTo>
                      <a:lnTo>
                        <a:pt x="1740" y="30"/>
                      </a:lnTo>
                      <a:lnTo>
                        <a:pt x="1694" y="46"/>
                      </a:lnTo>
                      <a:lnTo>
                        <a:pt x="1642" y="66"/>
                      </a:lnTo>
                      <a:lnTo>
                        <a:pt x="1642" y="66"/>
                      </a:lnTo>
                      <a:lnTo>
                        <a:pt x="1592" y="92"/>
                      </a:lnTo>
                      <a:lnTo>
                        <a:pt x="1544" y="118"/>
                      </a:lnTo>
                      <a:lnTo>
                        <a:pt x="1498" y="148"/>
                      </a:lnTo>
                      <a:lnTo>
                        <a:pt x="1454" y="180"/>
                      </a:lnTo>
                      <a:lnTo>
                        <a:pt x="1410" y="216"/>
                      </a:lnTo>
                      <a:lnTo>
                        <a:pt x="1368" y="254"/>
                      </a:lnTo>
                      <a:lnTo>
                        <a:pt x="1328" y="296"/>
                      </a:lnTo>
                      <a:lnTo>
                        <a:pt x="1286" y="342"/>
                      </a:lnTo>
                      <a:lnTo>
                        <a:pt x="1286" y="342"/>
                      </a:lnTo>
                      <a:lnTo>
                        <a:pt x="1254" y="380"/>
                      </a:lnTo>
                      <a:lnTo>
                        <a:pt x="1224" y="420"/>
                      </a:lnTo>
                      <a:lnTo>
                        <a:pt x="1196" y="462"/>
                      </a:lnTo>
                      <a:lnTo>
                        <a:pt x="1170" y="504"/>
                      </a:lnTo>
                      <a:lnTo>
                        <a:pt x="1124" y="578"/>
                      </a:lnTo>
                      <a:lnTo>
                        <a:pt x="1096" y="632"/>
                      </a:lnTo>
                      <a:lnTo>
                        <a:pt x="1096" y="632"/>
                      </a:lnTo>
                      <a:lnTo>
                        <a:pt x="1092" y="622"/>
                      </a:lnTo>
                      <a:lnTo>
                        <a:pt x="1082" y="608"/>
                      </a:lnTo>
                      <a:lnTo>
                        <a:pt x="1082" y="608"/>
                      </a:lnTo>
                      <a:lnTo>
                        <a:pt x="1086" y="600"/>
                      </a:lnTo>
                      <a:lnTo>
                        <a:pt x="1088" y="592"/>
                      </a:lnTo>
                      <a:lnTo>
                        <a:pt x="1088" y="592"/>
                      </a:lnTo>
                      <a:lnTo>
                        <a:pt x="1086" y="584"/>
                      </a:lnTo>
                      <a:lnTo>
                        <a:pt x="1082" y="576"/>
                      </a:lnTo>
                      <a:lnTo>
                        <a:pt x="1074" y="572"/>
                      </a:lnTo>
                      <a:lnTo>
                        <a:pt x="1066" y="570"/>
                      </a:lnTo>
                      <a:lnTo>
                        <a:pt x="1066" y="570"/>
                      </a:lnTo>
                      <a:lnTo>
                        <a:pt x="1064" y="570"/>
                      </a:lnTo>
                      <a:lnTo>
                        <a:pt x="1066" y="564"/>
                      </a:lnTo>
                      <a:lnTo>
                        <a:pt x="1060" y="564"/>
                      </a:lnTo>
                      <a:lnTo>
                        <a:pt x="1056" y="564"/>
                      </a:lnTo>
                      <a:lnTo>
                        <a:pt x="1056" y="564"/>
                      </a:lnTo>
                      <a:lnTo>
                        <a:pt x="1050" y="558"/>
                      </a:lnTo>
                      <a:lnTo>
                        <a:pt x="1048" y="560"/>
                      </a:lnTo>
                      <a:lnTo>
                        <a:pt x="1048" y="558"/>
                      </a:lnTo>
                      <a:lnTo>
                        <a:pt x="1044" y="562"/>
                      </a:lnTo>
                      <a:lnTo>
                        <a:pt x="1038" y="560"/>
                      </a:lnTo>
                      <a:lnTo>
                        <a:pt x="1038" y="564"/>
                      </a:lnTo>
                      <a:lnTo>
                        <a:pt x="1034" y="564"/>
                      </a:lnTo>
                      <a:lnTo>
                        <a:pt x="1030" y="564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26" y="570"/>
                      </a:lnTo>
                      <a:lnTo>
                        <a:pt x="1026" y="570"/>
                      </a:lnTo>
                      <a:lnTo>
                        <a:pt x="1016" y="572"/>
                      </a:lnTo>
                      <a:lnTo>
                        <a:pt x="1010" y="576"/>
                      </a:lnTo>
                      <a:lnTo>
                        <a:pt x="1004" y="584"/>
                      </a:lnTo>
                      <a:lnTo>
                        <a:pt x="1004" y="592"/>
                      </a:lnTo>
                      <a:lnTo>
                        <a:pt x="1004" y="592"/>
                      </a:lnTo>
                      <a:lnTo>
                        <a:pt x="1004" y="598"/>
                      </a:lnTo>
                      <a:lnTo>
                        <a:pt x="1008" y="604"/>
                      </a:lnTo>
                      <a:lnTo>
                        <a:pt x="1008" y="604"/>
                      </a:lnTo>
                      <a:lnTo>
                        <a:pt x="998" y="618"/>
                      </a:lnTo>
                      <a:lnTo>
                        <a:pt x="992" y="628"/>
                      </a:lnTo>
                      <a:lnTo>
                        <a:pt x="992" y="628"/>
                      </a:lnTo>
                      <a:lnTo>
                        <a:pt x="962" y="574"/>
                      </a:lnTo>
                      <a:lnTo>
                        <a:pt x="918" y="500"/>
                      </a:lnTo>
                      <a:lnTo>
                        <a:pt x="892" y="460"/>
                      </a:lnTo>
                      <a:lnTo>
                        <a:pt x="864" y="420"/>
                      </a:lnTo>
                      <a:lnTo>
                        <a:pt x="834" y="378"/>
                      </a:lnTo>
                      <a:lnTo>
                        <a:pt x="802" y="342"/>
                      </a:lnTo>
                      <a:lnTo>
                        <a:pt x="802" y="342"/>
                      </a:lnTo>
                      <a:lnTo>
                        <a:pt x="762" y="296"/>
                      </a:lnTo>
                      <a:lnTo>
                        <a:pt x="720" y="254"/>
                      </a:lnTo>
                      <a:lnTo>
                        <a:pt x="680" y="216"/>
                      </a:lnTo>
                      <a:lnTo>
                        <a:pt x="636" y="180"/>
                      </a:lnTo>
                      <a:lnTo>
                        <a:pt x="592" y="148"/>
                      </a:lnTo>
                      <a:lnTo>
                        <a:pt x="546" y="118"/>
                      </a:lnTo>
                      <a:lnTo>
                        <a:pt x="498" y="92"/>
                      </a:lnTo>
                      <a:lnTo>
                        <a:pt x="448" y="66"/>
                      </a:lnTo>
                      <a:lnTo>
                        <a:pt x="448" y="66"/>
                      </a:lnTo>
                      <a:lnTo>
                        <a:pt x="396" y="46"/>
                      </a:lnTo>
                      <a:lnTo>
                        <a:pt x="348" y="30"/>
                      </a:lnTo>
                      <a:lnTo>
                        <a:pt x="306" y="18"/>
                      </a:lnTo>
                      <a:lnTo>
                        <a:pt x="268" y="10"/>
                      </a:lnTo>
                      <a:lnTo>
                        <a:pt x="238" y="4"/>
                      </a:lnTo>
                      <a:lnTo>
                        <a:pt x="214" y="2"/>
                      </a:lnTo>
                      <a:lnTo>
                        <a:pt x="194" y="0"/>
                      </a:lnTo>
                      <a:lnTo>
                        <a:pt x="126" y="4"/>
                      </a:lnTo>
                      <a:lnTo>
                        <a:pt x="62" y="16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2"/>
                      </a:lnTo>
                      <a:lnTo>
                        <a:pt x="12" y="154"/>
                      </a:lnTo>
                      <a:lnTo>
                        <a:pt x="34" y="198"/>
                      </a:lnTo>
                      <a:lnTo>
                        <a:pt x="34" y="198"/>
                      </a:lnTo>
                      <a:lnTo>
                        <a:pt x="44" y="214"/>
                      </a:lnTo>
                      <a:lnTo>
                        <a:pt x="56" y="226"/>
                      </a:lnTo>
                      <a:lnTo>
                        <a:pt x="60" y="232"/>
                      </a:lnTo>
                      <a:lnTo>
                        <a:pt x="66" y="234"/>
                      </a:lnTo>
                      <a:lnTo>
                        <a:pt x="66" y="234"/>
                      </a:lnTo>
                      <a:lnTo>
                        <a:pt x="70" y="236"/>
                      </a:lnTo>
                      <a:lnTo>
                        <a:pt x="74" y="240"/>
                      </a:lnTo>
                      <a:lnTo>
                        <a:pt x="80" y="252"/>
                      </a:lnTo>
                      <a:lnTo>
                        <a:pt x="86" y="264"/>
                      </a:lnTo>
                      <a:lnTo>
                        <a:pt x="86" y="264"/>
                      </a:lnTo>
                      <a:lnTo>
                        <a:pt x="94" y="278"/>
                      </a:lnTo>
                      <a:lnTo>
                        <a:pt x="104" y="290"/>
                      </a:lnTo>
                      <a:lnTo>
                        <a:pt x="112" y="296"/>
                      </a:lnTo>
                      <a:lnTo>
                        <a:pt x="118" y="300"/>
                      </a:lnTo>
                      <a:lnTo>
                        <a:pt x="118" y="300"/>
                      </a:lnTo>
                      <a:lnTo>
                        <a:pt x="126" y="304"/>
                      </a:lnTo>
                      <a:lnTo>
                        <a:pt x="132" y="310"/>
                      </a:lnTo>
                      <a:lnTo>
                        <a:pt x="146" y="324"/>
                      </a:lnTo>
                      <a:lnTo>
                        <a:pt x="156" y="340"/>
                      </a:lnTo>
                      <a:lnTo>
                        <a:pt x="160" y="350"/>
                      </a:lnTo>
                      <a:lnTo>
                        <a:pt x="160" y="350"/>
                      </a:lnTo>
                      <a:lnTo>
                        <a:pt x="160" y="354"/>
                      </a:lnTo>
                      <a:lnTo>
                        <a:pt x="164" y="360"/>
                      </a:lnTo>
                      <a:lnTo>
                        <a:pt x="176" y="374"/>
                      </a:lnTo>
                      <a:lnTo>
                        <a:pt x="192" y="394"/>
                      </a:lnTo>
                      <a:lnTo>
                        <a:pt x="192" y="394"/>
                      </a:lnTo>
                      <a:lnTo>
                        <a:pt x="198" y="416"/>
                      </a:lnTo>
                      <a:lnTo>
                        <a:pt x="200" y="434"/>
                      </a:lnTo>
                      <a:lnTo>
                        <a:pt x="198" y="442"/>
                      </a:lnTo>
                      <a:lnTo>
                        <a:pt x="196" y="446"/>
                      </a:lnTo>
                      <a:lnTo>
                        <a:pt x="196" y="446"/>
                      </a:lnTo>
                      <a:lnTo>
                        <a:pt x="194" y="450"/>
                      </a:lnTo>
                      <a:lnTo>
                        <a:pt x="196" y="454"/>
                      </a:lnTo>
                      <a:lnTo>
                        <a:pt x="202" y="462"/>
                      </a:lnTo>
                      <a:lnTo>
                        <a:pt x="214" y="472"/>
                      </a:lnTo>
                      <a:lnTo>
                        <a:pt x="214" y="472"/>
                      </a:lnTo>
                      <a:lnTo>
                        <a:pt x="216" y="476"/>
                      </a:lnTo>
                      <a:lnTo>
                        <a:pt x="222" y="486"/>
                      </a:lnTo>
                      <a:lnTo>
                        <a:pt x="224" y="492"/>
                      </a:lnTo>
                      <a:lnTo>
                        <a:pt x="226" y="498"/>
                      </a:lnTo>
                      <a:lnTo>
                        <a:pt x="226" y="506"/>
                      </a:lnTo>
                      <a:lnTo>
                        <a:pt x="222" y="512"/>
                      </a:lnTo>
                      <a:lnTo>
                        <a:pt x="222" y="512"/>
                      </a:lnTo>
                      <a:lnTo>
                        <a:pt x="220" y="518"/>
                      </a:lnTo>
                      <a:lnTo>
                        <a:pt x="220" y="526"/>
                      </a:lnTo>
                      <a:lnTo>
                        <a:pt x="222" y="536"/>
                      </a:lnTo>
                      <a:lnTo>
                        <a:pt x="226" y="546"/>
                      </a:lnTo>
                      <a:lnTo>
                        <a:pt x="236" y="564"/>
                      </a:lnTo>
                      <a:lnTo>
                        <a:pt x="240" y="572"/>
                      </a:lnTo>
                      <a:lnTo>
                        <a:pt x="244" y="574"/>
                      </a:lnTo>
                      <a:lnTo>
                        <a:pt x="244" y="574"/>
                      </a:lnTo>
                      <a:lnTo>
                        <a:pt x="248" y="578"/>
                      </a:lnTo>
                      <a:lnTo>
                        <a:pt x="250" y="582"/>
                      </a:lnTo>
                      <a:lnTo>
                        <a:pt x="256" y="594"/>
                      </a:lnTo>
                      <a:lnTo>
                        <a:pt x="260" y="612"/>
                      </a:lnTo>
                      <a:lnTo>
                        <a:pt x="260" y="612"/>
                      </a:lnTo>
                      <a:lnTo>
                        <a:pt x="260" y="614"/>
                      </a:lnTo>
                      <a:lnTo>
                        <a:pt x="264" y="624"/>
                      </a:lnTo>
                      <a:lnTo>
                        <a:pt x="272" y="640"/>
                      </a:lnTo>
                      <a:lnTo>
                        <a:pt x="288" y="660"/>
                      </a:lnTo>
                      <a:lnTo>
                        <a:pt x="288" y="660"/>
                      </a:lnTo>
                      <a:lnTo>
                        <a:pt x="304" y="680"/>
                      </a:lnTo>
                      <a:lnTo>
                        <a:pt x="314" y="694"/>
                      </a:lnTo>
                      <a:lnTo>
                        <a:pt x="328" y="714"/>
                      </a:lnTo>
                      <a:lnTo>
                        <a:pt x="328" y="714"/>
                      </a:lnTo>
                      <a:lnTo>
                        <a:pt x="332" y="718"/>
                      </a:lnTo>
                      <a:lnTo>
                        <a:pt x="338" y="724"/>
                      </a:lnTo>
                      <a:lnTo>
                        <a:pt x="356" y="732"/>
                      </a:lnTo>
                      <a:lnTo>
                        <a:pt x="378" y="740"/>
                      </a:lnTo>
                      <a:lnTo>
                        <a:pt x="430" y="746"/>
                      </a:lnTo>
                      <a:lnTo>
                        <a:pt x="484" y="746"/>
                      </a:lnTo>
                      <a:lnTo>
                        <a:pt x="534" y="746"/>
                      </a:lnTo>
                      <a:lnTo>
                        <a:pt x="604" y="752"/>
                      </a:lnTo>
                      <a:lnTo>
                        <a:pt x="622" y="754"/>
                      </a:lnTo>
                      <a:lnTo>
                        <a:pt x="622" y="754"/>
                      </a:lnTo>
                      <a:lnTo>
                        <a:pt x="562" y="790"/>
                      </a:lnTo>
                      <a:lnTo>
                        <a:pt x="518" y="820"/>
                      </a:lnTo>
                      <a:lnTo>
                        <a:pt x="488" y="842"/>
                      </a:lnTo>
                      <a:lnTo>
                        <a:pt x="470" y="858"/>
                      </a:lnTo>
                      <a:lnTo>
                        <a:pt x="462" y="868"/>
                      </a:lnTo>
                      <a:lnTo>
                        <a:pt x="458" y="874"/>
                      </a:lnTo>
                      <a:lnTo>
                        <a:pt x="458" y="876"/>
                      </a:lnTo>
                      <a:lnTo>
                        <a:pt x="458" y="878"/>
                      </a:lnTo>
                      <a:lnTo>
                        <a:pt x="384" y="988"/>
                      </a:lnTo>
                      <a:lnTo>
                        <a:pt x="388" y="1004"/>
                      </a:lnTo>
                      <a:lnTo>
                        <a:pt x="384" y="1022"/>
                      </a:lnTo>
                      <a:lnTo>
                        <a:pt x="366" y="1052"/>
                      </a:lnTo>
                      <a:lnTo>
                        <a:pt x="354" y="1078"/>
                      </a:lnTo>
                      <a:lnTo>
                        <a:pt x="342" y="1124"/>
                      </a:lnTo>
                      <a:lnTo>
                        <a:pt x="342" y="1124"/>
                      </a:lnTo>
                      <a:lnTo>
                        <a:pt x="342" y="1130"/>
                      </a:lnTo>
                      <a:lnTo>
                        <a:pt x="344" y="1142"/>
                      </a:lnTo>
                      <a:lnTo>
                        <a:pt x="348" y="1148"/>
                      </a:lnTo>
                      <a:lnTo>
                        <a:pt x="350" y="1156"/>
                      </a:lnTo>
                      <a:lnTo>
                        <a:pt x="356" y="1162"/>
                      </a:lnTo>
                      <a:lnTo>
                        <a:pt x="364" y="1166"/>
                      </a:lnTo>
                      <a:lnTo>
                        <a:pt x="364" y="1166"/>
                      </a:lnTo>
                      <a:lnTo>
                        <a:pt x="372" y="1170"/>
                      </a:lnTo>
                      <a:lnTo>
                        <a:pt x="376" y="1176"/>
                      </a:lnTo>
                      <a:lnTo>
                        <a:pt x="380" y="1184"/>
                      </a:lnTo>
                      <a:lnTo>
                        <a:pt x="382" y="1192"/>
                      </a:lnTo>
                      <a:lnTo>
                        <a:pt x="380" y="1206"/>
                      </a:lnTo>
                      <a:lnTo>
                        <a:pt x="380" y="1212"/>
                      </a:lnTo>
                      <a:lnTo>
                        <a:pt x="382" y="1244"/>
                      </a:lnTo>
                      <a:lnTo>
                        <a:pt x="382" y="1244"/>
                      </a:lnTo>
                      <a:lnTo>
                        <a:pt x="384" y="1248"/>
                      </a:lnTo>
                      <a:lnTo>
                        <a:pt x="392" y="1258"/>
                      </a:lnTo>
                      <a:lnTo>
                        <a:pt x="398" y="1264"/>
                      </a:lnTo>
                      <a:lnTo>
                        <a:pt x="406" y="1268"/>
                      </a:lnTo>
                      <a:lnTo>
                        <a:pt x="416" y="1272"/>
                      </a:lnTo>
                      <a:lnTo>
                        <a:pt x="428" y="1272"/>
                      </a:lnTo>
                      <a:lnTo>
                        <a:pt x="428" y="1272"/>
                      </a:lnTo>
                      <a:lnTo>
                        <a:pt x="440" y="1274"/>
                      </a:lnTo>
                      <a:lnTo>
                        <a:pt x="448" y="1280"/>
                      </a:lnTo>
                      <a:lnTo>
                        <a:pt x="452" y="1286"/>
                      </a:lnTo>
                      <a:lnTo>
                        <a:pt x="456" y="1294"/>
                      </a:lnTo>
                      <a:lnTo>
                        <a:pt x="458" y="1310"/>
                      </a:lnTo>
                      <a:lnTo>
                        <a:pt x="458" y="1316"/>
                      </a:lnTo>
                      <a:lnTo>
                        <a:pt x="458" y="1316"/>
                      </a:lnTo>
                      <a:lnTo>
                        <a:pt x="456" y="1338"/>
                      </a:lnTo>
                      <a:lnTo>
                        <a:pt x="458" y="1354"/>
                      </a:lnTo>
                      <a:lnTo>
                        <a:pt x="458" y="1360"/>
                      </a:lnTo>
                      <a:lnTo>
                        <a:pt x="460" y="1364"/>
                      </a:lnTo>
                      <a:lnTo>
                        <a:pt x="460" y="1364"/>
                      </a:lnTo>
                      <a:lnTo>
                        <a:pt x="468" y="1374"/>
                      </a:lnTo>
                      <a:lnTo>
                        <a:pt x="474" y="1378"/>
                      </a:lnTo>
                      <a:lnTo>
                        <a:pt x="486" y="1380"/>
                      </a:lnTo>
                      <a:lnTo>
                        <a:pt x="486" y="1380"/>
                      </a:lnTo>
                      <a:lnTo>
                        <a:pt x="502" y="1380"/>
                      </a:lnTo>
                      <a:lnTo>
                        <a:pt x="514" y="1384"/>
                      </a:lnTo>
                      <a:lnTo>
                        <a:pt x="522" y="1390"/>
                      </a:lnTo>
                      <a:lnTo>
                        <a:pt x="526" y="1394"/>
                      </a:lnTo>
                      <a:lnTo>
                        <a:pt x="526" y="1396"/>
                      </a:lnTo>
                      <a:lnTo>
                        <a:pt x="526" y="1396"/>
                      </a:lnTo>
                      <a:lnTo>
                        <a:pt x="526" y="1400"/>
                      </a:lnTo>
                      <a:lnTo>
                        <a:pt x="530" y="1404"/>
                      </a:lnTo>
                      <a:lnTo>
                        <a:pt x="532" y="1408"/>
                      </a:lnTo>
                      <a:lnTo>
                        <a:pt x="534" y="1414"/>
                      </a:lnTo>
                      <a:lnTo>
                        <a:pt x="536" y="1422"/>
                      </a:lnTo>
                      <a:lnTo>
                        <a:pt x="536" y="1432"/>
                      </a:lnTo>
                      <a:lnTo>
                        <a:pt x="532" y="1446"/>
                      </a:lnTo>
                      <a:lnTo>
                        <a:pt x="524" y="1462"/>
                      </a:lnTo>
                      <a:lnTo>
                        <a:pt x="524" y="1462"/>
                      </a:lnTo>
                      <a:lnTo>
                        <a:pt x="492" y="1522"/>
                      </a:lnTo>
                      <a:lnTo>
                        <a:pt x="478" y="1540"/>
                      </a:lnTo>
                      <a:lnTo>
                        <a:pt x="472" y="1546"/>
                      </a:lnTo>
                      <a:lnTo>
                        <a:pt x="466" y="1550"/>
                      </a:lnTo>
                      <a:lnTo>
                        <a:pt x="466" y="1550"/>
                      </a:lnTo>
                      <a:lnTo>
                        <a:pt x="460" y="1554"/>
                      </a:lnTo>
                      <a:lnTo>
                        <a:pt x="454" y="1560"/>
                      </a:lnTo>
                      <a:lnTo>
                        <a:pt x="440" y="1578"/>
                      </a:lnTo>
                      <a:lnTo>
                        <a:pt x="424" y="1604"/>
                      </a:lnTo>
                      <a:lnTo>
                        <a:pt x="424" y="1604"/>
                      </a:lnTo>
                      <a:lnTo>
                        <a:pt x="420" y="1614"/>
                      </a:lnTo>
                      <a:lnTo>
                        <a:pt x="412" y="1636"/>
                      </a:lnTo>
                      <a:lnTo>
                        <a:pt x="410" y="1650"/>
                      </a:lnTo>
                      <a:lnTo>
                        <a:pt x="408" y="1666"/>
                      </a:lnTo>
                      <a:lnTo>
                        <a:pt x="410" y="1680"/>
                      </a:lnTo>
                      <a:lnTo>
                        <a:pt x="414" y="1686"/>
                      </a:lnTo>
                      <a:lnTo>
                        <a:pt x="416" y="1692"/>
                      </a:lnTo>
                      <a:lnTo>
                        <a:pt x="416" y="1692"/>
                      </a:lnTo>
                      <a:lnTo>
                        <a:pt x="426" y="1702"/>
                      </a:lnTo>
                      <a:lnTo>
                        <a:pt x="438" y="1710"/>
                      </a:lnTo>
                      <a:lnTo>
                        <a:pt x="450" y="1714"/>
                      </a:lnTo>
                      <a:lnTo>
                        <a:pt x="456" y="1714"/>
                      </a:lnTo>
                      <a:lnTo>
                        <a:pt x="464" y="1714"/>
                      </a:lnTo>
                      <a:lnTo>
                        <a:pt x="470" y="1712"/>
                      </a:lnTo>
                      <a:lnTo>
                        <a:pt x="478" y="1710"/>
                      </a:lnTo>
                      <a:lnTo>
                        <a:pt x="486" y="1704"/>
                      </a:lnTo>
                      <a:lnTo>
                        <a:pt x="492" y="1698"/>
                      </a:lnTo>
                      <a:lnTo>
                        <a:pt x="500" y="1690"/>
                      </a:lnTo>
                      <a:lnTo>
                        <a:pt x="508" y="1678"/>
                      </a:lnTo>
                      <a:lnTo>
                        <a:pt x="514" y="1666"/>
                      </a:lnTo>
                      <a:lnTo>
                        <a:pt x="522" y="1650"/>
                      </a:lnTo>
                      <a:lnTo>
                        <a:pt x="522" y="1650"/>
                      </a:lnTo>
                      <a:lnTo>
                        <a:pt x="548" y="1592"/>
                      </a:lnTo>
                      <a:lnTo>
                        <a:pt x="568" y="1554"/>
                      </a:lnTo>
                      <a:lnTo>
                        <a:pt x="582" y="1532"/>
                      </a:lnTo>
                      <a:lnTo>
                        <a:pt x="586" y="1526"/>
                      </a:lnTo>
                      <a:lnTo>
                        <a:pt x="586" y="1526"/>
                      </a:lnTo>
                      <a:lnTo>
                        <a:pt x="590" y="1522"/>
                      </a:lnTo>
                      <a:lnTo>
                        <a:pt x="594" y="1518"/>
                      </a:lnTo>
                      <a:lnTo>
                        <a:pt x="600" y="1516"/>
                      </a:lnTo>
                      <a:lnTo>
                        <a:pt x="608" y="1514"/>
                      </a:lnTo>
                      <a:lnTo>
                        <a:pt x="620" y="1514"/>
                      </a:lnTo>
                      <a:lnTo>
                        <a:pt x="632" y="1516"/>
                      </a:lnTo>
                      <a:lnTo>
                        <a:pt x="648" y="1520"/>
                      </a:lnTo>
                      <a:lnTo>
                        <a:pt x="648" y="1520"/>
                      </a:lnTo>
                      <a:lnTo>
                        <a:pt x="662" y="1528"/>
                      </a:lnTo>
                      <a:lnTo>
                        <a:pt x="668" y="1532"/>
                      </a:lnTo>
                      <a:lnTo>
                        <a:pt x="670" y="1536"/>
                      </a:lnTo>
                      <a:lnTo>
                        <a:pt x="668" y="1536"/>
                      </a:lnTo>
                      <a:lnTo>
                        <a:pt x="664" y="1538"/>
                      </a:lnTo>
                      <a:lnTo>
                        <a:pt x="670" y="1538"/>
                      </a:lnTo>
                      <a:lnTo>
                        <a:pt x="670" y="1538"/>
                      </a:lnTo>
                      <a:lnTo>
                        <a:pt x="682" y="1536"/>
                      </a:lnTo>
                      <a:lnTo>
                        <a:pt x="692" y="1532"/>
                      </a:lnTo>
                      <a:lnTo>
                        <a:pt x="700" y="1528"/>
                      </a:lnTo>
                      <a:lnTo>
                        <a:pt x="700" y="1528"/>
                      </a:lnTo>
                      <a:lnTo>
                        <a:pt x="708" y="1522"/>
                      </a:lnTo>
                      <a:lnTo>
                        <a:pt x="716" y="1518"/>
                      </a:lnTo>
                      <a:lnTo>
                        <a:pt x="724" y="1516"/>
                      </a:lnTo>
                      <a:lnTo>
                        <a:pt x="724" y="1516"/>
                      </a:lnTo>
                      <a:lnTo>
                        <a:pt x="734" y="1518"/>
                      </a:lnTo>
                      <a:lnTo>
                        <a:pt x="744" y="1522"/>
                      </a:lnTo>
                      <a:lnTo>
                        <a:pt x="754" y="1528"/>
                      </a:lnTo>
                      <a:lnTo>
                        <a:pt x="754" y="1528"/>
                      </a:lnTo>
                      <a:lnTo>
                        <a:pt x="758" y="1530"/>
                      </a:lnTo>
                      <a:lnTo>
                        <a:pt x="768" y="1532"/>
                      </a:lnTo>
                      <a:lnTo>
                        <a:pt x="774" y="1532"/>
                      </a:lnTo>
                      <a:lnTo>
                        <a:pt x="780" y="1532"/>
                      </a:lnTo>
                      <a:lnTo>
                        <a:pt x="786" y="1528"/>
                      </a:lnTo>
                      <a:lnTo>
                        <a:pt x="794" y="1520"/>
                      </a:lnTo>
                      <a:lnTo>
                        <a:pt x="794" y="1520"/>
                      </a:lnTo>
                      <a:lnTo>
                        <a:pt x="800" y="1512"/>
                      </a:lnTo>
                      <a:lnTo>
                        <a:pt x="806" y="1500"/>
                      </a:lnTo>
                      <a:lnTo>
                        <a:pt x="812" y="1478"/>
                      </a:lnTo>
                      <a:lnTo>
                        <a:pt x="816" y="1458"/>
                      </a:lnTo>
                      <a:lnTo>
                        <a:pt x="816" y="1452"/>
                      </a:lnTo>
                      <a:lnTo>
                        <a:pt x="840" y="1406"/>
                      </a:lnTo>
                      <a:lnTo>
                        <a:pt x="844" y="1388"/>
                      </a:lnTo>
                      <a:lnTo>
                        <a:pt x="870" y="1386"/>
                      </a:lnTo>
                      <a:lnTo>
                        <a:pt x="894" y="1318"/>
                      </a:lnTo>
                      <a:lnTo>
                        <a:pt x="922" y="1204"/>
                      </a:lnTo>
                      <a:lnTo>
                        <a:pt x="952" y="1056"/>
                      </a:lnTo>
                      <a:lnTo>
                        <a:pt x="970" y="942"/>
                      </a:lnTo>
                      <a:lnTo>
                        <a:pt x="970" y="942"/>
                      </a:lnTo>
                      <a:lnTo>
                        <a:pt x="974" y="940"/>
                      </a:lnTo>
                      <a:lnTo>
                        <a:pt x="978" y="928"/>
                      </a:lnTo>
                      <a:lnTo>
                        <a:pt x="984" y="908"/>
                      </a:lnTo>
                      <a:lnTo>
                        <a:pt x="986" y="894"/>
                      </a:lnTo>
                      <a:lnTo>
                        <a:pt x="988" y="880"/>
                      </a:lnTo>
                      <a:lnTo>
                        <a:pt x="988" y="880"/>
                      </a:lnTo>
                      <a:lnTo>
                        <a:pt x="990" y="866"/>
                      </a:lnTo>
                      <a:lnTo>
                        <a:pt x="994" y="858"/>
                      </a:lnTo>
                      <a:lnTo>
                        <a:pt x="1000" y="856"/>
                      </a:lnTo>
                      <a:lnTo>
                        <a:pt x="1004" y="854"/>
                      </a:lnTo>
                      <a:lnTo>
                        <a:pt x="1004" y="880"/>
                      </a:lnTo>
                      <a:lnTo>
                        <a:pt x="996" y="942"/>
                      </a:lnTo>
                      <a:lnTo>
                        <a:pt x="998" y="962"/>
                      </a:lnTo>
                      <a:lnTo>
                        <a:pt x="990" y="990"/>
                      </a:lnTo>
                      <a:lnTo>
                        <a:pt x="990" y="1034"/>
                      </a:lnTo>
                      <a:lnTo>
                        <a:pt x="990" y="1046"/>
                      </a:lnTo>
                      <a:lnTo>
                        <a:pt x="990" y="1108"/>
                      </a:lnTo>
                      <a:lnTo>
                        <a:pt x="998" y="1112"/>
                      </a:lnTo>
                      <a:lnTo>
                        <a:pt x="998" y="1122"/>
                      </a:lnTo>
                      <a:lnTo>
                        <a:pt x="990" y="1130"/>
                      </a:lnTo>
                      <a:lnTo>
                        <a:pt x="992" y="1160"/>
                      </a:lnTo>
                      <a:lnTo>
                        <a:pt x="992" y="1208"/>
                      </a:lnTo>
                      <a:lnTo>
                        <a:pt x="1010" y="1248"/>
                      </a:lnTo>
                      <a:lnTo>
                        <a:pt x="1040" y="1274"/>
                      </a:lnTo>
                      <a:lnTo>
                        <a:pt x="1044" y="1246"/>
                      </a:lnTo>
                      <a:lnTo>
                        <a:pt x="1048" y="1274"/>
                      </a:lnTo>
                      <a:lnTo>
                        <a:pt x="1078" y="1248"/>
                      </a:lnTo>
                      <a:lnTo>
                        <a:pt x="1096" y="1208"/>
                      </a:lnTo>
                      <a:lnTo>
                        <a:pt x="1096" y="1160"/>
                      </a:lnTo>
                      <a:lnTo>
                        <a:pt x="1098" y="1130"/>
                      </a:lnTo>
                      <a:lnTo>
                        <a:pt x="1088" y="1122"/>
                      </a:lnTo>
                      <a:lnTo>
                        <a:pt x="1088" y="1112"/>
                      </a:lnTo>
                      <a:lnTo>
                        <a:pt x="1098" y="1108"/>
                      </a:lnTo>
                      <a:lnTo>
                        <a:pt x="1098" y="1046"/>
                      </a:lnTo>
                      <a:lnTo>
                        <a:pt x="1098" y="1034"/>
                      </a:lnTo>
                      <a:lnTo>
                        <a:pt x="1098" y="990"/>
                      </a:lnTo>
                      <a:lnTo>
                        <a:pt x="1088" y="962"/>
                      </a:lnTo>
                      <a:lnTo>
                        <a:pt x="1090" y="942"/>
                      </a:lnTo>
                      <a:lnTo>
                        <a:pt x="1084" y="880"/>
                      </a:lnTo>
                      <a:lnTo>
                        <a:pt x="1082" y="856"/>
                      </a:lnTo>
                      <a:lnTo>
                        <a:pt x="1082" y="856"/>
                      </a:lnTo>
                      <a:lnTo>
                        <a:pt x="1088" y="854"/>
                      </a:lnTo>
                      <a:lnTo>
                        <a:pt x="1094" y="858"/>
                      </a:lnTo>
                      <a:lnTo>
                        <a:pt x="1100" y="866"/>
                      </a:lnTo>
                      <a:lnTo>
                        <a:pt x="1102" y="880"/>
                      </a:lnTo>
                      <a:lnTo>
                        <a:pt x="1102" y="880"/>
                      </a:lnTo>
                      <a:lnTo>
                        <a:pt x="1102" y="894"/>
                      </a:lnTo>
                      <a:lnTo>
                        <a:pt x="1106" y="908"/>
                      </a:lnTo>
                      <a:lnTo>
                        <a:pt x="1112" y="928"/>
                      </a:lnTo>
                      <a:lnTo>
                        <a:pt x="1116" y="940"/>
                      </a:lnTo>
                      <a:lnTo>
                        <a:pt x="1120" y="942"/>
                      </a:lnTo>
                      <a:lnTo>
                        <a:pt x="1138" y="1056"/>
                      </a:lnTo>
                      <a:lnTo>
                        <a:pt x="1168" y="1204"/>
                      </a:lnTo>
                      <a:lnTo>
                        <a:pt x="1196" y="1318"/>
                      </a:lnTo>
                      <a:lnTo>
                        <a:pt x="1220" y="1386"/>
                      </a:lnTo>
                      <a:lnTo>
                        <a:pt x="1246" y="1388"/>
                      </a:lnTo>
                      <a:lnTo>
                        <a:pt x="1250" y="1406"/>
                      </a:lnTo>
                      <a:lnTo>
                        <a:pt x="1274" y="1452"/>
                      </a:lnTo>
                      <a:lnTo>
                        <a:pt x="1274" y="1452"/>
                      </a:lnTo>
                      <a:lnTo>
                        <a:pt x="1274" y="1458"/>
                      </a:lnTo>
                      <a:lnTo>
                        <a:pt x="1278" y="1478"/>
                      </a:lnTo>
                      <a:lnTo>
                        <a:pt x="1284" y="1500"/>
                      </a:lnTo>
                      <a:lnTo>
                        <a:pt x="1290" y="1512"/>
                      </a:lnTo>
                      <a:lnTo>
                        <a:pt x="1296" y="1520"/>
                      </a:lnTo>
                      <a:lnTo>
                        <a:pt x="1296" y="1520"/>
                      </a:lnTo>
                      <a:lnTo>
                        <a:pt x="1304" y="1528"/>
                      </a:lnTo>
                      <a:lnTo>
                        <a:pt x="1310" y="1532"/>
                      </a:lnTo>
                      <a:lnTo>
                        <a:pt x="1316" y="1532"/>
                      </a:lnTo>
                      <a:lnTo>
                        <a:pt x="1322" y="1532"/>
                      </a:lnTo>
                      <a:lnTo>
                        <a:pt x="1332" y="1530"/>
                      </a:lnTo>
                      <a:lnTo>
                        <a:pt x="1334" y="1528"/>
                      </a:lnTo>
                      <a:lnTo>
                        <a:pt x="1334" y="1528"/>
                      </a:lnTo>
                      <a:lnTo>
                        <a:pt x="1346" y="1522"/>
                      </a:lnTo>
                      <a:lnTo>
                        <a:pt x="1356" y="1518"/>
                      </a:lnTo>
                      <a:lnTo>
                        <a:pt x="1366" y="1516"/>
                      </a:lnTo>
                      <a:lnTo>
                        <a:pt x="1366" y="1516"/>
                      </a:lnTo>
                      <a:lnTo>
                        <a:pt x="1374" y="1518"/>
                      </a:lnTo>
                      <a:lnTo>
                        <a:pt x="1382" y="1522"/>
                      </a:lnTo>
                      <a:lnTo>
                        <a:pt x="1390" y="1528"/>
                      </a:lnTo>
                      <a:lnTo>
                        <a:pt x="1390" y="1528"/>
                      </a:lnTo>
                      <a:lnTo>
                        <a:pt x="1398" y="1532"/>
                      </a:lnTo>
                      <a:lnTo>
                        <a:pt x="1406" y="1536"/>
                      </a:lnTo>
                      <a:lnTo>
                        <a:pt x="1420" y="1538"/>
                      </a:lnTo>
                      <a:lnTo>
                        <a:pt x="1420" y="1538"/>
                      </a:lnTo>
                      <a:lnTo>
                        <a:pt x="1426" y="1538"/>
                      </a:lnTo>
                      <a:lnTo>
                        <a:pt x="1422" y="1536"/>
                      </a:lnTo>
                      <a:lnTo>
                        <a:pt x="1420" y="1536"/>
                      </a:lnTo>
                      <a:lnTo>
                        <a:pt x="1422" y="1532"/>
                      </a:lnTo>
                      <a:lnTo>
                        <a:pt x="1428" y="1528"/>
                      </a:lnTo>
                      <a:lnTo>
                        <a:pt x="1442" y="1520"/>
                      </a:lnTo>
                      <a:lnTo>
                        <a:pt x="1442" y="1520"/>
                      </a:lnTo>
                      <a:lnTo>
                        <a:pt x="1458" y="1516"/>
                      </a:lnTo>
                      <a:lnTo>
                        <a:pt x="1470" y="1514"/>
                      </a:lnTo>
                      <a:lnTo>
                        <a:pt x="1482" y="1514"/>
                      </a:lnTo>
                      <a:lnTo>
                        <a:pt x="1490" y="1516"/>
                      </a:lnTo>
                      <a:lnTo>
                        <a:pt x="1496" y="1518"/>
                      </a:lnTo>
                      <a:lnTo>
                        <a:pt x="1500" y="1522"/>
                      </a:lnTo>
                      <a:lnTo>
                        <a:pt x="1502" y="1526"/>
                      </a:lnTo>
                      <a:lnTo>
                        <a:pt x="1502" y="1526"/>
                      </a:lnTo>
                      <a:lnTo>
                        <a:pt x="1508" y="1532"/>
                      </a:lnTo>
                      <a:lnTo>
                        <a:pt x="1522" y="1554"/>
                      </a:lnTo>
                      <a:lnTo>
                        <a:pt x="1542" y="1592"/>
                      </a:lnTo>
                      <a:lnTo>
                        <a:pt x="1568" y="1650"/>
                      </a:lnTo>
                      <a:lnTo>
                        <a:pt x="1568" y="1650"/>
                      </a:lnTo>
                      <a:lnTo>
                        <a:pt x="1576" y="1666"/>
                      </a:lnTo>
                      <a:lnTo>
                        <a:pt x="1582" y="1678"/>
                      </a:lnTo>
                      <a:lnTo>
                        <a:pt x="1590" y="1690"/>
                      </a:lnTo>
                      <a:lnTo>
                        <a:pt x="1598" y="1698"/>
                      </a:lnTo>
                      <a:lnTo>
                        <a:pt x="1604" y="1704"/>
                      </a:lnTo>
                      <a:lnTo>
                        <a:pt x="1612" y="1710"/>
                      </a:lnTo>
                      <a:lnTo>
                        <a:pt x="1620" y="1712"/>
                      </a:lnTo>
                      <a:lnTo>
                        <a:pt x="1626" y="1714"/>
                      </a:lnTo>
                      <a:lnTo>
                        <a:pt x="1634" y="1714"/>
                      </a:lnTo>
                      <a:lnTo>
                        <a:pt x="1640" y="1714"/>
                      </a:lnTo>
                      <a:lnTo>
                        <a:pt x="1652" y="1710"/>
                      </a:lnTo>
                      <a:lnTo>
                        <a:pt x="1664" y="1702"/>
                      </a:lnTo>
                      <a:lnTo>
                        <a:pt x="1672" y="1692"/>
                      </a:lnTo>
                      <a:lnTo>
                        <a:pt x="1672" y="1692"/>
                      </a:lnTo>
                      <a:lnTo>
                        <a:pt x="1676" y="1686"/>
                      </a:lnTo>
                      <a:lnTo>
                        <a:pt x="1678" y="1680"/>
                      </a:lnTo>
                      <a:lnTo>
                        <a:pt x="1682" y="1666"/>
                      </a:lnTo>
                      <a:lnTo>
                        <a:pt x="1680" y="1650"/>
                      </a:lnTo>
                      <a:lnTo>
                        <a:pt x="1678" y="1636"/>
                      </a:lnTo>
                      <a:lnTo>
                        <a:pt x="1670" y="1614"/>
                      </a:lnTo>
                      <a:lnTo>
                        <a:pt x="1666" y="1604"/>
                      </a:lnTo>
                      <a:lnTo>
                        <a:pt x="1666" y="1604"/>
                      </a:lnTo>
                      <a:lnTo>
                        <a:pt x="1650" y="1578"/>
                      </a:lnTo>
                      <a:lnTo>
                        <a:pt x="1636" y="1560"/>
                      </a:lnTo>
                      <a:lnTo>
                        <a:pt x="1630" y="1554"/>
                      </a:lnTo>
                      <a:lnTo>
                        <a:pt x="1622" y="1550"/>
                      </a:lnTo>
                      <a:lnTo>
                        <a:pt x="1622" y="1550"/>
                      </a:lnTo>
                      <a:lnTo>
                        <a:pt x="1618" y="1546"/>
                      </a:lnTo>
                      <a:lnTo>
                        <a:pt x="1612" y="1540"/>
                      </a:lnTo>
                      <a:lnTo>
                        <a:pt x="1598" y="1522"/>
                      </a:lnTo>
                      <a:lnTo>
                        <a:pt x="1566" y="1462"/>
                      </a:lnTo>
                      <a:lnTo>
                        <a:pt x="1566" y="1462"/>
                      </a:lnTo>
                      <a:lnTo>
                        <a:pt x="1558" y="1446"/>
                      </a:lnTo>
                      <a:lnTo>
                        <a:pt x="1554" y="1432"/>
                      </a:lnTo>
                      <a:lnTo>
                        <a:pt x="1554" y="1422"/>
                      </a:lnTo>
                      <a:lnTo>
                        <a:pt x="1556" y="1414"/>
                      </a:lnTo>
                      <a:lnTo>
                        <a:pt x="1558" y="1408"/>
                      </a:lnTo>
                      <a:lnTo>
                        <a:pt x="1560" y="1404"/>
                      </a:lnTo>
                      <a:lnTo>
                        <a:pt x="1562" y="1400"/>
                      </a:lnTo>
                      <a:lnTo>
                        <a:pt x="1564" y="1396"/>
                      </a:lnTo>
                      <a:lnTo>
                        <a:pt x="1564" y="1396"/>
                      </a:lnTo>
                      <a:lnTo>
                        <a:pt x="1564" y="1394"/>
                      </a:lnTo>
                      <a:lnTo>
                        <a:pt x="1566" y="1390"/>
                      </a:lnTo>
                      <a:lnTo>
                        <a:pt x="1576" y="1384"/>
                      </a:lnTo>
                      <a:lnTo>
                        <a:pt x="1588" y="1380"/>
                      </a:lnTo>
                      <a:lnTo>
                        <a:pt x="1604" y="1380"/>
                      </a:lnTo>
                      <a:lnTo>
                        <a:pt x="1604" y="1380"/>
                      </a:lnTo>
                      <a:lnTo>
                        <a:pt x="1616" y="1378"/>
                      </a:lnTo>
                      <a:lnTo>
                        <a:pt x="1622" y="1374"/>
                      </a:lnTo>
                      <a:lnTo>
                        <a:pt x="1630" y="1364"/>
                      </a:lnTo>
                      <a:lnTo>
                        <a:pt x="1630" y="1364"/>
                      </a:lnTo>
                      <a:lnTo>
                        <a:pt x="1632" y="1360"/>
                      </a:lnTo>
                      <a:lnTo>
                        <a:pt x="1632" y="1354"/>
                      </a:lnTo>
                      <a:lnTo>
                        <a:pt x="1632" y="1338"/>
                      </a:lnTo>
                      <a:lnTo>
                        <a:pt x="1632" y="1316"/>
                      </a:lnTo>
                      <a:lnTo>
                        <a:pt x="1632" y="1316"/>
                      </a:lnTo>
                      <a:lnTo>
                        <a:pt x="1632" y="1310"/>
                      </a:lnTo>
                      <a:lnTo>
                        <a:pt x="1634" y="1294"/>
                      </a:lnTo>
                      <a:lnTo>
                        <a:pt x="1638" y="1286"/>
                      </a:lnTo>
                      <a:lnTo>
                        <a:pt x="1642" y="1280"/>
                      </a:lnTo>
                      <a:lnTo>
                        <a:pt x="1650" y="1274"/>
                      </a:lnTo>
                      <a:lnTo>
                        <a:pt x="1662" y="1272"/>
                      </a:lnTo>
                      <a:lnTo>
                        <a:pt x="1662" y="1272"/>
                      </a:lnTo>
                      <a:lnTo>
                        <a:pt x="1674" y="1272"/>
                      </a:lnTo>
                      <a:lnTo>
                        <a:pt x="1684" y="1268"/>
                      </a:lnTo>
                      <a:lnTo>
                        <a:pt x="1692" y="1264"/>
                      </a:lnTo>
                      <a:lnTo>
                        <a:pt x="1698" y="1258"/>
                      </a:lnTo>
                      <a:lnTo>
                        <a:pt x="1706" y="1248"/>
                      </a:lnTo>
                      <a:lnTo>
                        <a:pt x="1708" y="1244"/>
                      </a:lnTo>
                      <a:lnTo>
                        <a:pt x="1710" y="1212"/>
                      </a:lnTo>
                      <a:lnTo>
                        <a:pt x="1710" y="1212"/>
                      </a:lnTo>
                      <a:lnTo>
                        <a:pt x="1710" y="1206"/>
                      </a:lnTo>
                      <a:lnTo>
                        <a:pt x="1708" y="1192"/>
                      </a:lnTo>
                      <a:lnTo>
                        <a:pt x="1710" y="1184"/>
                      </a:lnTo>
                      <a:lnTo>
                        <a:pt x="1712" y="1176"/>
                      </a:lnTo>
                      <a:lnTo>
                        <a:pt x="1718" y="1170"/>
                      </a:lnTo>
                      <a:lnTo>
                        <a:pt x="1726" y="1166"/>
                      </a:lnTo>
                      <a:lnTo>
                        <a:pt x="1726" y="1166"/>
                      </a:lnTo>
                      <a:lnTo>
                        <a:pt x="1734" y="1162"/>
                      </a:lnTo>
                      <a:lnTo>
                        <a:pt x="1738" y="1156"/>
                      </a:lnTo>
                      <a:lnTo>
                        <a:pt x="1742" y="1148"/>
                      </a:lnTo>
                      <a:lnTo>
                        <a:pt x="1746" y="1142"/>
                      </a:lnTo>
                      <a:lnTo>
                        <a:pt x="1748" y="1130"/>
                      </a:lnTo>
                      <a:lnTo>
                        <a:pt x="1748" y="1124"/>
                      </a:lnTo>
                      <a:lnTo>
                        <a:pt x="1736" y="1078"/>
                      </a:lnTo>
                      <a:lnTo>
                        <a:pt x="1724" y="1052"/>
                      </a:lnTo>
                      <a:lnTo>
                        <a:pt x="1706" y="1022"/>
                      </a:lnTo>
                      <a:lnTo>
                        <a:pt x="1702" y="1004"/>
                      </a:lnTo>
                      <a:lnTo>
                        <a:pt x="1706" y="988"/>
                      </a:lnTo>
                      <a:lnTo>
                        <a:pt x="1632" y="878"/>
                      </a:lnTo>
                      <a:lnTo>
                        <a:pt x="1632" y="878"/>
                      </a:lnTo>
                      <a:lnTo>
                        <a:pt x="1632" y="876"/>
                      </a:lnTo>
                      <a:lnTo>
                        <a:pt x="1632" y="874"/>
                      </a:lnTo>
                      <a:lnTo>
                        <a:pt x="1628" y="868"/>
                      </a:lnTo>
                      <a:lnTo>
                        <a:pt x="1620" y="858"/>
                      </a:lnTo>
                      <a:lnTo>
                        <a:pt x="1600" y="842"/>
                      </a:lnTo>
                      <a:lnTo>
                        <a:pt x="1572" y="820"/>
                      </a:lnTo>
                      <a:lnTo>
                        <a:pt x="1528" y="790"/>
                      </a:lnTo>
                      <a:lnTo>
                        <a:pt x="1466" y="754"/>
                      </a:lnTo>
                      <a:lnTo>
                        <a:pt x="1486" y="752"/>
                      </a:lnTo>
                      <a:lnTo>
                        <a:pt x="1556" y="746"/>
                      </a:lnTo>
                      <a:lnTo>
                        <a:pt x="1606" y="746"/>
                      </a:lnTo>
                      <a:lnTo>
                        <a:pt x="1660" y="746"/>
                      </a:lnTo>
                      <a:lnTo>
                        <a:pt x="1712" y="740"/>
                      </a:lnTo>
                      <a:lnTo>
                        <a:pt x="1712" y="740"/>
                      </a:lnTo>
                      <a:lnTo>
                        <a:pt x="1734" y="732"/>
                      </a:lnTo>
                      <a:lnTo>
                        <a:pt x="1750" y="724"/>
                      </a:lnTo>
                      <a:lnTo>
                        <a:pt x="1758" y="718"/>
                      </a:lnTo>
                      <a:lnTo>
                        <a:pt x="1762" y="714"/>
                      </a:lnTo>
                      <a:lnTo>
                        <a:pt x="1762" y="714"/>
                      </a:lnTo>
                      <a:lnTo>
                        <a:pt x="1776" y="694"/>
                      </a:lnTo>
                      <a:lnTo>
                        <a:pt x="1786" y="680"/>
                      </a:lnTo>
                      <a:lnTo>
                        <a:pt x="1802" y="660"/>
                      </a:lnTo>
                      <a:lnTo>
                        <a:pt x="1802" y="660"/>
                      </a:lnTo>
                      <a:lnTo>
                        <a:pt x="1818" y="640"/>
                      </a:lnTo>
                      <a:lnTo>
                        <a:pt x="1826" y="624"/>
                      </a:lnTo>
                      <a:lnTo>
                        <a:pt x="1830" y="614"/>
                      </a:lnTo>
                      <a:lnTo>
                        <a:pt x="1830" y="612"/>
                      </a:lnTo>
                      <a:lnTo>
                        <a:pt x="1830" y="612"/>
                      </a:lnTo>
                      <a:lnTo>
                        <a:pt x="1834" y="594"/>
                      </a:lnTo>
                      <a:lnTo>
                        <a:pt x="1840" y="582"/>
                      </a:lnTo>
                      <a:lnTo>
                        <a:pt x="1842" y="578"/>
                      </a:lnTo>
                      <a:lnTo>
                        <a:pt x="1846" y="574"/>
                      </a:lnTo>
                      <a:lnTo>
                        <a:pt x="1846" y="574"/>
                      </a:lnTo>
                      <a:lnTo>
                        <a:pt x="1850" y="572"/>
                      </a:lnTo>
                      <a:lnTo>
                        <a:pt x="1854" y="564"/>
                      </a:lnTo>
                      <a:lnTo>
                        <a:pt x="1864" y="546"/>
                      </a:lnTo>
                      <a:lnTo>
                        <a:pt x="1868" y="536"/>
                      </a:lnTo>
                      <a:lnTo>
                        <a:pt x="1870" y="526"/>
                      </a:lnTo>
                      <a:lnTo>
                        <a:pt x="1870" y="518"/>
                      </a:lnTo>
                      <a:lnTo>
                        <a:pt x="1868" y="512"/>
                      </a:lnTo>
                      <a:lnTo>
                        <a:pt x="1868" y="512"/>
                      </a:lnTo>
                      <a:lnTo>
                        <a:pt x="1864" y="506"/>
                      </a:lnTo>
                      <a:lnTo>
                        <a:pt x="1864" y="498"/>
                      </a:lnTo>
                      <a:lnTo>
                        <a:pt x="1866" y="492"/>
                      </a:lnTo>
                      <a:lnTo>
                        <a:pt x="1868" y="486"/>
                      </a:lnTo>
                      <a:lnTo>
                        <a:pt x="1872" y="476"/>
                      </a:lnTo>
                      <a:lnTo>
                        <a:pt x="1876" y="472"/>
                      </a:lnTo>
                      <a:lnTo>
                        <a:pt x="1876" y="472"/>
                      </a:lnTo>
                      <a:lnTo>
                        <a:pt x="1888" y="462"/>
                      </a:lnTo>
                      <a:lnTo>
                        <a:pt x="1894" y="454"/>
                      </a:lnTo>
                      <a:lnTo>
                        <a:pt x="1894" y="450"/>
                      </a:lnTo>
                      <a:lnTo>
                        <a:pt x="1894" y="446"/>
                      </a:lnTo>
                      <a:lnTo>
                        <a:pt x="1894" y="446"/>
                      </a:lnTo>
                      <a:lnTo>
                        <a:pt x="1890" y="442"/>
                      </a:lnTo>
                      <a:lnTo>
                        <a:pt x="1890" y="434"/>
                      </a:lnTo>
                      <a:lnTo>
                        <a:pt x="1892" y="416"/>
                      </a:lnTo>
                      <a:lnTo>
                        <a:pt x="1898" y="394"/>
                      </a:lnTo>
                      <a:lnTo>
                        <a:pt x="1898" y="394"/>
                      </a:lnTo>
                      <a:lnTo>
                        <a:pt x="1914" y="374"/>
                      </a:lnTo>
                      <a:lnTo>
                        <a:pt x="1926" y="360"/>
                      </a:lnTo>
                      <a:lnTo>
                        <a:pt x="1928" y="354"/>
                      </a:lnTo>
                      <a:lnTo>
                        <a:pt x="1930" y="350"/>
                      </a:lnTo>
                      <a:lnTo>
                        <a:pt x="1930" y="350"/>
                      </a:lnTo>
                      <a:lnTo>
                        <a:pt x="1934" y="340"/>
                      </a:lnTo>
                      <a:lnTo>
                        <a:pt x="1944" y="324"/>
                      </a:lnTo>
                      <a:lnTo>
                        <a:pt x="1956" y="310"/>
                      </a:lnTo>
                      <a:lnTo>
                        <a:pt x="1964" y="304"/>
                      </a:lnTo>
                      <a:lnTo>
                        <a:pt x="1972" y="300"/>
                      </a:lnTo>
                      <a:lnTo>
                        <a:pt x="1972" y="300"/>
                      </a:lnTo>
                      <a:lnTo>
                        <a:pt x="1978" y="296"/>
                      </a:lnTo>
                      <a:lnTo>
                        <a:pt x="1986" y="290"/>
                      </a:lnTo>
                      <a:lnTo>
                        <a:pt x="1996" y="278"/>
                      </a:lnTo>
                      <a:lnTo>
                        <a:pt x="2004" y="264"/>
                      </a:lnTo>
                      <a:lnTo>
                        <a:pt x="2004" y="264"/>
                      </a:lnTo>
                      <a:lnTo>
                        <a:pt x="2010" y="252"/>
                      </a:lnTo>
                      <a:lnTo>
                        <a:pt x="2016" y="240"/>
                      </a:lnTo>
                      <a:lnTo>
                        <a:pt x="2020" y="236"/>
                      </a:lnTo>
                      <a:lnTo>
                        <a:pt x="2024" y="234"/>
                      </a:lnTo>
                      <a:lnTo>
                        <a:pt x="2024" y="234"/>
                      </a:lnTo>
                      <a:lnTo>
                        <a:pt x="2030" y="232"/>
                      </a:lnTo>
                      <a:lnTo>
                        <a:pt x="2034" y="226"/>
                      </a:lnTo>
                      <a:lnTo>
                        <a:pt x="2046" y="214"/>
                      </a:lnTo>
                      <a:lnTo>
                        <a:pt x="2056" y="198"/>
                      </a:lnTo>
                      <a:lnTo>
                        <a:pt x="2078" y="154"/>
                      </a:lnTo>
                      <a:lnTo>
                        <a:pt x="2090" y="112"/>
                      </a:lnTo>
                      <a:lnTo>
                        <a:pt x="2088" y="78"/>
                      </a:lnTo>
                      <a:close/>
                      <a:moveTo>
                        <a:pt x="1040" y="574"/>
                      </a:move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6000"/>
                  </a:schemeClr>
                </a:solidFill>
                <a:ln>
                  <a:noFill/>
                </a:ln>
                <a:effectLst>
                  <a:glow rad="38100">
                    <a:schemeClr val="bg2">
                      <a:lumMod val="50000"/>
                      <a:lumOff val="50000"/>
                      <a:alpha val="15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83" name="Group 87"/>
              <p:cNvGrpSpPr>
                <a:grpSpLocks noChangeAspect="1"/>
              </p:cNvGrpSpPr>
              <p:nvPr/>
            </p:nvGrpSpPr>
            <p:grpSpPr>
              <a:xfrm>
                <a:off x="-9" y="5334005"/>
                <a:ext cx="1188232" cy="1524017"/>
                <a:chOff x="2743200" y="306388"/>
                <a:chExt cx="1876425" cy="2406650"/>
              </a:xfrm>
              <a:solidFill>
                <a:schemeClr val="bg2">
                  <a:lumMod val="50000"/>
                  <a:lumOff val="50000"/>
                  <a:alpha val="8000"/>
                </a:schemeClr>
              </a:solidFill>
            </p:grpSpPr>
            <p:sp>
              <p:nvSpPr>
                <p:cNvPr id="204" name="Freeform 21"/>
                <p:cNvSpPr>
                  <a:spLocks/>
                </p:cNvSpPr>
                <p:nvPr/>
              </p:nvSpPr>
              <p:spPr bwMode="auto">
                <a:xfrm>
                  <a:off x="3333750" y="890588"/>
                  <a:ext cx="34925" cy="482600"/>
                </a:xfrm>
                <a:custGeom>
                  <a:avLst/>
                  <a:gdLst>
                    <a:gd name="T0" fmla="*/ 20 w 22"/>
                    <a:gd name="T1" fmla="*/ 304 h 304"/>
                    <a:gd name="T2" fmla="*/ 20 w 22"/>
                    <a:gd name="T3" fmla="*/ 304 h 304"/>
                    <a:gd name="T4" fmla="*/ 22 w 22"/>
                    <a:gd name="T5" fmla="*/ 304 h 304"/>
                    <a:gd name="T6" fmla="*/ 22 w 22"/>
                    <a:gd name="T7" fmla="*/ 304 h 304"/>
                    <a:gd name="T8" fmla="*/ 22 w 22"/>
                    <a:gd name="T9" fmla="*/ 286 h 304"/>
                    <a:gd name="T10" fmla="*/ 14 w 22"/>
                    <a:gd name="T11" fmla="*/ 54 h 304"/>
                    <a:gd name="T12" fmla="*/ 14 w 22"/>
                    <a:gd name="T13" fmla="*/ 54 h 304"/>
                    <a:gd name="T14" fmla="*/ 14 w 22"/>
                    <a:gd name="T15" fmla="*/ 26 h 304"/>
                    <a:gd name="T16" fmla="*/ 14 w 22"/>
                    <a:gd name="T17" fmla="*/ 26 h 304"/>
                    <a:gd name="T18" fmla="*/ 12 w 22"/>
                    <a:gd name="T19" fmla="*/ 16 h 304"/>
                    <a:gd name="T20" fmla="*/ 8 w 22"/>
                    <a:gd name="T21" fmla="*/ 6 h 304"/>
                    <a:gd name="T22" fmla="*/ 8 w 22"/>
                    <a:gd name="T23" fmla="*/ 6 h 304"/>
                    <a:gd name="T24" fmla="*/ 4 w 22"/>
                    <a:gd name="T25" fmla="*/ 0 h 304"/>
                    <a:gd name="T26" fmla="*/ 2 w 22"/>
                    <a:gd name="T27" fmla="*/ 0 h 304"/>
                    <a:gd name="T28" fmla="*/ 2 w 22"/>
                    <a:gd name="T29" fmla="*/ 2 h 304"/>
                    <a:gd name="T30" fmla="*/ 2 w 22"/>
                    <a:gd name="T31" fmla="*/ 2 h 304"/>
                    <a:gd name="T32" fmla="*/ 0 w 22"/>
                    <a:gd name="T33" fmla="*/ 10 h 304"/>
                    <a:gd name="T34" fmla="*/ 2 w 22"/>
                    <a:gd name="T35" fmla="*/ 18 h 304"/>
                    <a:gd name="T36" fmla="*/ 2 w 22"/>
                    <a:gd name="T37" fmla="*/ 18 h 304"/>
                    <a:gd name="T38" fmla="*/ 4 w 22"/>
                    <a:gd name="T39" fmla="*/ 40 h 304"/>
                    <a:gd name="T40" fmla="*/ 18 w 22"/>
                    <a:gd name="T41" fmla="*/ 286 h 304"/>
                    <a:gd name="T42" fmla="*/ 18 w 22"/>
                    <a:gd name="T43" fmla="*/ 286 h 304"/>
                    <a:gd name="T44" fmla="*/ 20 w 22"/>
                    <a:gd name="T45" fmla="*/ 304 h 304"/>
                    <a:gd name="T46" fmla="*/ 20 w 22"/>
                    <a:gd name="T47" fmla="*/ 304 h 3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22" h="304">
                      <a:moveTo>
                        <a:pt x="20" y="304"/>
                      </a:moveTo>
                      <a:lnTo>
                        <a:pt x="20" y="304"/>
                      </a:lnTo>
                      <a:lnTo>
                        <a:pt x="22" y="304"/>
                      </a:lnTo>
                      <a:lnTo>
                        <a:pt x="22" y="304"/>
                      </a:lnTo>
                      <a:lnTo>
                        <a:pt x="22" y="286"/>
                      </a:lnTo>
                      <a:lnTo>
                        <a:pt x="14" y="54"/>
                      </a:lnTo>
                      <a:lnTo>
                        <a:pt x="14" y="54"/>
                      </a:lnTo>
                      <a:lnTo>
                        <a:pt x="14" y="26"/>
                      </a:lnTo>
                      <a:lnTo>
                        <a:pt x="14" y="26"/>
                      </a:lnTo>
                      <a:lnTo>
                        <a:pt x="12" y="16"/>
                      </a:lnTo>
                      <a:lnTo>
                        <a:pt x="8" y="6"/>
                      </a:lnTo>
                      <a:lnTo>
                        <a:pt x="8" y="6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0" y="10"/>
                      </a:lnTo>
                      <a:lnTo>
                        <a:pt x="2" y="18"/>
                      </a:lnTo>
                      <a:lnTo>
                        <a:pt x="2" y="18"/>
                      </a:lnTo>
                      <a:lnTo>
                        <a:pt x="4" y="40"/>
                      </a:lnTo>
                      <a:lnTo>
                        <a:pt x="18" y="286"/>
                      </a:lnTo>
                      <a:lnTo>
                        <a:pt x="18" y="286"/>
                      </a:lnTo>
                      <a:lnTo>
                        <a:pt x="20" y="304"/>
                      </a:lnTo>
                      <a:lnTo>
                        <a:pt x="20" y="30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" name="Freeform 22"/>
                <p:cNvSpPr>
                  <a:spLocks/>
                </p:cNvSpPr>
                <p:nvPr/>
              </p:nvSpPr>
              <p:spPr bwMode="auto">
                <a:xfrm>
                  <a:off x="3362325" y="1382713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" name="Freeform 23"/>
                <p:cNvSpPr>
                  <a:spLocks/>
                </p:cNvSpPr>
                <p:nvPr/>
              </p:nvSpPr>
              <p:spPr bwMode="auto">
                <a:xfrm>
                  <a:off x="3384550" y="1173163"/>
                  <a:ext cx="438150" cy="212725"/>
                </a:xfrm>
                <a:custGeom>
                  <a:avLst/>
                  <a:gdLst>
                    <a:gd name="T0" fmla="*/ 2 w 276"/>
                    <a:gd name="T1" fmla="*/ 134 h 134"/>
                    <a:gd name="T2" fmla="*/ 2 w 276"/>
                    <a:gd name="T3" fmla="*/ 134 h 134"/>
                    <a:gd name="T4" fmla="*/ 16 w 276"/>
                    <a:gd name="T5" fmla="*/ 128 h 134"/>
                    <a:gd name="T6" fmla="*/ 238 w 276"/>
                    <a:gd name="T7" fmla="*/ 20 h 134"/>
                    <a:gd name="T8" fmla="*/ 238 w 276"/>
                    <a:gd name="T9" fmla="*/ 20 h 134"/>
                    <a:gd name="T10" fmla="*/ 260 w 276"/>
                    <a:gd name="T11" fmla="*/ 12 h 134"/>
                    <a:gd name="T12" fmla="*/ 260 w 276"/>
                    <a:gd name="T13" fmla="*/ 12 h 134"/>
                    <a:gd name="T14" fmla="*/ 268 w 276"/>
                    <a:gd name="T15" fmla="*/ 10 h 134"/>
                    <a:gd name="T16" fmla="*/ 274 w 276"/>
                    <a:gd name="T17" fmla="*/ 6 h 134"/>
                    <a:gd name="T18" fmla="*/ 274 w 276"/>
                    <a:gd name="T19" fmla="*/ 6 h 134"/>
                    <a:gd name="T20" fmla="*/ 276 w 276"/>
                    <a:gd name="T21" fmla="*/ 2 h 134"/>
                    <a:gd name="T22" fmla="*/ 274 w 276"/>
                    <a:gd name="T23" fmla="*/ 2 h 134"/>
                    <a:gd name="T24" fmla="*/ 268 w 276"/>
                    <a:gd name="T25" fmla="*/ 0 h 134"/>
                    <a:gd name="T26" fmla="*/ 268 w 276"/>
                    <a:gd name="T27" fmla="*/ 0 h 134"/>
                    <a:gd name="T28" fmla="*/ 258 w 276"/>
                    <a:gd name="T29" fmla="*/ 2 h 134"/>
                    <a:gd name="T30" fmla="*/ 248 w 276"/>
                    <a:gd name="T31" fmla="*/ 6 h 134"/>
                    <a:gd name="T32" fmla="*/ 248 w 276"/>
                    <a:gd name="T33" fmla="*/ 6 h 134"/>
                    <a:gd name="T34" fmla="*/ 222 w 276"/>
                    <a:gd name="T35" fmla="*/ 18 h 134"/>
                    <a:gd name="T36" fmla="*/ 16 w 276"/>
                    <a:gd name="T37" fmla="*/ 124 h 134"/>
                    <a:gd name="T38" fmla="*/ 16 w 276"/>
                    <a:gd name="T39" fmla="*/ 124 h 134"/>
                    <a:gd name="T40" fmla="*/ 0 w 276"/>
                    <a:gd name="T41" fmla="*/ 132 h 134"/>
                    <a:gd name="T42" fmla="*/ 0 w 276"/>
                    <a:gd name="T43" fmla="*/ 132 h 134"/>
                    <a:gd name="T44" fmla="*/ 0 w 276"/>
                    <a:gd name="T45" fmla="*/ 134 h 134"/>
                    <a:gd name="T46" fmla="*/ 0 w 276"/>
                    <a:gd name="T47" fmla="*/ 134 h 134"/>
                    <a:gd name="T48" fmla="*/ 2 w 276"/>
                    <a:gd name="T49" fmla="*/ 134 h 134"/>
                    <a:gd name="T50" fmla="*/ 2 w 276"/>
                    <a:gd name="T51" fmla="*/ 134 h 1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76" h="134">
                      <a:moveTo>
                        <a:pt x="2" y="134"/>
                      </a:moveTo>
                      <a:lnTo>
                        <a:pt x="2" y="134"/>
                      </a:lnTo>
                      <a:lnTo>
                        <a:pt x="16" y="128"/>
                      </a:lnTo>
                      <a:lnTo>
                        <a:pt x="238" y="20"/>
                      </a:lnTo>
                      <a:lnTo>
                        <a:pt x="238" y="20"/>
                      </a:lnTo>
                      <a:lnTo>
                        <a:pt x="260" y="12"/>
                      </a:lnTo>
                      <a:lnTo>
                        <a:pt x="260" y="12"/>
                      </a:lnTo>
                      <a:lnTo>
                        <a:pt x="268" y="10"/>
                      </a:lnTo>
                      <a:lnTo>
                        <a:pt x="274" y="6"/>
                      </a:lnTo>
                      <a:lnTo>
                        <a:pt x="274" y="6"/>
                      </a:lnTo>
                      <a:lnTo>
                        <a:pt x="276" y="2"/>
                      </a:lnTo>
                      <a:lnTo>
                        <a:pt x="274" y="2"/>
                      </a:lnTo>
                      <a:lnTo>
                        <a:pt x="268" y="0"/>
                      </a:lnTo>
                      <a:lnTo>
                        <a:pt x="268" y="0"/>
                      </a:lnTo>
                      <a:lnTo>
                        <a:pt x="258" y="2"/>
                      </a:lnTo>
                      <a:lnTo>
                        <a:pt x="248" y="6"/>
                      </a:lnTo>
                      <a:lnTo>
                        <a:pt x="248" y="6"/>
                      </a:lnTo>
                      <a:lnTo>
                        <a:pt x="222" y="18"/>
                      </a:lnTo>
                      <a:lnTo>
                        <a:pt x="16" y="124"/>
                      </a:lnTo>
                      <a:lnTo>
                        <a:pt x="16" y="124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4"/>
                      </a:lnTo>
                      <a:lnTo>
                        <a:pt x="0" y="134"/>
                      </a:lnTo>
                      <a:lnTo>
                        <a:pt x="2" y="134"/>
                      </a:lnTo>
                      <a:lnTo>
                        <a:pt x="2" y="13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" name="Freeform 24"/>
                <p:cNvSpPr>
                  <a:spLocks noEditPoints="1"/>
                </p:cNvSpPr>
                <p:nvPr/>
              </p:nvSpPr>
              <p:spPr bwMode="auto">
                <a:xfrm>
                  <a:off x="2743200" y="306388"/>
                  <a:ext cx="1876425" cy="2406650"/>
                </a:xfrm>
                <a:custGeom>
                  <a:avLst/>
                  <a:gdLst>
                    <a:gd name="T0" fmla="*/ 1052 w 1182"/>
                    <a:gd name="T1" fmla="*/ 606 h 1516"/>
                    <a:gd name="T2" fmla="*/ 928 w 1182"/>
                    <a:gd name="T3" fmla="*/ 580 h 1516"/>
                    <a:gd name="T4" fmla="*/ 738 w 1182"/>
                    <a:gd name="T5" fmla="*/ 592 h 1516"/>
                    <a:gd name="T6" fmla="*/ 590 w 1182"/>
                    <a:gd name="T7" fmla="*/ 640 h 1516"/>
                    <a:gd name="T8" fmla="*/ 408 w 1182"/>
                    <a:gd name="T9" fmla="*/ 740 h 1516"/>
                    <a:gd name="T10" fmla="*/ 404 w 1182"/>
                    <a:gd name="T11" fmla="*/ 716 h 1516"/>
                    <a:gd name="T12" fmla="*/ 416 w 1182"/>
                    <a:gd name="T13" fmla="*/ 696 h 1516"/>
                    <a:gd name="T14" fmla="*/ 410 w 1182"/>
                    <a:gd name="T15" fmla="*/ 684 h 1516"/>
                    <a:gd name="T16" fmla="*/ 400 w 1182"/>
                    <a:gd name="T17" fmla="*/ 674 h 1516"/>
                    <a:gd name="T18" fmla="*/ 390 w 1182"/>
                    <a:gd name="T19" fmla="*/ 670 h 1516"/>
                    <a:gd name="T20" fmla="*/ 382 w 1182"/>
                    <a:gd name="T21" fmla="*/ 670 h 1516"/>
                    <a:gd name="T22" fmla="*/ 360 w 1182"/>
                    <a:gd name="T23" fmla="*/ 676 h 1516"/>
                    <a:gd name="T24" fmla="*/ 346 w 1182"/>
                    <a:gd name="T25" fmla="*/ 692 h 1516"/>
                    <a:gd name="T26" fmla="*/ 336 w 1182"/>
                    <a:gd name="T27" fmla="*/ 652 h 1516"/>
                    <a:gd name="T28" fmla="*/ 330 w 1182"/>
                    <a:gd name="T29" fmla="*/ 454 h 1516"/>
                    <a:gd name="T30" fmla="*/ 278 w 1182"/>
                    <a:gd name="T31" fmla="*/ 264 h 1516"/>
                    <a:gd name="T32" fmla="*/ 202 w 1182"/>
                    <a:gd name="T33" fmla="*/ 132 h 1516"/>
                    <a:gd name="T34" fmla="*/ 102 w 1182"/>
                    <a:gd name="T35" fmla="*/ 36 h 1516"/>
                    <a:gd name="T36" fmla="*/ 26 w 1182"/>
                    <a:gd name="T37" fmla="*/ 612 h 1516"/>
                    <a:gd name="T38" fmla="*/ 42 w 1182"/>
                    <a:gd name="T39" fmla="*/ 658 h 1516"/>
                    <a:gd name="T40" fmla="*/ 16 w 1182"/>
                    <a:gd name="T41" fmla="*/ 1072 h 1516"/>
                    <a:gd name="T42" fmla="*/ 172 w 1182"/>
                    <a:gd name="T43" fmla="*/ 898 h 1516"/>
                    <a:gd name="T44" fmla="*/ 208 w 1182"/>
                    <a:gd name="T45" fmla="*/ 874 h 1516"/>
                    <a:gd name="T46" fmla="*/ 226 w 1182"/>
                    <a:gd name="T47" fmla="*/ 896 h 1516"/>
                    <a:gd name="T48" fmla="*/ 158 w 1182"/>
                    <a:gd name="T49" fmla="*/ 998 h 1516"/>
                    <a:gd name="T50" fmla="*/ 122 w 1182"/>
                    <a:gd name="T51" fmla="*/ 1062 h 1516"/>
                    <a:gd name="T52" fmla="*/ 162 w 1182"/>
                    <a:gd name="T53" fmla="*/ 1118 h 1516"/>
                    <a:gd name="T54" fmla="*/ 220 w 1182"/>
                    <a:gd name="T55" fmla="*/ 1036 h 1516"/>
                    <a:gd name="T56" fmla="*/ 276 w 1182"/>
                    <a:gd name="T57" fmla="*/ 942 h 1516"/>
                    <a:gd name="T58" fmla="*/ 306 w 1182"/>
                    <a:gd name="T59" fmla="*/ 920 h 1516"/>
                    <a:gd name="T60" fmla="*/ 316 w 1182"/>
                    <a:gd name="T61" fmla="*/ 942 h 1516"/>
                    <a:gd name="T62" fmla="*/ 250 w 1182"/>
                    <a:gd name="T63" fmla="*/ 1148 h 1516"/>
                    <a:gd name="T64" fmla="*/ 224 w 1182"/>
                    <a:gd name="T65" fmla="*/ 1250 h 1516"/>
                    <a:gd name="T66" fmla="*/ 232 w 1182"/>
                    <a:gd name="T67" fmla="*/ 1342 h 1516"/>
                    <a:gd name="T68" fmla="*/ 242 w 1182"/>
                    <a:gd name="T69" fmla="*/ 1400 h 1516"/>
                    <a:gd name="T70" fmla="*/ 258 w 1182"/>
                    <a:gd name="T71" fmla="*/ 1432 h 1516"/>
                    <a:gd name="T72" fmla="*/ 310 w 1182"/>
                    <a:gd name="T73" fmla="*/ 1496 h 1516"/>
                    <a:gd name="T74" fmla="*/ 314 w 1182"/>
                    <a:gd name="T75" fmla="*/ 1458 h 1516"/>
                    <a:gd name="T76" fmla="*/ 300 w 1182"/>
                    <a:gd name="T77" fmla="*/ 1390 h 1516"/>
                    <a:gd name="T78" fmla="*/ 316 w 1182"/>
                    <a:gd name="T79" fmla="*/ 1298 h 1516"/>
                    <a:gd name="T80" fmla="*/ 350 w 1182"/>
                    <a:gd name="T81" fmla="*/ 1252 h 1516"/>
                    <a:gd name="T82" fmla="*/ 378 w 1182"/>
                    <a:gd name="T83" fmla="*/ 1242 h 1516"/>
                    <a:gd name="T84" fmla="*/ 426 w 1182"/>
                    <a:gd name="T85" fmla="*/ 1228 h 1516"/>
                    <a:gd name="T86" fmla="*/ 440 w 1182"/>
                    <a:gd name="T87" fmla="*/ 1210 h 1516"/>
                    <a:gd name="T88" fmla="*/ 480 w 1182"/>
                    <a:gd name="T89" fmla="*/ 1202 h 1516"/>
                    <a:gd name="T90" fmla="*/ 554 w 1182"/>
                    <a:gd name="T91" fmla="*/ 1172 h 1516"/>
                    <a:gd name="T92" fmla="*/ 620 w 1182"/>
                    <a:gd name="T93" fmla="*/ 1120 h 1516"/>
                    <a:gd name="T94" fmla="*/ 612 w 1182"/>
                    <a:gd name="T95" fmla="*/ 1058 h 1516"/>
                    <a:gd name="T96" fmla="*/ 558 w 1182"/>
                    <a:gd name="T97" fmla="*/ 938 h 1516"/>
                    <a:gd name="T98" fmla="*/ 688 w 1182"/>
                    <a:gd name="T99" fmla="*/ 1006 h 1516"/>
                    <a:gd name="T100" fmla="*/ 760 w 1182"/>
                    <a:gd name="T101" fmla="*/ 1020 h 1516"/>
                    <a:gd name="T102" fmla="*/ 818 w 1182"/>
                    <a:gd name="T103" fmla="*/ 992 h 1516"/>
                    <a:gd name="T104" fmla="*/ 852 w 1182"/>
                    <a:gd name="T105" fmla="*/ 966 h 1516"/>
                    <a:gd name="T106" fmla="*/ 890 w 1182"/>
                    <a:gd name="T107" fmla="*/ 942 h 1516"/>
                    <a:gd name="T108" fmla="*/ 898 w 1182"/>
                    <a:gd name="T109" fmla="*/ 922 h 1516"/>
                    <a:gd name="T110" fmla="*/ 932 w 1182"/>
                    <a:gd name="T111" fmla="*/ 904 h 1516"/>
                    <a:gd name="T112" fmla="*/ 936 w 1182"/>
                    <a:gd name="T113" fmla="*/ 892 h 1516"/>
                    <a:gd name="T114" fmla="*/ 984 w 1182"/>
                    <a:gd name="T115" fmla="*/ 858 h 1516"/>
                    <a:gd name="T116" fmla="*/ 1020 w 1182"/>
                    <a:gd name="T117" fmla="*/ 838 h 1516"/>
                    <a:gd name="T118" fmla="*/ 1064 w 1182"/>
                    <a:gd name="T119" fmla="*/ 826 h 1516"/>
                    <a:gd name="T120" fmla="*/ 1086 w 1182"/>
                    <a:gd name="T121" fmla="*/ 814 h 1516"/>
                    <a:gd name="T122" fmla="*/ 1168 w 1182"/>
                    <a:gd name="T123" fmla="*/ 760 h 1516"/>
                    <a:gd name="T124" fmla="*/ 390 w 1182"/>
                    <a:gd name="T125" fmla="*/ 678 h 15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1182" h="1516">
                      <a:moveTo>
                        <a:pt x="1136" y="650"/>
                      </a:moveTo>
                      <a:lnTo>
                        <a:pt x="1098" y="626"/>
                      </a:lnTo>
                      <a:lnTo>
                        <a:pt x="1098" y="626"/>
                      </a:lnTo>
                      <a:lnTo>
                        <a:pt x="1086" y="620"/>
                      </a:lnTo>
                      <a:lnTo>
                        <a:pt x="1052" y="606"/>
                      </a:lnTo>
                      <a:lnTo>
                        <a:pt x="1026" y="598"/>
                      </a:lnTo>
                      <a:lnTo>
                        <a:pt x="998" y="590"/>
                      </a:lnTo>
                      <a:lnTo>
                        <a:pt x="964" y="584"/>
                      </a:lnTo>
                      <a:lnTo>
                        <a:pt x="928" y="580"/>
                      </a:lnTo>
                      <a:lnTo>
                        <a:pt x="928" y="580"/>
                      </a:lnTo>
                      <a:lnTo>
                        <a:pt x="890" y="578"/>
                      </a:lnTo>
                      <a:lnTo>
                        <a:pt x="852" y="578"/>
                      </a:lnTo>
                      <a:lnTo>
                        <a:pt x="814" y="580"/>
                      </a:lnTo>
                      <a:lnTo>
                        <a:pt x="776" y="586"/>
                      </a:lnTo>
                      <a:lnTo>
                        <a:pt x="738" y="592"/>
                      </a:lnTo>
                      <a:lnTo>
                        <a:pt x="700" y="602"/>
                      </a:lnTo>
                      <a:lnTo>
                        <a:pt x="662" y="614"/>
                      </a:lnTo>
                      <a:lnTo>
                        <a:pt x="622" y="628"/>
                      </a:lnTo>
                      <a:lnTo>
                        <a:pt x="622" y="628"/>
                      </a:lnTo>
                      <a:lnTo>
                        <a:pt x="590" y="640"/>
                      </a:lnTo>
                      <a:lnTo>
                        <a:pt x="558" y="654"/>
                      </a:lnTo>
                      <a:lnTo>
                        <a:pt x="496" y="686"/>
                      </a:lnTo>
                      <a:lnTo>
                        <a:pt x="444" y="716"/>
                      </a:lnTo>
                      <a:lnTo>
                        <a:pt x="408" y="740"/>
                      </a:lnTo>
                      <a:lnTo>
                        <a:pt x="408" y="740"/>
                      </a:lnTo>
                      <a:lnTo>
                        <a:pt x="404" y="736"/>
                      </a:lnTo>
                      <a:lnTo>
                        <a:pt x="404" y="736"/>
                      </a:lnTo>
                      <a:lnTo>
                        <a:pt x="406" y="728"/>
                      </a:lnTo>
                      <a:lnTo>
                        <a:pt x="404" y="716"/>
                      </a:lnTo>
                      <a:lnTo>
                        <a:pt x="404" y="716"/>
                      </a:lnTo>
                      <a:lnTo>
                        <a:pt x="410" y="714"/>
                      </a:lnTo>
                      <a:lnTo>
                        <a:pt x="414" y="708"/>
                      </a:lnTo>
                      <a:lnTo>
                        <a:pt x="414" y="708"/>
                      </a:lnTo>
                      <a:lnTo>
                        <a:pt x="416" y="702"/>
                      </a:lnTo>
                      <a:lnTo>
                        <a:pt x="416" y="696"/>
                      </a:lnTo>
                      <a:lnTo>
                        <a:pt x="414" y="690"/>
                      </a:lnTo>
                      <a:lnTo>
                        <a:pt x="408" y="686"/>
                      </a:lnTo>
                      <a:lnTo>
                        <a:pt x="408" y="686"/>
                      </a:lnTo>
                      <a:lnTo>
                        <a:pt x="406" y="686"/>
                      </a:lnTo>
                      <a:lnTo>
                        <a:pt x="410" y="684"/>
                      </a:lnTo>
                      <a:lnTo>
                        <a:pt x="406" y="680"/>
                      </a:lnTo>
                      <a:lnTo>
                        <a:pt x="404" y="680"/>
                      </a:lnTo>
                      <a:lnTo>
                        <a:pt x="404" y="678"/>
                      </a:lnTo>
                      <a:lnTo>
                        <a:pt x="402" y="672"/>
                      </a:lnTo>
                      <a:lnTo>
                        <a:pt x="400" y="674"/>
                      </a:lnTo>
                      <a:lnTo>
                        <a:pt x="400" y="672"/>
                      </a:lnTo>
                      <a:lnTo>
                        <a:pt x="398" y="672"/>
                      </a:lnTo>
                      <a:lnTo>
                        <a:pt x="394" y="670"/>
                      </a:lnTo>
                      <a:lnTo>
                        <a:pt x="392" y="672"/>
                      </a:lnTo>
                      <a:lnTo>
                        <a:pt x="390" y="670"/>
                      </a:lnTo>
                      <a:lnTo>
                        <a:pt x="388" y="670"/>
                      </a:lnTo>
                      <a:lnTo>
                        <a:pt x="388" y="674"/>
                      </a:lnTo>
                      <a:lnTo>
                        <a:pt x="388" y="676"/>
                      </a:lnTo>
                      <a:lnTo>
                        <a:pt x="388" y="676"/>
                      </a:lnTo>
                      <a:lnTo>
                        <a:pt x="382" y="670"/>
                      </a:lnTo>
                      <a:lnTo>
                        <a:pt x="382" y="670"/>
                      </a:lnTo>
                      <a:lnTo>
                        <a:pt x="376" y="668"/>
                      </a:lnTo>
                      <a:lnTo>
                        <a:pt x="370" y="670"/>
                      </a:lnTo>
                      <a:lnTo>
                        <a:pt x="364" y="672"/>
                      </a:lnTo>
                      <a:lnTo>
                        <a:pt x="360" y="676"/>
                      </a:lnTo>
                      <a:lnTo>
                        <a:pt x="360" y="676"/>
                      </a:lnTo>
                      <a:lnTo>
                        <a:pt x="358" y="682"/>
                      </a:lnTo>
                      <a:lnTo>
                        <a:pt x="358" y="686"/>
                      </a:lnTo>
                      <a:lnTo>
                        <a:pt x="358" y="686"/>
                      </a:lnTo>
                      <a:lnTo>
                        <a:pt x="346" y="692"/>
                      </a:lnTo>
                      <a:lnTo>
                        <a:pt x="338" y="698"/>
                      </a:lnTo>
                      <a:lnTo>
                        <a:pt x="338" y="698"/>
                      </a:lnTo>
                      <a:lnTo>
                        <a:pt x="334" y="696"/>
                      </a:lnTo>
                      <a:lnTo>
                        <a:pt x="334" y="696"/>
                      </a:lnTo>
                      <a:lnTo>
                        <a:pt x="336" y="652"/>
                      </a:lnTo>
                      <a:lnTo>
                        <a:pt x="338" y="592"/>
                      </a:lnTo>
                      <a:lnTo>
                        <a:pt x="336" y="524"/>
                      </a:lnTo>
                      <a:lnTo>
                        <a:pt x="334" y="488"/>
                      </a:lnTo>
                      <a:lnTo>
                        <a:pt x="330" y="454"/>
                      </a:lnTo>
                      <a:lnTo>
                        <a:pt x="330" y="454"/>
                      </a:lnTo>
                      <a:lnTo>
                        <a:pt x="322" y="412"/>
                      </a:lnTo>
                      <a:lnTo>
                        <a:pt x="314" y="372"/>
                      </a:lnTo>
                      <a:lnTo>
                        <a:pt x="304" y="334"/>
                      </a:lnTo>
                      <a:lnTo>
                        <a:pt x="292" y="298"/>
                      </a:lnTo>
                      <a:lnTo>
                        <a:pt x="278" y="264"/>
                      </a:lnTo>
                      <a:lnTo>
                        <a:pt x="262" y="230"/>
                      </a:lnTo>
                      <a:lnTo>
                        <a:pt x="244" y="196"/>
                      </a:lnTo>
                      <a:lnTo>
                        <a:pt x="224" y="164"/>
                      </a:lnTo>
                      <a:lnTo>
                        <a:pt x="224" y="164"/>
                      </a:lnTo>
                      <a:lnTo>
                        <a:pt x="202" y="132"/>
                      </a:lnTo>
                      <a:lnTo>
                        <a:pt x="182" y="106"/>
                      </a:lnTo>
                      <a:lnTo>
                        <a:pt x="160" y="84"/>
                      </a:lnTo>
                      <a:lnTo>
                        <a:pt x="142" y="68"/>
                      </a:lnTo>
                      <a:lnTo>
                        <a:pt x="114" y="44"/>
                      </a:lnTo>
                      <a:lnTo>
                        <a:pt x="102" y="36"/>
                      </a:lnTo>
                      <a:lnTo>
                        <a:pt x="62" y="14"/>
                      </a:lnTo>
                      <a:lnTo>
                        <a:pt x="20" y="0"/>
                      </a:lnTo>
                      <a:lnTo>
                        <a:pt x="0" y="2"/>
                      </a:lnTo>
                      <a:lnTo>
                        <a:pt x="0" y="598"/>
                      </a:lnTo>
                      <a:lnTo>
                        <a:pt x="26" y="612"/>
                      </a:lnTo>
                      <a:lnTo>
                        <a:pt x="64" y="640"/>
                      </a:lnTo>
                      <a:lnTo>
                        <a:pt x="88" y="658"/>
                      </a:lnTo>
                      <a:lnTo>
                        <a:pt x="88" y="660"/>
                      </a:lnTo>
                      <a:lnTo>
                        <a:pt x="88" y="660"/>
                      </a:lnTo>
                      <a:lnTo>
                        <a:pt x="42" y="658"/>
                      </a:lnTo>
                      <a:lnTo>
                        <a:pt x="20" y="660"/>
                      </a:lnTo>
                      <a:lnTo>
                        <a:pt x="0" y="662"/>
                      </a:lnTo>
                      <a:lnTo>
                        <a:pt x="0" y="1086"/>
                      </a:lnTo>
                      <a:lnTo>
                        <a:pt x="0" y="1086"/>
                      </a:lnTo>
                      <a:lnTo>
                        <a:pt x="16" y="1072"/>
                      </a:lnTo>
                      <a:lnTo>
                        <a:pt x="16" y="1072"/>
                      </a:lnTo>
                      <a:lnTo>
                        <a:pt x="52" y="1030"/>
                      </a:lnTo>
                      <a:lnTo>
                        <a:pt x="112" y="962"/>
                      </a:lnTo>
                      <a:lnTo>
                        <a:pt x="144" y="926"/>
                      </a:lnTo>
                      <a:lnTo>
                        <a:pt x="172" y="898"/>
                      </a:lnTo>
                      <a:lnTo>
                        <a:pt x="192" y="878"/>
                      </a:lnTo>
                      <a:lnTo>
                        <a:pt x="200" y="874"/>
                      </a:lnTo>
                      <a:lnTo>
                        <a:pt x="204" y="872"/>
                      </a:lnTo>
                      <a:lnTo>
                        <a:pt x="204" y="872"/>
                      </a:lnTo>
                      <a:lnTo>
                        <a:pt x="208" y="874"/>
                      </a:lnTo>
                      <a:lnTo>
                        <a:pt x="212" y="874"/>
                      </a:lnTo>
                      <a:lnTo>
                        <a:pt x="224" y="872"/>
                      </a:lnTo>
                      <a:lnTo>
                        <a:pt x="238" y="866"/>
                      </a:lnTo>
                      <a:lnTo>
                        <a:pt x="252" y="860"/>
                      </a:lnTo>
                      <a:lnTo>
                        <a:pt x="226" y="896"/>
                      </a:lnTo>
                      <a:lnTo>
                        <a:pt x="218" y="910"/>
                      </a:lnTo>
                      <a:lnTo>
                        <a:pt x="202" y="924"/>
                      </a:lnTo>
                      <a:lnTo>
                        <a:pt x="186" y="950"/>
                      </a:lnTo>
                      <a:lnTo>
                        <a:pt x="182" y="958"/>
                      </a:lnTo>
                      <a:lnTo>
                        <a:pt x="158" y="998"/>
                      </a:lnTo>
                      <a:lnTo>
                        <a:pt x="162" y="1004"/>
                      </a:lnTo>
                      <a:lnTo>
                        <a:pt x="160" y="1010"/>
                      </a:lnTo>
                      <a:lnTo>
                        <a:pt x="150" y="1012"/>
                      </a:lnTo>
                      <a:lnTo>
                        <a:pt x="140" y="1032"/>
                      </a:lnTo>
                      <a:lnTo>
                        <a:pt x="122" y="1062"/>
                      </a:lnTo>
                      <a:lnTo>
                        <a:pt x="120" y="1094"/>
                      </a:lnTo>
                      <a:lnTo>
                        <a:pt x="128" y="1120"/>
                      </a:lnTo>
                      <a:lnTo>
                        <a:pt x="142" y="1104"/>
                      </a:lnTo>
                      <a:lnTo>
                        <a:pt x="134" y="1124"/>
                      </a:lnTo>
                      <a:lnTo>
                        <a:pt x="162" y="1118"/>
                      </a:lnTo>
                      <a:lnTo>
                        <a:pt x="188" y="1100"/>
                      </a:lnTo>
                      <a:lnTo>
                        <a:pt x="206" y="1070"/>
                      </a:lnTo>
                      <a:lnTo>
                        <a:pt x="218" y="1052"/>
                      </a:lnTo>
                      <a:lnTo>
                        <a:pt x="216" y="1042"/>
                      </a:lnTo>
                      <a:lnTo>
                        <a:pt x="220" y="1036"/>
                      </a:lnTo>
                      <a:lnTo>
                        <a:pt x="228" y="1038"/>
                      </a:lnTo>
                      <a:lnTo>
                        <a:pt x="250" y="998"/>
                      </a:lnTo>
                      <a:lnTo>
                        <a:pt x="254" y="992"/>
                      </a:lnTo>
                      <a:lnTo>
                        <a:pt x="272" y="964"/>
                      </a:lnTo>
                      <a:lnTo>
                        <a:pt x="276" y="942"/>
                      </a:lnTo>
                      <a:lnTo>
                        <a:pt x="284" y="930"/>
                      </a:lnTo>
                      <a:lnTo>
                        <a:pt x="302" y="890"/>
                      </a:lnTo>
                      <a:lnTo>
                        <a:pt x="302" y="890"/>
                      </a:lnTo>
                      <a:lnTo>
                        <a:pt x="304" y="906"/>
                      </a:lnTo>
                      <a:lnTo>
                        <a:pt x="306" y="920"/>
                      </a:lnTo>
                      <a:lnTo>
                        <a:pt x="310" y="932"/>
                      </a:lnTo>
                      <a:lnTo>
                        <a:pt x="312" y="936"/>
                      </a:lnTo>
                      <a:lnTo>
                        <a:pt x="314" y="938"/>
                      </a:lnTo>
                      <a:lnTo>
                        <a:pt x="314" y="938"/>
                      </a:lnTo>
                      <a:lnTo>
                        <a:pt x="316" y="942"/>
                      </a:lnTo>
                      <a:lnTo>
                        <a:pt x="316" y="952"/>
                      </a:lnTo>
                      <a:lnTo>
                        <a:pt x="308" y="980"/>
                      </a:lnTo>
                      <a:lnTo>
                        <a:pt x="296" y="1018"/>
                      </a:lnTo>
                      <a:lnTo>
                        <a:pt x="282" y="1062"/>
                      </a:lnTo>
                      <a:lnTo>
                        <a:pt x="250" y="1148"/>
                      </a:lnTo>
                      <a:lnTo>
                        <a:pt x="230" y="1198"/>
                      </a:lnTo>
                      <a:lnTo>
                        <a:pt x="230" y="1198"/>
                      </a:lnTo>
                      <a:lnTo>
                        <a:pt x="228" y="1208"/>
                      </a:lnTo>
                      <a:lnTo>
                        <a:pt x="226" y="1220"/>
                      </a:lnTo>
                      <a:lnTo>
                        <a:pt x="224" y="1250"/>
                      </a:lnTo>
                      <a:lnTo>
                        <a:pt x="224" y="1278"/>
                      </a:lnTo>
                      <a:lnTo>
                        <a:pt x="224" y="1304"/>
                      </a:lnTo>
                      <a:lnTo>
                        <a:pt x="224" y="1304"/>
                      </a:lnTo>
                      <a:lnTo>
                        <a:pt x="228" y="1324"/>
                      </a:lnTo>
                      <a:lnTo>
                        <a:pt x="232" y="1342"/>
                      </a:lnTo>
                      <a:lnTo>
                        <a:pt x="236" y="1362"/>
                      </a:lnTo>
                      <a:lnTo>
                        <a:pt x="236" y="1362"/>
                      </a:lnTo>
                      <a:lnTo>
                        <a:pt x="238" y="1380"/>
                      </a:lnTo>
                      <a:lnTo>
                        <a:pt x="240" y="1394"/>
                      </a:lnTo>
                      <a:lnTo>
                        <a:pt x="242" y="1400"/>
                      </a:lnTo>
                      <a:lnTo>
                        <a:pt x="246" y="1404"/>
                      </a:lnTo>
                      <a:lnTo>
                        <a:pt x="246" y="1404"/>
                      </a:lnTo>
                      <a:lnTo>
                        <a:pt x="252" y="1412"/>
                      </a:lnTo>
                      <a:lnTo>
                        <a:pt x="254" y="1420"/>
                      </a:lnTo>
                      <a:lnTo>
                        <a:pt x="258" y="1432"/>
                      </a:lnTo>
                      <a:lnTo>
                        <a:pt x="244" y="1448"/>
                      </a:lnTo>
                      <a:lnTo>
                        <a:pt x="258" y="1516"/>
                      </a:lnTo>
                      <a:lnTo>
                        <a:pt x="304" y="1516"/>
                      </a:lnTo>
                      <a:lnTo>
                        <a:pt x="304" y="1516"/>
                      </a:lnTo>
                      <a:lnTo>
                        <a:pt x="310" y="1496"/>
                      </a:lnTo>
                      <a:lnTo>
                        <a:pt x="310" y="1496"/>
                      </a:lnTo>
                      <a:lnTo>
                        <a:pt x="314" y="1482"/>
                      </a:lnTo>
                      <a:lnTo>
                        <a:pt x="314" y="1470"/>
                      </a:lnTo>
                      <a:lnTo>
                        <a:pt x="314" y="1458"/>
                      </a:lnTo>
                      <a:lnTo>
                        <a:pt x="314" y="1458"/>
                      </a:lnTo>
                      <a:lnTo>
                        <a:pt x="314" y="1452"/>
                      </a:lnTo>
                      <a:lnTo>
                        <a:pt x="312" y="1440"/>
                      </a:lnTo>
                      <a:lnTo>
                        <a:pt x="310" y="1418"/>
                      </a:lnTo>
                      <a:lnTo>
                        <a:pt x="300" y="1390"/>
                      </a:lnTo>
                      <a:lnTo>
                        <a:pt x="300" y="1390"/>
                      </a:lnTo>
                      <a:lnTo>
                        <a:pt x="298" y="1372"/>
                      </a:lnTo>
                      <a:lnTo>
                        <a:pt x="298" y="1356"/>
                      </a:lnTo>
                      <a:lnTo>
                        <a:pt x="300" y="1338"/>
                      </a:lnTo>
                      <a:lnTo>
                        <a:pt x="306" y="1322"/>
                      </a:lnTo>
                      <a:lnTo>
                        <a:pt x="316" y="1298"/>
                      </a:lnTo>
                      <a:lnTo>
                        <a:pt x="320" y="1290"/>
                      </a:lnTo>
                      <a:lnTo>
                        <a:pt x="320" y="1290"/>
                      </a:lnTo>
                      <a:lnTo>
                        <a:pt x="326" y="1280"/>
                      </a:lnTo>
                      <a:lnTo>
                        <a:pt x="342" y="1262"/>
                      </a:lnTo>
                      <a:lnTo>
                        <a:pt x="350" y="1252"/>
                      </a:lnTo>
                      <a:lnTo>
                        <a:pt x="360" y="1246"/>
                      </a:lnTo>
                      <a:lnTo>
                        <a:pt x="368" y="1242"/>
                      </a:lnTo>
                      <a:lnTo>
                        <a:pt x="374" y="1240"/>
                      </a:lnTo>
                      <a:lnTo>
                        <a:pt x="378" y="1242"/>
                      </a:lnTo>
                      <a:lnTo>
                        <a:pt x="378" y="1242"/>
                      </a:lnTo>
                      <a:lnTo>
                        <a:pt x="386" y="1244"/>
                      </a:lnTo>
                      <a:lnTo>
                        <a:pt x="394" y="1242"/>
                      </a:lnTo>
                      <a:lnTo>
                        <a:pt x="404" y="1240"/>
                      </a:lnTo>
                      <a:lnTo>
                        <a:pt x="412" y="1236"/>
                      </a:lnTo>
                      <a:lnTo>
                        <a:pt x="426" y="1228"/>
                      </a:lnTo>
                      <a:lnTo>
                        <a:pt x="430" y="1224"/>
                      </a:lnTo>
                      <a:lnTo>
                        <a:pt x="430" y="1224"/>
                      </a:lnTo>
                      <a:lnTo>
                        <a:pt x="432" y="1220"/>
                      </a:lnTo>
                      <a:lnTo>
                        <a:pt x="436" y="1216"/>
                      </a:lnTo>
                      <a:lnTo>
                        <a:pt x="440" y="1210"/>
                      </a:lnTo>
                      <a:lnTo>
                        <a:pt x="446" y="1206"/>
                      </a:lnTo>
                      <a:lnTo>
                        <a:pt x="454" y="1204"/>
                      </a:lnTo>
                      <a:lnTo>
                        <a:pt x="466" y="1202"/>
                      </a:lnTo>
                      <a:lnTo>
                        <a:pt x="480" y="1202"/>
                      </a:lnTo>
                      <a:lnTo>
                        <a:pt x="480" y="1202"/>
                      </a:lnTo>
                      <a:lnTo>
                        <a:pt x="488" y="1204"/>
                      </a:lnTo>
                      <a:lnTo>
                        <a:pt x="496" y="1202"/>
                      </a:lnTo>
                      <a:lnTo>
                        <a:pt x="514" y="1196"/>
                      </a:lnTo>
                      <a:lnTo>
                        <a:pt x="534" y="1186"/>
                      </a:lnTo>
                      <a:lnTo>
                        <a:pt x="554" y="1172"/>
                      </a:lnTo>
                      <a:lnTo>
                        <a:pt x="586" y="1148"/>
                      </a:lnTo>
                      <a:lnTo>
                        <a:pt x="598" y="1136"/>
                      </a:lnTo>
                      <a:lnTo>
                        <a:pt x="616" y="1120"/>
                      </a:lnTo>
                      <a:lnTo>
                        <a:pt x="616" y="1120"/>
                      </a:lnTo>
                      <a:lnTo>
                        <a:pt x="620" y="1120"/>
                      </a:lnTo>
                      <a:lnTo>
                        <a:pt x="622" y="1120"/>
                      </a:lnTo>
                      <a:lnTo>
                        <a:pt x="624" y="1116"/>
                      </a:lnTo>
                      <a:lnTo>
                        <a:pt x="624" y="1104"/>
                      </a:lnTo>
                      <a:lnTo>
                        <a:pt x="620" y="1086"/>
                      </a:lnTo>
                      <a:lnTo>
                        <a:pt x="612" y="1058"/>
                      </a:lnTo>
                      <a:lnTo>
                        <a:pt x="598" y="1018"/>
                      </a:lnTo>
                      <a:lnTo>
                        <a:pt x="598" y="1018"/>
                      </a:lnTo>
                      <a:lnTo>
                        <a:pt x="590" y="998"/>
                      </a:lnTo>
                      <a:lnTo>
                        <a:pt x="580" y="978"/>
                      </a:lnTo>
                      <a:lnTo>
                        <a:pt x="558" y="938"/>
                      </a:lnTo>
                      <a:lnTo>
                        <a:pt x="558" y="938"/>
                      </a:lnTo>
                      <a:lnTo>
                        <a:pt x="586" y="948"/>
                      </a:lnTo>
                      <a:lnTo>
                        <a:pt x="628" y="970"/>
                      </a:lnTo>
                      <a:lnTo>
                        <a:pt x="658" y="986"/>
                      </a:lnTo>
                      <a:lnTo>
                        <a:pt x="688" y="1006"/>
                      </a:lnTo>
                      <a:lnTo>
                        <a:pt x="722" y="1020"/>
                      </a:lnTo>
                      <a:lnTo>
                        <a:pt x="722" y="1020"/>
                      </a:lnTo>
                      <a:lnTo>
                        <a:pt x="738" y="1022"/>
                      </a:lnTo>
                      <a:lnTo>
                        <a:pt x="750" y="1022"/>
                      </a:lnTo>
                      <a:lnTo>
                        <a:pt x="760" y="1020"/>
                      </a:lnTo>
                      <a:lnTo>
                        <a:pt x="760" y="1020"/>
                      </a:lnTo>
                      <a:lnTo>
                        <a:pt x="776" y="1012"/>
                      </a:lnTo>
                      <a:lnTo>
                        <a:pt x="802" y="1000"/>
                      </a:lnTo>
                      <a:lnTo>
                        <a:pt x="802" y="1000"/>
                      </a:lnTo>
                      <a:lnTo>
                        <a:pt x="818" y="992"/>
                      </a:lnTo>
                      <a:lnTo>
                        <a:pt x="830" y="986"/>
                      </a:lnTo>
                      <a:lnTo>
                        <a:pt x="836" y="980"/>
                      </a:lnTo>
                      <a:lnTo>
                        <a:pt x="836" y="980"/>
                      </a:lnTo>
                      <a:lnTo>
                        <a:pt x="846" y="972"/>
                      </a:lnTo>
                      <a:lnTo>
                        <a:pt x="852" y="966"/>
                      </a:lnTo>
                      <a:lnTo>
                        <a:pt x="858" y="962"/>
                      </a:lnTo>
                      <a:lnTo>
                        <a:pt x="858" y="962"/>
                      </a:lnTo>
                      <a:lnTo>
                        <a:pt x="868" y="960"/>
                      </a:lnTo>
                      <a:lnTo>
                        <a:pt x="880" y="952"/>
                      </a:lnTo>
                      <a:lnTo>
                        <a:pt x="890" y="942"/>
                      </a:lnTo>
                      <a:lnTo>
                        <a:pt x="894" y="936"/>
                      </a:lnTo>
                      <a:lnTo>
                        <a:pt x="894" y="930"/>
                      </a:lnTo>
                      <a:lnTo>
                        <a:pt x="894" y="930"/>
                      </a:lnTo>
                      <a:lnTo>
                        <a:pt x="896" y="926"/>
                      </a:lnTo>
                      <a:lnTo>
                        <a:pt x="898" y="922"/>
                      </a:lnTo>
                      <a:lnTo>
                        <a:pt x="904" y="916"/>
                      </a:lnTo>
                      <a:lnTo>
                        <a:pt x="914" y="910"/>
                      </a:lnTo>
                      <a:lnTo>
                        <a:pt x="914" y="910"/>
                      </a:lnTo>
                      <a:lnTo>
                        <a:pt x="924" y="908"/>
                      </a:lnTo>
                      <a:lnTo>
                        <a:pt x="932" y="904"/>
                      </a:lnTo>
                      <a:lnTo>
                        <a:pt x="934" y="902"/>
                      </a:lnTo>
                      <a:lnTo>
                        <a:pt x="934" y="900"/>
                      </a:lnTo>
                      <a:lnTo>
                        <a:pt x="934" y="900"/>
                      </a:lnTo>
                      <a:lnTo>
                        <a:pt x="934" y="896"/>
                      </a:lnTo>
                      <a:lnTo>
                        <a:pt x="936" y="892"/>
                      </a:lnTo>
                      <a:lnTo>
                        <a:pt x="944" y="882"/>
                      </a:lnTo>
                      <a:lnTo>
                        <a:pt x="956" y="868"/>
                      </a:lnTo>
                      <a:lnTo>
                        <a:pt x="956" y="868"/>
                      </a:lnTo>
                      <a:lnTo>
                        <a:pt x="972" y="862"/>
                      </a:lnTo>
                      <a:lnTo>
                        <a:pt x="984" y="858"/>
                      </a:lnTo>
                      <a:lnTo>
                        <a:pt x="990" y="854"/>
                      </a:lnTo>
                      <a:lnTo>
                        <a:pt x="990" y="854"/>
                      </a:lnTo>
                      <a:lnTo>
                        <a:pt x="996" y="848"/>
                      </a:lnTo>
                      <a:lnTo>
                        <a:pt x="1006" y="842"/>
                      </a:lnTo>
                      <a:lnTo>
                        <a:pt x="1020" y="838"/>
                      </a:lnTo>
                      <a:lnTo>
                        <a:pt x="1032" y="836"/>
                      </a:lnTo>
                      <a:lnTo>
                        <a:pt x="1032" y="836"/>
                      </a:lnTo>
                      <a:lnTo>
                        <a:pt x="1044" y="836"/>
                      </a:lnTo>
                      <a:lnTo>
                        <a:pt x="1054" y="832"/>
                      </a:lnTo>
                      <a:lnTo>
                        <a:pt x="1064" y="826"/>
                      </a:lnTo>
                      <a:lnTo>
                        <a:pt x="1064" y="826"/>
                      </a:lnTo>
                      <a:lnTo>
                        <a:pt x="1072" y="820"/>
                      </a:lnTo>
                      <a:lnTo>
                        <a:pt x="1080" y="816"/>
                      </a:lnTo>
                      <a:lnTo>
                        <a:pt x="1086" y="814"/>
                      </a:lnTo>
                      <a:lnTo>
                        <a:pt x="1086" y="814"/>
                      </a:lnTo>
                      <a:lnTo>
                        <a:pt x="1096" y="812"/>
                      </a:lnTo>
                      <a:lnTo>
                        <a:pt x="1106" y="808"/>
                      </a:lnTo>
                      <a:lnTo>
                        <a:pt x="1118" y="802"/>
                      </a:lnTo>
                      <a:lnTo>
                        <a:pt x="1148" y="782"/>
                      </a:lnTo>
                      <a:lnTo>
                        <a:pt x="1168" y="760"/>
                      </a:lnTo>
                      <a:lnTo>
                        <a:pt x="1180" y="738"/>
                      </a:lnTo>
                      <a:lnTo>
                        <a:pt x="1182" y="712"/>
                      </a:lnTo>
                      <a:lnTo>
                        <a:pt x="1168" y="680"/>
                      </a:lnTo>
                      <a:lnTo>
                        <a:pt x="1136" y="650"/>
                      </a:lnTo>
                      <a:close/>
                      <a:moveTo>
                        <a:pt x="390" y="678"/>
                      </a:moveTo>
                      <a:lnTo>
                        <a:pt x="390" y="680"/>
                      </a:lnTo>
                      <a:lnTo>
                        <a:pt x="390" y="678"/>
                      </a:lnTo>
                      <a:lnTo>
                        <a:pt x="390" y="678"/>
                      </a:lnTo>
                      <a:lnTo>
                        <a:pt x="390" y="678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6000"/>
                  </a:schemeClr>
                </a:solidFill>
                <a:ln w="9525">
                  <a:solidFill>
                    <a:schemeClr val="tx2">
                      <a:lumMod val="60000"/>
                      <a:lumOff val="40000"/>
                      <a:alpha val="9000"/>
                    </a:schemeClr>
                  </a:solidFill>
                  <a:round/>
                  <a:headEnd/>
                  <a:tailEnd/>
                </a:ln>
                <a:effectLst>
                  <a:glow rad="63500">
                    <a:schemeClr val="bg2">
                      <a:lumMod val="60000"/>
                      <a:lumOff val="40000"/>
                      <a:alpha val="11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84" name="Group 92"/>
              <p:cNvGrpSpPr>
                <a:grpSpLocks noChangeAspect="1"/>
              </p:cNvGrpSpPr>
              <p:nvPr/>
            </p:nvGrpSpPr>
            <p:grpSpPr>
              <a:xfrm>
                <a:off x="4" y="2846361"/>
                <a:ext cx="930494" cy="1301751"/>
                <a:chOff x="5073650" y="2381609"/>
                <a:chExt cx="1257300" cy="1758950"/>
              </a:xfrm>
              <a:solidFill>
                <a:schemeClr val="bg2">
                  <a:lumMod val="50000"/>
                  <a:lumOff val="50000"/>
                  <a:alpha val="8000"/>
                </a:schemeClr>
              </a:solidFill>
              <a:effectLst/>
            </p:grpSpPr>
            <p:sp>
              <p:nvSpPr>
                <p:cNvPr id="200" name="Freeform 49"/>
                <p:cNvSpPr>
                  <a:spLocks/>
                </p:cNvSpPr>
                <p:nvPr/>
              </p:nvSpPr>
              <p:spPr bwMode="auto">
                <a:xfrm>
                  <a:off x="5073650" y="3192463"/>
                  <a:ext cx="114300" cy="177800"/>
                </a:xfrm>
                <a:custGeom>
                  <a:avLst/>
                  <a:gdLst>
                    <a:gd name="T0" fmla="*/ 70 w 72"/>
                    <a:gd name="T1" fmla="*/ 112 h 112"/>
                    <a:gd name="T2" fmla="*/ 70 w 72"/>
                    <a:gd name="T3" fmla="*/ 112 h 112"/>
                    <a:gd name="T4" fmla="*/ 72 w 72"/>
                    <a:gd name="T5" fmla="*/ 110 h 112"/>
                    <a:gd name="T6" fmla="*/ 72 w 72"/>
                    <a:gd name="T7" fmla="*/ 110 h 112"/>
                    <a:gd name="T8" fmla="*/ 64 w 72"/>
                    <a:gd name="T9" fmla="*/ 96 h 112"/>
                    <a:gd name="T10" fmla="*/ 8 w 72"/>
                    <a:gd name="T11" fmla="*/ 10 h 112"/>
                    <a:gd name="T12" fmla="*/ 8 w 72"/>
                    <a:gd name="T13" fmla="*/ 10 h 112"/>
                    <a:gd name="T14" fmla="*/ 2 w 72"/>
                    <a:gd name="T15" fmla="*/ 2 h 112"/>
                    <a:gd name="T16" fmla="*/ 0 w 72"/>
                    <a:gd name="T17" fmla="*/ 0 h 112"/>
                    <a:gd name="T18" fmla="*/ 0 w 72"/>
                    <a:gd name="T19" fmla="*/ 2 h 112"/>
                    <a:gd name="T20" fmla="*/ 0 w 72"/>
                    <a:gd name="T21" fmla="*/ 2 h 112"/>
                    <a:gd name="T22" fmla="*/ 2 w 72"/>
                    <a:gd name="T23" fmla="*/ 10 h 112"/>
                    <a:gd name="T24" fmla="*/ 8 w 72"/>
                    <a:gd name="T25" fmla="*/ 22 h 112"/>
                    <a:gd name="T26" fmla="*/ 60 w 72"/>
                    <a:gd name="T27" fmla="*/ 98 h 112"/>
                    <a:gd name="T28" fmla="*/ 60 w 72"/>
                    <a:gd name="T29" fmla="*/ 98 h 112"/>
                    <a:gd name="T30" fmla="*/ 66 w 72"/>
                    <a:gd name="T31" fmla="*/ 108 h 112"/>
                    <a:gd name="T32" fmla="*/ 70 w 72"/>
                    <a:gd name="T33" fmla="*/ 112 h 112"/>
                    <a:gd name="T34" fmla="*/ 70 w 72"/>
                    <a:gd name="T35" fmla="*/ 112 h 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72" h="112">
                      <a:moveTo>
                        <a:pt x="70" y="112"/>
                      </a:moveTo>
                      <a:lnTo>
                        <a:pt x="70" y="112"/>
                      </a:lnTo>
                      <a:lnTo>
                        <a:pt x="72" y="110"/>
                      </a:lnTo>
                      <a:lnTo>
                        <a:pt x="72" y="110"/>
                      </a:lnTo>
                      <a:lnTo>
                        <a:pt x="64" y="96"/>
                      </a:lnTo>
                      <a:lnTo>
                        <a:pt x="8" y="10"/>
                      </a:lnTo>
                      <a:lnTo>
                        <a:pt x="8" y="10"/>
                      </a:lnTo>
                      <a:lnTo>
                        <a:pt x="2" y="2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2" y="10"/>
                      </a:lnTo>
                      <a:lnTo>
                        <a:pt x="8" y="22"/>
                      </a:lnTo>
                      <a:lnTo>
                        <a:pt x="60" y="98"/>
                      </a:lnTo>
                      <a:lnTo>
                        <a:pt x="60" y="98"/>
                      </a:lnTo>
                      <a:lnTo>
                        <a:pt x="66" y="108"/>
                      </a:lnTo>
                      <a:lnTo>
                        <a:pt x="70" y="112"/>
                      </a:lnTo>
                      <a:lnTo>
                        <a:pt x="70" y="11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Freeform 50"/>
                <p:cNvSpPr>
                  <a:spLocks/>
                </p:cNvSpPr>
                <p:nvPr/>
              </p:nvSpPr>
              <p:spPr bwMode="auto">
                <a:xfrm>
                  <a:off x="5191125" y="3379788"/>
                  <a:ext cx="0" cy="3175"/>
                </a:xfrm>
                <a:custGeom>
                  <a:avLst/>
                  <a:gdLst>
                    <a:gd name="T0" fmla="*/ 0 h 2"/>
                    <a:gd name="T1" fmla="*/ 0 h 2"/>
                    <a:gd name="T2" fmla="*/ 2 h 2"/>
                    <a:gd name="T3" fmla="*/ 2 h 2"/>
                    <a:gd name="T4" fmla="*/ 0 h 2"/>
                    <a:gd name="T5" fmla="*/ 0 h 2"/>
                    <a:gd name="T6" fmla="*/ 0 h 2"/>
                    <a:gd name="T7" fmla="*/ 0 h 2"/>
                    <a:gd name="T8" fmla="*/ 0 h 2"/>
                    <a:gd name="T9" fmla="*/ 0 h 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  <a:cxn ang="0">
                      <a:pos x="0" y="T4"/>
                    </a:cxn>
                    <a:cxn ang="0">
                      <a:pos x="0" y="T5"/>
                    </a:cxn>
                    <a:cxn ang="0">
                      <a:pos x="0" y="T6"/>
                    </a:cxn>
                    <a:cxn ang="0">
                      <a:pos x="0" y="T7"/>
                    </a:cxn>
                    <a:cxn ang="0">
                      <a:pos x="0" y="T8"/>
                    </a:cxn>
                    <a:cxn ang="0">
                      <a:pos x="0" y="T9"/>
                    </a:cxn>
                  </a:cxnLst>
                  <a:rect l="0" t="0" r="r" b="b"/>
                  <a:pathLst>
                    <a:path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2" name="Freeform 51"/>
                <p:cNvSpPr>
                  <a:spLocks/>
                </p:cNvSpPr>
                <p:nvPr/>
              </p:nvSpPr>
              <p:spPr bwMode="auto">
                <a:xfrm>
                  <a:off x="5210175" y="2935288"/>
                  <a:ext cx="292100" cy="434975"/>
                </a:xfrm>
                <a:custGeom>
                  <a:avLst/>
                  <a:gdLst>
                    <a:gd name="T0" fmla="*/ 2 w 184"/>
                    <a:gd name="T1" fmla="*/ 274 h 274"/>
                    <a:gd name="T2" fmla="*/ 2 w 184"/>
                    <a:gd name="T3" fmla="*/ 274 h 274"/>
                    <a:gd name="T4" fmla="*/ 12 w 184"/>
                    <a:gd name="T5" fmla="*/ 260 h 274"/>
                    <a:gd name="T6" fmla="*/ 160 w 184"/>
                    <a:gd name="T7" fmla="*/ 36 h 274"/>
                    <a:gd name="T8" fmla="*/ 160 w 184"/>
                    <a:gd name="T9" fmla="*/ 36 h 274"/>
                    <a:gd name="T10" fmla="*/ 168 w 184"/>
                    <a:gd name="T11" fmla="*/ 26 h 274"/>
                    <a:gd name="T12" fmla="*/ 176 w 184"/>
                    <a:gd name="T13" fmla="*/ 18 h 274"/>
                    <a:gd name="T14" fmla="*/ 176 w 184"/>
                    <a:gd name="T15" fmla="*/ 18 h 274"/>
                    <a:gd name="T16" fmla="*/ 182 w 184"/>
                    <a:gd name="T17" fmla="*/ 12 h 274"/>
                    <a:gd name="T18" fmla="*/ 184 w 184"/>
                    <a:gd name="T19" fmla="*/ 4 h 274"/>
                    <a:gd name="T20" fmla="*/ 184 w 184"/>
                    <a:gd name="T21" fmla="*/ 4 h 274"/>
                    <a:gd name="T22" fmla="*/ 184 w 184"/>
                    <a:gd name="T23" fmla="*/ 2 h 274"/>
                    <a:gd name="T24" fmla="*/ 182 w 184"/>
                    <a:gd name="T25" fmla="*/ 0 h 274"/>
                    <a:gd name="T26" fmla="*/ 180 w 184"/>
                    <a:gd name="T27" fmla="*/ 0 h 274"/>
                    <a:gd name="T28" fmla="*/ 176 w 184"/>
                    <a:gd name="T29" fmla="*/ 2 h 274"/>
                    <a:gd name="T30" fmla="*/ 176 w 184"/>
                    <a:gd name="T31" fmla="*/ 2 h 274"/>
                    <a:gd name="T32" fmla="*/ 168 w 184"/>
                    <a:gd name="T33" fmla="*/ 10 h 274"/>
                    <a:gd name="T34" fmla="*/ 160 w 184"/>
                    <a:gd name="T35" fmla="*/ 20 h 274"/>
                    <a:gd name="T36" fmla="*/ 160 w 184"/>
                    <a:gd name="T37" fmla="*/ 20 h 274"/>
                    <a:gd name="T38" fmla="*/ 144 w 184"/>
                    <a:gd name="T39" fmla="*/ 44 h 274"/>
                    <a:gd name="T40" fmla="*/ 8 w 184"/>
                    <a:gd name="T41" fmla="*/ 258 h 274"/>
                    <a:gd name="T42" fmla="*/ 8 w 184"/>
                    <a:gd name="T43" fmla="*/ 258 h 274"/>
                    <a:gd name="T44" fmla="*/ 0 w 184"/>
                    <a:gd name="T45" fmla="*/ 272 h 274"/>
                    <a:gd name="T46" fmla="*/ 0 w 184"/>
                    <a:gd name="T47" fmla="*/ 272 h 274"/>
                    <a:gd name="T48" fmla="*/ 0 w 184"/>
                    <a:gd name="T49" fmla="*/ 274 h 274"/>
                    <a:gd name="T50" fmla="*/ 0 w 184"/>
                    <a:gd name="T51" fmla="*/ 274 h 274"/>
                    <a:gd name="T52" fmla="*/ 2 w 184"/>
                    <a:gd name="T53" fmla="*/ 274 h 274"/>
                    <a:gd name="T54" fmla="*/ 2 w 184"/>
                    <a:gd name="T55" fmla="*/ 274 h 2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184" h="274">
                      <a:moveTo>
                        <a:pt x="2" y="274"/>
                      </a:moveTo>
                      <a:lnTo>
                        <a:pt x="2" y="274"/>
                      </a:lnTo>
                      <a:lnTo>
                        <a:pt x="12" y="260"/>
                      </a:lnTo>
                      <a:lnTo>
                        <a:pt x="160" y="36"/>
                      </a:lnTo>
                      <a:lnTo>
                        <a:pt x="160" y="36"/>
                      </a:lnTo>
                      <a:lnTo>
                        <a:pt x="168" y="26"/>
                      </a:lnTo>
                      <a:lnTo>
                        <a:pt x="176" y="18"/>
                      </a:lnTo>
                      <a:lnTo>
                        <a:pt x="176" y="18"/>
                      </a:lnTo>
                      <a:lnTo>
                        <a:pt x="182" y="12"/>
                      </a:lnTo>
                      <a:lnTo>
                        <a:pt x="184" y="4"/>
                      </a:lnTo>
                      <a:lnTo>
                        <a:pt x="184" y="4"/>
                      </a:lnTo>
                      <a:lnTo>
                        <a:pt x="184" y="2"/>
                      </a:lnTo>
                      <a:lnTo>
                        <a:pt x="182" y="0"/>
                      </a:lnTo>
                      <a:lnTo>
                        <a:pt x="180" y="0"/>
                      </a:lnTo>
                      <a:lnTo>
                        <a:pt x="176" y="2"/>
                      </a:lnTo>
                      <a:lnTo>
                        <a:pt x="176" y="2"/>
                      </a:lnTo>
                      <a:lnTo>
                        <a:pt x="168" y="10"/>
                      </a:lnTo>
                      <a:lnTo>
                        <a:pt x="160" y="20"/>
                      </a:lnTo>
                      <a:lnTo>
                        <a:pt x="160" y="20"/>
                      </a:lnTo>
                      <a:lnTo>
                        <a:pt x="144" y="44"/>
                      </a:lnTo>
                      <a:lnTo>
                        <a:pt x="8" y="258"/>
                      </a:lnTo>
                      <a:lnTo>
                        <a:pt x="8" y="258"/>
                      </a:lnTo>
                      <a:lnTo>
                        <a:pt x="0" y="272"/>
                      </a:lnTo>
                      <a:lnTo>
                        <a:pt x="0" y="272"/>
                      </a:lnTo>
                      <a:lnTo>
                        <a:pt x="0" y="274"/>
                      </a:lnTo>
                      <a:lnTo>
                        <a:pt x="0" y="274"/>
                      </a:lnTo>
                      <a:lnTo>
                        <a:pt x="2" y="274"/>
                      </a:lnTo>
                      <a:lnTo>
                        <a:pt x="2" y="27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3" name="Freeform 52"/>
                <p:cNvSpPr>
                  <a:spLocks noEditPoints="1"/>
                </p:cNvSpPr>
                <p:nvPr/>
              </p:nvSpPr>
              <p:spPr bwMode="auto">
                <a:xfrm>
                  <a:off x="5073650" y="2381609"/>
                  <a:ext cx="1257300" cy="1758950"/>
                </a:xfrm>
                <a:custGeom>
                  <a:avLst/>
                  <a:gdLst>
                    <a:gd name="T0" fmla="*/ 780 w 792"/>
                    <a:gd name="T1" fmla="*/ 16 h 1108"/>
                    <a:gd name="T2" fmla="*/ 752 w 792"/>
                    <a:gd name="T3" fmla="*/ 4 h 1108"/>
                    <a:gd name="T4" fmla="*/ 622 w 792"/>
                    <a:gd name="T5" fmla="*/ 26 h 1108"/>
                    <a:gd name="T6" fmla="*/ 230 w 792"/>
                    <a:gd name="T7" fmla="*/ 382 h 1108"/>
                    <a:gd name="T8" fmla="*/ 118 w 792"/>
                    <a:gd name="T9" fmla="*/ 576 h 1108"/>
                    <a:gd name="T10" fmla="*/ 106 w 792"/>
                    <a:gd name="T11" fmla="*/ 550 h 1108"/>
                    <a:gd name="T12" fmla="*/ 112 w 792"/>
                    <a:gd name="T13" fmla="*/ 538 h 1108"/>
                    <a:gd name="T14" fmla="*/ 94 w 792"/>
                    <a:gd name="T15" fmla="*/ 520 h 1108"/>
                    <a:gd name="T16" fmla="*/ 90 w 792"/>
                    <a:gd name="T17" fmla="*/ 516 h 1108"/>
                    <a:gd name="T18" fmla="*/ 80 w 792"/>
                    <a:gd name="T19" fmla="*/ 512 h 1108"/>
                    <a:gd name="T20" fmla="*/ 72 w 792"/>
                    <a:gd name="T21" fmla="*/ 516 h 1108"/>
                    <a:gd name="T22" fmla="*/ 68 w 792"/>
                    <a:gd name="T23" fmla="*/ 522 h 1108"/>
                    <a:gd name="T24" fmla="*/ 56 w 792"/>
                    <a:gd name="T25" fmla="*/ 522 h 1108"/>
                    <a:gd name="T26" fmla="*/ 44 w 792"/>
                    <a:gd name="T27" fmla="*/ 538 h 1108"/>
                    <a:gd name="T28" fmla="*/ 40 w 792"/>
                    <a:gd name="T29" fmla="*/ 560 h 1108"/>
                    <a:gd name="T30" fmla="*/ 0 w 792"/>
                    <a:gd name="T31" fmla="*/ 900 h 1108"/>
                    <a:gd name="T32" fmla="*/ 46 w 792"/>
                    <a:gd name="T33" fmla="*/ 738 h 1108"/>
                    <a:gd name="T34" fmla="*/ 32 w 792"/>
                    <a:gd name="T35" fmla="*/ 854 h 1108"/>
                    <a:gd name="T36" fmla="*/ 40 w 792"/>
                    <a:gd name="T37" fmla="*/ 950 h 1108"/>
                    <a:gd name="T38" fmla="*/ 32 w 792"/>
                    <a:gd name="T39" fmla="*/ 1026 h 1108"/>
                    <a:gd name="T40" fmla="*/ 80 w 792"/>
                    <a:gd name="T41" fmla="*/ 1078 h 1108"/>
                    <a:gd name="T42" fmla="*/ 120 w 792"/>
                    <a:gd name="T43" fmla="*/ 964 h 1108"/>
                    <a:gd name="T44" fmla="*/ 120 w 792"/>
                    <a:gd name="T45" fmla="*/ 896 h 1108"/>
                    <a:gd name="T46" fmla="*/ 114 w 792"/>
                    <a:gd name="T47" fmla="*/ 814 h 1108"/>
                    <a:gd name="T48" fmla="*/ 108 w 792"/>
                    <a:gd name="T49" fmla="*/ 732 h 1108"/>
                    <a:gd name="T50" fmla="*/ 156 w 792"/>
                    <a:gd name="T51" fmla="*/ 900 h 1108"/>
                    <a:gd name="T52" fmla="*/ 204 w 792"/>
                    <a:gd name="T53" fmla="*/ 1010 h 1108"/>
                    <a:gd name="T54" fmla="*/ 242 w 792"/>
                    <a:gd name="T55" fmla="*/ 1064 h 1108"/>
                    <a:gd name="T56" fmla="*/ 294 w 792"/>
                    <a:gd name="T57" fmla="*/ 1102 h 1108"/>
                    <a:gd name="T58" fmla="*/ 316 w 792"/>
                    <a:gd name="T59" fmla="*/ 1104 h 1108"/>
                    <a:gd name="T60" fmla="*/ 366 w 792"/>
                    <a:gd name="T61" fmla="*/ 1096 h 1108"/>
                    <a:gd name="T62" fmla="*/ 408 w 792"/>
                    <a:gd name="T63" fmla="*/ 1072 h 1108"/>
                    <a:gd name="T64" fmla="*/ 432 w 792"/>
                    <a:gd name="T65" fmla="*/ 1058 h 1108"/>
                    <a:gd name="T66" fmla="*/ 454 w 792"/>
                    <a:gd name="T67" fmla="*/ 1034 h 1108"/>
                    <a:gd name="T68" fmla="*/ 470 w 792"/>
                    <a:gd name="T69" fmla="*/ 1030 h 1108"/>
                    <a:gd name="T70" fmla="*/ 502 w 792"/>
                    <a:gd name="T71" fmla="*/ 1002 h 1108"/>
                    <a:gd name="T72" fmla="*/ 508 w 792"/>
                    <a:gd name="T73" fmla="*/ 988 h 1108"/>
                    <a:gd name="T74" fmla="*/ 534 w 792"/>
                    <a:gd name="T75" fmla="*/ 974 h 1108"/>
                    <a:gd name="T76" fmla="*/ 550 w 792"/>
                    <a:gd name="T77" fmla="*/ 952 h 1108"/>
                    <a:gd name="T78" fmla="*/ 576 w 792"/>
                    <a:gd name="T79" fmla="*/ 860 h 1108"/>
                    <a:gd name="T80" fmla="*/ 580 w 792"/>
                    <a:gd name="T81" fmla="*/ 832 h 1108"/>
                    <a:gd name="T82" fmla="*/ 524 w 792"/>
                    <a:gd name="T83" fmla="*/ 726 h 1108"/>
                    <a:gd name="T84" fmla="*/ 460 w 792"/>
                    <a:gd name="T85" fmla="*/ 674 h 1108"/>
                    <a:gd name="T86" fmla="*/ 564 w 792"/>
                    <a:gd name="T87" fmla="*/ 630 h 1108"/>
                    <a:gd name="T88" fmla="*/ 694 w 792"/>
                    <a:gd name="T89" fmla="*/ 536 h 1108"/>
                    <a:gd name="T90" fmla="*/ 756 w 792"/>
                    <a:gd name="T91" fmla="*/ 300 h 1108"/>
                    <a:gd name="T92" fmla="*/ 74 w 792"/>
                    <a:gd name="T93" fmla="*/ 522 h 1108"/>
                    <a:gd name="T94" fmla="*/ 74 w 792"/>
                    <a:gd name="T95" fmla="*/ 522 h 1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792" h="1108">
                      <a:moveTo>
                        <a:pt x="792" y="30"/>
                      </a:moveTo>
                      <a:lnTo>
                        <a:pt x="792" y="30"/>
                      </a:lnTo>
                      <a:lnTo>
                        <a:pt x="786" y="20"/>
                      </a:lnTo>
                      <a:lnTo>
                        <a:pt x="780" y="16"/>
                      </a:lnTo>
                      <a:lnTo>
                        <a:pt x="774" y="12"/>
                      </a:lnTo>
                      <a:lnTo>
                        <a:pt x="774" y="12"/>
                      </a:lnTo>
                      <a:lnTo>
                        <a:pt x="764" y="6"/>
                      </a:lnTo>
                      <a:lnTo>
                        <a:pt x="752" y="4"/>
                      </a:lnTo>
                      <a:lnTo>
                        <a:pt x="732" y="0"/>
                      </a:lnTo>
                      <a:lnTo>
                        <a:pt x="716" y="0"/>
                      </a:lnTo>
                      <a:lnTo>
                        <a:pt x="710" y="0"/>
                      </a:lnTo>
                      <a:lnTo>
                        <a:pt x="622" y="26"/>
                      </a:lnTo>
                      <a:lnTo>
                        <a:pt x="522" y="78"/>
                      </a:lnTo>
                      <a:lnTo>
                        <a:pt x="418" y="162"/>
                      </a:lnTo>
                      <a:lnTo>
                        <a:pt x="338" y="244"/>
                      </a:lnTo>
                      <a:lnTo>
                        <a:pt x="230" y="382"/>
                      </a:lnTo>
                      <a:lnTo>
                        <a:pt x="166" y="484"/>
                      </a:lnTo>
                      <a:lnTo>
                        <a:pt x="128" y="552"/>
                      </a:lnTo>
                      <a:lnTo>
                        <a:pt x="118" y="576"/>
                      </a:lnTo>
                      <a:lnTo>
                        <a:pt x="118" y="576"/>
                      </a:lnTo>
                      <a:lnTo>
                        <a:pt x="118" y="570"/>
                      </a:lnTo>
                      <a:lnTo>
                        <a:pt x="118" y="570"/>
                      </a:lnTo>
                      <a:lnTo>
                        <a:pt x="114" y="562"/>
                      </a:lnTo>
                      <a:lnTo>
                        <a:pt x="106" y="550"/>
                      </a:lnTo>
                      <a:lnTo>
                        <a:pt x="106" y="550"/>
                      </a:lnTo>
                      <a:lnTo>
                        <a:pt x="110" y="544"/>
                      </a:lnTo>
                      <a:lnTo>
                        <a:pt x="112" y="538"/>
                      </a:lnTo>
                      <a:lnTo>
                        <a:pt x="112" y="538"/>
                      </a:lnTo>
                      <a:lnTo>
                        <a:pt x="110" y="530"/>
                      </a:lnTo>
                      <a:lnTo>
                        <a:pt x="106" y="526"/>
                      </a:lnTo>
                      <a:lnTo>
                        <a:pt x="102" y="522"/>
                      </a:lnTo>
                      <a:lnTo>
                        <a:pt x="94" y="520"/>
                      </a:lnTo>
                      <a:lnTo>
                        <a:pt x="94" y="520"/>
                      </a:lnTo>
                      <a:lnTo>
                        <a:pt x="92" y="520"/>
                      </a:lnTo>
                      <a:lnTo>
                        <a:pt x="94" y="516"/>
                      </a:lnTo>
                      <a:lnTo>
                        <a:pt x="90" y="516"/>
                      </a:lnTo>
                      <a:lnTo>
                        <a:pt x="86" y="516"/>
                      </a:lnTo>
                      <a:lnTo>
                        <a:pt x="86" y="516"/>
                      </a:lnTo>
                      <a:lnTo>
                        <a:pt x="80" y="512"/>
                      </a:lnTo>
                      <a:lnTo>
                        <a:pt x="80" y="512"/>
                      </a:lnTo>
                      <a:lnTo>
                        <a:pt x="80" y="512"/>
                      </a:lnTo>
                      <a:lnTo>
                        <a:pt x="76" y="514"/>
                      </a:lnTo>
                      <a:lnTo>
                        <a:pt x="72" y="512"/>
                      </a:lnTo>
                      <a:lnTo>
                        <a:pt x="72" y="516"/>
                      </a:lnTo>
                      <a:lnTo>
                        <a:pt x="68" y="516"/>
                      </a:lnTo>
                      <a:lnTo>
                        <a:pt x="66" y="516"/>
                      </a:lnTo>
                      <a:lnTo>
                        <a:pt x="68" y="520"/>
                      </a:lnTo>
                      <a:lnTo>
                        <a:pt x="68" y="522"/>
                      </a:lnTo>
                      <a:lnTo>
                        <a:pt x="68" y="522"/>
                      </a:lnTo>
                      <a:lnTo>
                        <a:pt x="62" y="520"/>
                      </a:lnTo>
                      <a:lnTo>
                        <a:pt x="62" y="520"/>
                      </a:lnTo>
                      <a:lnTo>
                        <a:pt x="56" y="522"/>
                      </a:lnTo>
                      <a:lnTo>
                        <a:pt x="50" y="526"/>
                      </a:lnTo>
                      <a:lnTo>
                        <a:pt x="46" y="530"/>
                      </a:lnTo>
                      <a:lnTo>
                        <a:pt x="44" y="538"/>
                      </a:lnTo>
                      <a:lnTo>
                        <a:pt x="44" y="538"/>
                      </a:lnTo>
                      <a:lnTo>
                        <a:pt x="46" y="542"/>
                      </a:lnTo>
                      <a:lnTo>
                        <a:pt x="48" y="548"/>
                      </a:lnTo>
                      <a:lnTo>
                        <a:pt x="48" y="548"/>
                      </a:lnTo>
                      <a:lnTo>
                        <a:pt x="40" y="560"/>
                      </a:lnTo>
                      <a:lnTo>
                        <a:pt x="36" y="568"/>
                      </a:lnTo>
                      <a:lnTo>
                        <a:pt x="28" y="552"/>
                      </a:lnTo>
                      <a:lnTo>
                        <a:pt x="0" y="502"/>
                      </a:lnTo>
                      <a:lnTo>
                        <a:pt x="0" y="900"/>
                      </a:lnTo>
                      <a:lnTo>
                        <a:pt x="0" y="900"/>
                      </a:lnTo>
                      <a:lnTo>
                        <a:pt x="18" y="834"/>
                      </a:lnTo>
                      <a:lnTo>
                        <a:pt x="32" y="782"/>
                      </a:lnTo>
                      <a:lnTo>
                        <a:pt x="46" y="738"/>
                      </a:lnTo>
                      <a:lnTo>
                        <a:pt x="44" y="766"/>
                      </a:lnTo>
                      <a:lnTo>
                        <a:pt x="38" y="814"/>
                      </a:lnTo>
                      <a:lnTo>
                        <a:pt x="40" y="832"/>
                      </a:lnTo>
                      <a:lnTo>
                        <a:pt x="32" y="854"/>
                      </a:lnTo>
                      <a:lnTo>
                        <a:pt x="32" y="888"/>
                      </a:lnTo>
                      <a:lnTo>
                        <a:pt x="32" y="896"/>
                      </a:lnTo>
                      <a:lnTo>
                        <a:pt x="32" y="946"/>
                      </a:lnTo>
                      <a:lnTo>
                        <a:pt x="40" y="950"/>
                      </a:lnTo>
                      <a:lnTo>
                        <a:pt x="40" y="958"/>
                      </a:lnTo>
                      <a:lnTo>
                        <a:pt x="32" y="964"/>
                      </a:lnTo>
                      <a:lnTo>
                        <a:pt x="32" y="988"/>
                      </a:lnTo>
                      <a:lnTo>
                        <a:pt x="32" y="1026"/>
                      </a:lnTo>
                      <a:lnTo>
                        <a:pt x="48" y="1058"/>
                      </a:lnTo>
                      <a:lnTo>
                        <a:pt x="72" y="1078"/>
                      </a:lnTo>
                      <a:lnTo>
                        <a:pt x="76" y="1056"/>
                      </a:lnTo>
                      <a:lnTo>
                        <a:pt x="80" y="1078"/>
                      </a:lnTo>
                      <a:lnTo>
                        <a:pt x="104" y="1058"/>
                      </a:lnTo>
                      <a:lnTo>
                        <a:pt x="120" y="1026"/>
                      </a:lnTo>
                      <a:lnTo>
                        <a:pt x="120" y="988"/>
                      </a:lnTo>
                      <a:lnTo>
                        <a:pt x="120" y="964"/>
                      </a:lnTo>
                      <a:lnTo>
                        <a:pt x="112" y="958"/>
                      </a:lnTo>
                      <a:lnTo>
                        <a:pt x="112" y="950"/>
                      </a:lnTo>
                      <a:lnTo>
                        <a:pt x="120" y="946"/>
                      </a:lnTo>
                      <a:lnTo>
                        <a:pt x="120" y="896"/>
                      </a:lnTo>
                      <a:lnTo>
                        <a:pt x="120" y="888"/>
                      </a:lnTo>
                      <a:lnTo>
                        <a:pt x="120" y="854"/>
                      </a:lnTo>
                      <a:lnTo>
                        <a:pt x="112" y="832"/>
                      </a:lnTo>
                      <a:lnTo>
                        <a:pt x="114" y="814"/>
                      </a:lnTo>
                      <a:lnTo>
                        <a:pt x="108" y="766"/>
                      </a:lnTo>
                      <a:lnTo>
                        <a:pt x="106" y="738"/>
                      </a:lnTo>
                      <a:lnTo>
                        <a:pt x="106" y="738"/>
                      </a:lnTo>
                      <a:lnTo>
                        <a:pt x="108" y="732"/>
                      </a:lnTo>
                      <a:lnTo>
                        <a:pt x="108" y="732"/>
                      </a:lnTo>
                      <a:lnTo>
                        <a:pt x="122" y="778"/>
                      </a:lnTo>
                      <a:lnTo>
                        <a:pt x="138" y="834"/>
                      </a:lnTo>
                      <a:lnTo>
                        <a:pt x="156" y="900"/>
                      </a:lnTo>
                      <a:lnTo>
                        <a:pt x="156" y="900"/>
                      </a:lnTo>
                      <a:lnTo>
                        <a:pt x="174" y="942"/>
                      </a:lnTo>
                      <a:lnTo>
                        <a:pt x="190" y="978"/>
                      </a:lnTo>
                      <a:lnTo>
                        <a:pt x="204" y="1010"/>
                      </a:lnTo>
                      <a:lnTo>
                        <a:pt x="204" y="1010"/>
                      </a:lnTo>
                      <a:lnTo>
                        <a:pt x="218" y="1034"/>
                      </a:lnTo>
                      <a:lnTo>
                        <a:pt x="230" y="1050"/>
                      </a:lnTo>
                      <a:lnTo>
                        <a:pt x="242" y="1064"/>
                      </a:lnTo>
                      <a:lnTo>
                        <a:pt x="268" y="1090"/>
                      </a:lnTo>
                      <a:lnTo>
                        <a:pt x="284" y="1100"/>
                      </a:lnTo>
                      <a:lnTo>
                        <a:pt x="294" y="1102"/>
                      </a:lnTo>
                      <a:lnTo>
                        <a:pt x="294" y="1102"/>
                      </a:lnTo>
                      <a:lnTo>
                        <a:pt x="296" y="1100"/>
                      </a:lnTo>
                      <a:lnTo>
                        <a:pt x="300" y="1098"/>
                      </a:lnTo>
                      <a:lnTo>
                        <a:pt x="308" y="1100"/>
                      </a:lnTo>
                      <a:lnTo>
                        <a:pt x="316" y="1104"/>
                      </a:lnTo>
                      <a:lnTo>
                        <a:pt x="316" y="1104"/>
                      </a:lnTo>
                      <a:lnTo>
                        <a:pt x="322" y="1108"/>
                      </a:lnTo>
                      <a:lnTo>
                        <a:pt x="350" y="1108"/>
                      </a:lnTo>
                      <a:lnTo>
                        <a:pt x="366" y="1096"/>
                      </a:lnTo>
                      <a:lnTo>
                        <a:pt x="384" y="1082"/>
                      </a:lnTo>
                      <a:lnTo>
                        <a:pt x="384" y="1082"/>
                      </a:lnTo>
                      <a:lnTo>
                        <a:pt x="396" y="1076"/>
                      </a:lnTo>
                      <a:lnTo>
                        <a:pt x="408" y="1072"/>
                      </a:lnTo>
                      <a:lnTo>
                        <a:pt x="418" y="1068"/>
                      </a:lnTo>
                      <a:lnTo>
                        <a:pt x="418" y="1068"/>
                      </a:lnTo>
                      <a:lnTo>
                        <a:pt x="426" y="1064"/>
                      </a:lnTo>
                      <a:lnTo>
                        <a:pt x="432" y="1058"/>
                      </a:lnTo>
                      <a:lnTo>
                        <a:pt x="438" y="1050"/>
                      </a:lnTo>
                      <a:lnTo>
                        <a:pt x="438" y="1050"/>
                      </a:lnTo>
                      <a:lnTo>
                        <a:pt x="446" y="1040"/>
                      </a:lnTo>
                      <a:lnTo>
                        <a:pt x="454" y="1034"/>
                      </a:lnTo>
                      <a:lnTo>
                        <a:pt x="458" y="1032"/>
                      </a:lnTo>
                      <a:lnTo>
                        <a:pt x="462" y="1030"/>
                      </a:lnTo>
                      <a:lnTo>
                        <a:pt x="462" y="1030"/>
                      </a:lnTo>
                      <a:lnTo>
                        <a:pt x="470" y="1030"/>
                      </a:lnTo>
                      <a:lnTo>
                        <a:pt x="480" y="1026"/>
                      </a:lnTo>
                      <a:lnTo>
                        <a:pt x="492" y="1014"/>
                      </a:lnTo>
                      <a:lnTo>
                        <a:pt x="492" y="1014"/>
                      </a:lnTo>
                      <a:lnTo>
                        <a:pt x="502" y="1002"/>
                      </a:lnTo>
                      <a:lnTo>
                        <a:pt x="506" y="992"/>
                      </a:lnTo>
                      <a:lnTo>
                        <a:pt x="506" y="992"/>
                      </a:lnTo>
                      <a:lnTo>
                        <a:pt x="506" y="992"/>
                      </a:lnTo>
                      <a:lnTo>
                        <a:pt x="508" y="988"/>
                      </a:lnTo>
                      <a:lnTo>
                        <a:pt x="514" y="982"/>
                      </a:lnTo>
                      <a:lnTo>
                        <a:pt x="526" y="976"/>
                      </a:lnTo>
                      <a:lnTo>
                        <a:pt x="526" y="976"/>
                      </a:lnTo>
                      <a:lnTo>
                        <a:pt x="534" y="974"/>
                      </a:lnTo>
                      <a:lnTo>
                        <a:pt x="538" y="970"/>
                      </a:lnTo>
                      <a:lnTo>
                        <a:pt x="546" y="962"/>
                      </a:lnTo>
                      <a:lnTo>
                        <a:pt x="548" y="954"/>
                      </a:lnTo>
                      <a:lnTo>
                        <a:pt x="550" y="952"/>
                      </a:lnTo>
                      <a:lnTo>
                        <a:pt x="560" y="916"/>
                      </a:lnTo>
                      <a:lnTo>
                        <a:pt x="576" y="890"/>
                      </a:lnTo>
                      <a:lnTo>
                        <a:pt x="576" y="860"/>
                      </a:lnTo>
                      <a:lnTo>
                        <a:pt x="576" y="860"/>
                      </a:lnTo>
                      <a:lnTo>
                        <a:pt x="578" y="850"/>
                      </a:lnTo>
                      <a:lnTo>
                        <a:pt x="580" y="840"/>
                      </a:lnTo>
                      <a:lnTo>
                        <a:pt x="580" y="832"/>
                      </a:lnTo>
                      <a:lnTo>
                        <a:pt x="580" y="832"/>
                      </a:lnTo>
                      <a:lnTo>
                        <a:pt x="576" y="820"/>
                      </a:lnTo>
                      <a:lnTo>
                        <a:pt x="572" y="808"/>
                      </a:lnTo>
                      <a:lnTo>
                        <a:pt x="566" y="792"/>
                      </a:lnTo>
                      <a:lnTo>
                        <a:pt x="524" y="726"/>
                      </a:lnTo>
                      <a:lnTo>
                        <a:pt x="524" y="726"/>
                      </a:lnTo>
                      <a:lnTo>
                        <a:pt x="474" y="680"/>
                      </a:lnTo>
                      <a:lnTo>
                        <a:pt x="474" y="680"/>
                      </a:lnTo>
                      <a:lnTo>
                        <a:pt x="460" y="674"/>
                      </a:lnTo>
                      <a:lnTo>
                        <a:pt x="438" y="666"/>
                      </a:lnTo>
                      <a:lnTo>
                        <a:pt x="384" y="646"/>
                      </a:lnTo>
                      <a:lnTo>
                        <a:pt x="524" y="634"/>
                      </a:lnTo>
                      <a:lnTo>
                        <a:pt x="564" y="630"/>
                      </a:lnTo>
                      <a:lnTo>
                        <a:pt x="606" y="624"/>
                      </a:lnTo>
                      <a:lnTo>
                        <a:pt x="636" y="608"/>
                      </a:lnTo>
                      <a:lnTo>
                        <a:pt x="666" y="580"/>
                      </a:lnTo>
                      <a:lnTo>
                        <a:pt x="694" y="536"/>
                      </a:lnTo>
                      <a:lnTo>
                        <a:pt x="714" y="486"/>
                      </a:lnTo>
                      <a:lnTo>
                        <a:pt x="724" y="454"/>
                      </a:lnTo>
                      <a:lnTo>
                        <a:pt x="742" y="360"/>
                      </a:lnTo>
                      <a:lnTo>
                        <a:pt x="756" y="300"/>
                      </a:lnTo>
                      <a:lnTo>
                        <a:pt x="788" y="150"/>
                      </a:lnTo>
                      <a:lnTo>
                        <a:pt x="792" y="100"/>
                      </a:lnTo>
                      <a:lnTo>
                        <a:pt x="792" y="30"/>
                      </a:lnTo>
                      <a:close/>
                      <a:moveTo>
                        <a:pt x="74" y="522"/>
                      </a:moveTo>
                      <a:lnTo>
                        <a:pt x="74" y="524"/>
                      </a:lnTo>
                      <a:lnTo>
                        <a:pt x="72" y="522"/>
                      </a:lnTo>
                      <a:lnTo>
                        <a:pt x="74" y="522"/>
                      </a:lnTo>
                      <a:lnTo>
                        <a:pt x="74" y="522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14000"/>
                  </a:schemeClr>
                </a:solidFill>
                <a:ln w="9525">
                  <a:solidFill>
                    <a:schemeClr val="tx2">
                      <a:lumMod val="60000"/>
                      <a:lumOff val="40000"/>
                      <a:alpha val="16000"/>
                    </a:schemeClr>
                  </a:solidFill>
                  <a:round/>
                  <a:headEnd/>
                  <a:tailEnd/>
                </a:ln>
                <a:effectLst>
                  <a:glow rad="63500">
                    <a:schemeClr val="bg2">
                      <a:lumMod val="60000"/>
                      <a:lumOff val="40000"/>
                      <a:alpha val="16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85" name="Group 97"/>
              <p:cNvGrpSpPr>
                <a:grpSpLocks noChangeAspect="1"/>
              </p:cNvGrpSpPr>
              <p:nvPr/>
            </p:nvGrpSpPr>
            <p:grpSpPr>
              <a:xfrm>
                <a:off x="4876750" y="5704502"/>
                <a:ext cx="1752575" cy="1153497"/>
                <a:chOff x="4978400" y="152400"/>
                <a:chExt cx="2489200" cy="1638300"/>
              </a:xfrm>
              <a:solidFill>
                <a:schemeClr val="bg2">
                  <a:lumMod val="50000"/>
                  <a:lumOff val="50000"/>
                  <a:alpha val="8000"/>
                </a:schemeClr>
              </a:solidFill>
            </p:grpSpPr>
            <p:sp>
              <p:nvSpPr>
                <p:cNvPr id="196" name="Freeform 28"/>
                <p:cNvSpPr>
                  <a:spLocks/>
                </p:cNvSpPr>
                <p:nvPr/>
              </p:nvSpPr>
              <p:spPr bwMode="auto">
                <a:xfrm>
                  <a:off x="6003925" y="923925"/>
                  <a:ext cx="22225" cy="546100"/>
                </a:xfrm>
                <a:custGeom>
                  <a:avLst/>
                  <a:gdLst>
                    <a:gd name="T0" fmla="*/ 12 w 14"/>
                    <a:gd name="T1" fmla="*/ 344 h 344"/>
                    <a:gd name="T2" fmla="*/ 12 w 14"/>
                    <a:gd name="T3" fmla="*/ 344 h 344"/>
                    <a:gd name="T4" fmla="*/ 14 w 14"/>
                    <a:gd name="T5" fmla="*/ 344 h 344"/>
                    <a:gd name="T6" fmla="*/ 14 w 14"/>
                    <a:gd name="T7" fmla="*/ 344 h 344"/>
                    <a:gd name="T8" fmla="*/ 14 w 14"/>
                    <a:gd name="T9" fmla="*/ 326 h 344"/>
                    <a:gd name="T10" fmla="*/ 14 w 14"/>
                    <a:gd name="T11" fmla="*/ 58 h 344"/>
                    <a:gd name="T12" fmla="*/ 14 w 14"/>
                    <a:gd name="T13" fmla="*/ 58 h 344"/>
                    <a:gd name="T14" fmla="*/ 14 w 14"/>
                    <a:gd name="T15" fmla="*/ 30 h 344"/>
                    <a:gd name="T16" fmla="*/ 14 w 14"/>
                    <a:gd name="T17" fmla="*/ 30 h 344"/>
                    <a:gd name="T18" fmla="*/ 12 w 14"/>
                    <a:gd name="T19" fmla="*/ 16 h 344"/>
                    <a:gd name="T20" fmla="*/ 8 w 14"/>
                    <a:gd name="T21" fmla="*/ 4 h 344"/>
                    <a:gd name="T22" fmla="*/ 8 w 14"/>
                    <a:gd name="T23" fmla="*/ 4 h 344"/>
                    <a:gd name="T24" fmla="*/ 6 w 14"/>
                    <a:gd name="T25" fmla="*/ 2 h 344"/>
                    <a:gd name="T26" fmla="*/ 4 w 14"/>
                    <a:gd name="T27" fmla="*/ 0 h 344"/>
                    <a:gd name="T28" fmla="*/ 2 w 14"/>
                    <a:gd name="T29" fmla="*/ 0 h 344"/>
                    <a:gd name="T30" fmla="*/ 0 w 14"/>
                    <a:gd name="T31" fmla="*/ 2 h 344"/>
                    <a:gd name="T32" fmla="*/ 0 w 14"/>
                    <a:gd name="T33" fmla="*/ 2 h 344"/>
                    <a:gd name="T34" fmla="*/ 0 w 14"/>
                    <a:gd name="T35" fmla="*/ 10 h 344"/>
                    <a:gd name="T36" fmla="*/ 0 w 14"/>
                    <a:gd name="T37" fmla="*/ 18 h 344"/>
                    <a:gd name="T38" fmla="*/ 0 w 14"/>
                    <a:gd name="T39" fmla="*/ 18 h 344"/>
                    <a:gd name="T40" fmla="*/ 2 w 14"/>
                    <a:gd name="T41" fmla="*/ 30 h 344"/>
                    <a:gd name="T42" fmla="*/ 4 w 14"/>
                    <a:gd name="T43" fmla="*/ 44 h 344"/>
                    <a:gd name="T44" fmla="*/ 10 w 14"/>
                    <a:gd name="T45" fmla="*/ 326 h 344"/>
                    <a:gd name="T46" fmla="*/ 10 w 14"/>
                    <a:gd name="T47" fmla="*/ 326 h 344"/>
                    <a:gd name="T48" fmla="*/ 10 w 14"/>
                    <a:gd name="T49" fmla="*/ 338 h 344"/>
                    <a:gd name="T50" fmla="*/ 12 w 14"/>
                    <a:gd name="T51" fmla="*/ 344 h 344"/>
                    <a:gd name="T52" fmla="*/ 12 w 14"/>
                    <a:gd name="T53" fmla="*/ 344 h 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14" h="344">
                      <a:moveTo>
                        <a:pt x="12" y="344"/>
                      </a:moveTo>
                      <a:lnTo>
                        <a:pt x="12" y="344"/>
                      </a:lnTo>
                      <a:lnTo>
                        <a:pt x="14" y="344"/>
                      </a:lnTo>
                      <a:lnTo>
                        <a:pt x="14" y="344"/>
                      </a:lnTo>
                      <a:lnTo>
                        <a:pt x="14" y="326"/>
                      </a:lnTo>
                      <a:lnTo>
                        <a:pt x="14" y="58"/>
                      </a:lnTo>
                      <a:lnTo>
                        <a:pt x="14" y="58"/>
                      </a:lnTo>
                      <a:lnTo>
                        <a:pt x="14" y="30"/>
                      </a:lnTo>
                      <a:lnTo>
                        <a:pt x="14" y="30"/>
                      </a:lnTo>
                      <a:lnTo>
                        <a:pt x="12" y="16"/>
                      </a:lnTo>
                      <a:lnTo>
                        <a:pt x="8" y="4"/>
                      </a:lnTo>
                      <a:lnTo>
                        <a:pt x="8" y="4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2" y="30"/>
                      </a:lnTo>
                      <a:lnTo>
                        <a:pt x="4" y="44"/>
                      </a:lnTo>
                      <a:lnTo>
                        <a:pt x="10" y="326"/>
                      </a:lnTo>
                      <a:lnTo>
                        <a:pt x="10" y="326"/>
                      </a:lnTo>
                      <a:lnTo>
                        <a:pt x="10" y="338"/>
                      </a:lnTo>
                      <a:lnTo>
                        <a:pt x="12" y="344"/>
                      </a:lnTo>
                      <a:lnTo>
                        <a:pt x="12" y="34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7" name="Freeform 29"/>
                <p:cNvSpPr>
                  <a:spLocks/>
                </p:cNvSpPr>
                <p:nvPr/>
              </p:nvSpPr>
              <p:spPr bwMode="auto">
                <a:xfrm>
                  <a:off x="6019800" y="148272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8" name="Freeform 30"/>
                <p:cNvSpPr>
                  <a:spLocks/>
                </p:cNvSpPr>
                <p:nvPr/>
              </p:nvSpPr>
              <p:spPr bwMode="auto">
                <a:xfrm>
                  <a:off x="6045200" y="1257300"/>
                  <a:ext cx="501650" cy="228600"/>
                </a:xfrm>
                <a:custGeom>
                  <a:avLst/>
                  <a:gdLst>
                    <a:gd name="T0" fmla="*/ 2 w 316"/>
                    <a:gd name="T1" fmla="*/ 144 h 144"/>
                    <a:gd name="T2" fmla="*/ 2 w 316"/>
                    <a:gd name="T3" fmla="*/ 144 h 144"/>
                    <a:gd name="T4" fmla="*/ 18 w 316"/>
                    <a:gd name="T5" fmla="*/ 138 h 144"/>
                    <a:gd name="T6" fmla="*/ 276 w 316"/>
                    <a:gd name="T7" fmla="*/ 20 h 144"/>
                    <a:gd name="T8" fmla="*/ 276 w 316"/>
                    <a:gd name="T9" fmla="*/ 20 h 144"/>
                    <a:gd name="T10" fmla="*/ 288 w 316"/>
                    <a:gd name="T11" fmla="*/ 16 h 144"/>
                    <a:gd name="T12" fmla="*/ 298 w 316"/>
                    <a:gd name="T13" fmla="*/ 12 h 144"/>
                    <a:gd name="T14" fmla="*/ 298 w 316"/>
                    <a:gd name="T15" fmla="*/ 12 h 144"/>
                    <a:gd name="T16" fmla="*/ 306 w 316"/>
                    <a:gd name="T17" fmla="*/ 10 h 144"/>
                    <a:gd name="T18" fmla="*/ 314 w 316"/>
                    <a:gd name="T19" fmla="*/ 6 h 144"/>
                    <a:gd name="T20" fmla="*/ 314 w 316"/>
                    <a:gd name="T21" fmla="*/ 6 h 144"/>
                    <a:gd name="T22" fmla="*/ 316 w 316"/>
                    <a:gd name="T23" fmla="*/ 2 h 144"/>
                    <a:gd name="T24" fmla="*/ 314 w 316"/>
                    <a:gd name="T25" fmla="*/ 0 h 144"/>
                    <a:gd name="T26" fmla="*/ 312 w 316"/>
                    <a:gd name="T27" fmla="*/ 0 h 144"/>
                    <a:gd name="T28" fmla="*/ 308 w 316"/>
                    <a:gd name="T29" fmla="*/ 0 h 144"/>
                    <a:gd name="T30" fmla="*/ 308 w 316"/>
                    <a:gd name="T31" fmla="*/ 0 h 144"/>
                    <a:gd name="T32" fmla="*/ 296 w 316"/>
                    <a:gd name="T33" fmla="*/ 2 h 144"/>
                    <a:gd name="T34" fmla="*/ 284 w 316"/>
                    <a:gd name="T35" fmla="*/ 6 h 144"/>
                    <a:gd name="T36" fmla="*/ 284 w 316"/>
                    <a:gd name="T37" fmla="*/ 6 h 144"/>
                    <a:gd name="T38" fmla="*/ 258 w 316"/>
                    <a:gd name="T39" fmla="*/ 18 h 144"/>
                    <a:gd name="T40" fmla="*/ 16 w 316"/>
                    <a:gd name="T41" fmla="*/ 132 h 144"/>
                    <a:gd name="T42" fmla="*/ 16 w 316"/>
                    <a:gd name="T43" fmla="*/ 132 h 144"/>
                    <a:gd name="T44" fmla="*/ 0 w 316"/>
                    <a:gd name="T45" fmla="*/ 140 h 144"/>
                    <a:gd name="T46" fmla="*/ 0 w 316"/>
                    <a:gd name="T47" fmla="*/ 140 h 144"/>
                    <a:gd name="T48" fmla="*/ 0 w 316"/>
                    <a:gd name="T49" fmla="*/ 142 h 144"/>
                    <a:gd name="T50" fmla="*/ 0 w 316"/>
                    <a:gd name="T51" fmla="*/ 142 h 144"/>
                    <a:gd name="T52" fmla="*/ 2 w 316"/>
                    <a:gd name="T53" fmla="*/ 144 h 144"/>
                    <a:gd name="T54" fmla="*/ 2 w 316"/>
                    <a:gd name="T55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316" h="144">
                      <a:moveTo>
                        <a:pt x="2" y="144"/>
                      </a:moveTo>
                      <a:lnTo>
                        <a:pt x="2" y="144"/>
                      </a:lnTo>
                      <a:lnTo>
                        <a:pt x="18" y="138"/>
                      </a:lnTo>
                      <a:lnTo>
                        <a:pt x="276" y="20"/>
                      </a:lnTo>
                      <a:lnTo>
                        <a:pt x="276" y="20"/>
                      </a:lnTo>
                      <a:lnTo>
                        <a:pt x="288" y="16"/>
                      </a:lnTo>
                      <a:lnTo>
                        <a:pt x="298" y="12"/>
                      </a:lnTo>
                      <a:lnTo>
                        <a:pt x="298" y="12"/>
                      </a:lnTo>
                      <a:lnTo>
                        <a:pt x="306" y="10"/>
                      </a:lnTo>
                      <a:lnTo>
                        <a:pt x="314" y="6"/>
                      </a:lnTo>
                      <a:lnTo>
                        <a:pt x="314" y="6"/>
                      </a:lnTo>
                      <a:lnTo>
                        <a:pt x="316" y="2"/>
                      </a:lnTo>
                      <a:lnTo>
                        <a:pt x="314" y="0"/>
                      </a:lnTo>
                      <a:lnTo>
                        <a:pt x="312" y="0"/>
                      </a:lnTo>
                      <a:lnTo>
                        <a:pt x="308" y="0"/>
                      </a:lnTo>
                      <a:lnTo>
                        <a:pt x="308" y="0"/>
                      </a:lnTo>
                      <a:lnTo>
                        <a:pt x="296" y="2"/>
                      </a:lnTo>
                      <a:lnTo>
                        <a:pt x="284" y="6"/>
                      </a:lnTo>
                      <a:lnTo>
                        <a:pt x="284" y="6"/>
                      </a:lnTo>
                      <a:lnTo>
                        <a:pt x="258" y="18"/>
                      </a:lnTo>
                      <a:lnTo>
                        <a:pt x="16" y="132"/>
                      </a:lnTo>
                      <a:lnTo>
                        <a:pt x="16" y="132"/>
                      </a:lnTo>
                      <a:lnTo>
                        <a:pt x="0" y="140"/>
                      </a:lnTo>
                      <a:lnTo>
                        <a:pt x="0" y="140"/>
                      </a:lnTo>
                      <a:lnTo>
                        <a:pt x="0" y="142"/>
                      </a:lnTo>
                      <a:lnTo>
                        <a:pt x="0" y="142"/>
                      </a:lnTo>
                      <a:lnTo>
                        <a:pt x="2" y="144"/>
                      </a:lnTo>
                      <a:lnTo>
                        <a:pt x="2" y="14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Freeform 31"/>
                <p:cNvSpPr>
                  <a:spLocks noEditPoints="1"/>
                </p:cNvSpPr>
                <p:nvPr/>
              </p:nvSpPr>
              <p:spPr bwMode="auto">
                <a:xfrm>
                  <a:off x="4978400" y="152400"/>
                  <a:ext cx="2489200" cy="1638300"/>
                </a:xfrm>
                <a:custGeom>
                  <a:avLst/>
                  <a:gdLst>
                    <a:gd name="T0" fmla="*/ 1564 w 1568"/>
                    <a:gd name="T1" fmla="*/ 774 h 1032"/>
                    <a:gd name="T2" fmla="*/ 1550 w 1568"/>
                    <a:gd name="T3" fmla="*/ 756 h 1032"/>
                    <a:gd name="T4" fmla="*/ 1514 w 1568"/>
                    <a:gd name="T5" fmla="*/ 728 h 1032"/>
                    <a:gd name="T6" fmla="*/ 1166 w 1568"/>
                    <a:gd name="T7" fmla="*/ 710 h 1032"/>
                    <a:gd name="T8" fmla="*/ 762 w 1568"/>
                    <a:gd name="T9" fmla="*/ 854 h 1032"/>
                    <a:gd name="T10" fmla="*/ 666 w 1568"/>
                    <a:gd name="T11" fmla="*/ 908 h 1032"/>
                    <a:gd name="T12" fmla="*/ 672 w 1568"/>
                    <a:gd name="T13" fmla="*/ 894 h 1032"/>
                    <a:gd name="T14" fmla="*/ 678 w 1568"/>
                    <a:gd name="T15" fmla="*/ 876 h 1032"/>
                    <a:gd name="T16" fmla="*/ 686 w 1568"/>
                    <a:gd name="T17" fmla="*/ 864 h 1032"/>
                    <a:gd name="T18" fmla="*/ 676 w 1568"/>
                    <a:gd name="T19" fmla="*/ 846 h 1032"/>
                    <a:gd name="T20" fmla="*/ 680 w 1568"/>
                    <a:gd name="T21" fmla="*/ 842 h 1032"/>
                    <a:gd name="T22" fmla="*/ 672 w 1568"/>
                    <a:gd name="T23" fmla="*/ 838 h 1032"/>
                    <a:gd name="T24" fmla="*/ 668 w 1568"/>
                    <a:gd name="T25" fmla="*/ 830 h 1032"/>
                    <a:gd name="T26" fmla="*/ 660 w 1568"/>
                    <a:gd name="T27" fmla="*/ 830 h 1032"/>
                    <a:gd name="T28" fmla="*/ 654 w 1568"/>
                    <a:gd name="T29" fmla="*/ 832 h 1032"/>
                    <a:gd name="T30" fmla="*/ 648 w 1568"/>
                    <a:gd name="T31" fmla="*/ 828 h 1032"/>
                    <a:gd name="T32" fmla="*/ 634 w 1568"/>
                    <a:gd name="T33" fmla="*/ 826 h 1032"/>
                    <a:gd name="T34" fmla="*/ 622 w 1568"/>
                    <a:gd name="T35" fmla="*/ 834 h 1032"/>
                    <a:gd name="T36" fmla="*/ 620 w 1568"/>
                    <a:gd name="T37" fmla="*/ 844 h 1032"/>
                    <a:gd name="T38" fmla="*/ 600 w 1568"/>
                    <a:gd name="T39" fmla="*/ 838 h 1032"/>
                    <a:gd name="T40" fmla="*/ 584 w 1568"/>
                    <a:gd name="T41" fmla="*/ 448 h 1032"/>
                    <a:gd name="T42" fmla="*/ 456 w 1568"/>
                    <a:gd name="T43" fmla="*/ 96 h 1032"/>
                    <a:gd name="T44" fmla="*/ 376 w 1568"/>
                    <a:gd name="T45" fmla="*/ 14 h 1032"/>
                    <a:gd name="T46" fmla="*/ 310 w 1568"/>
                    <a:gd name="T47" fmla="*/ 0 h 1032"/>
                    <a:gd name="T48" fmla="*/ 296 w 1568"/>
                    <a:gd name="T49" fmla="*/ 10 h 1032"/>
                    <a:gd name="T50" fmla="*/ 240 w 1568"/>
                    <a:gd name="T51" fmla="*/ 112 h 1032"/>
                    <a:gd name="T52" fmla="*/ 126 w 1568"/>
                    <a:gd name="T53" fmla="*/ 418 h 1032"/>
                    <a:gd name="T54" fmla="*/ 108 w 1568"/>
                    <a:gd name="T55" fmla="*/ 562 h 1032"/>
                    <a:gd name="T56" fmla="*/ 170 w 1568"/>
                    <a:gd name="T57" fmla="*/ 662 h 1032"/>
                    <a:gd name="T58" fmla="*/ 320 w 1568"/>
                    <a:gd name="T59" fmla="*/ 780 h 1032"/>
                    <a:gd name="T60" fmla="*/ 222 w 1568"/>
                    <a:gd name="T61" fmla="*/ 760 h 1032"/>
                    <a:gd name="T62" fmla="*/ 78 w 1568"/>
                    <a:gd name="T63" fmla="*/ 806 h 1032"/>
                    <a:gd name="T64" fmla="*/ 52 w 1568"/>
                    <a:gd name="T65" fmla="*/ 826 h 1032"/>
                    <a:gd name="T66" fmla="*/ 40 w 1568"/>
                    <a:gd name="T67" fmla="*/ 842 h 1032"/>
                    <a:gd name="T68" fmla="*/ 16 w 1568"/>
                    <a:gd name="T69" fmla="*/ 888 h 1032"/>
                    <a:gd name="T70" fmla="*/ 2 w 1568"/>
                    <a:gd name="T71" fmla="*/ 958 h 1032"/>
                    <a:gd name="T72" fmla="*/ 2 w 1568"/>
                    <a:gd name="T73" fmla="*/ 980 h 1032"/>
                    <a:gd name="T74" fmla="*/ 10 w 1568"/>
                    <a:gd name="T75" fmla="*/ 992 h 1032"/>
                    <a:gd name="T76" fmla="*/ 18 w 1568"/>
                    <a:gd name="T77" fmla="*/ 1016 h 1032"/>
                    <a:gd name="T78" fmla="*/ 18 w 1568"/>
                    <a:gd name="T79" fmla="*/ 1032 h 1032"/>
                    <a:gd name="T80" fmla="*/ 512 w 1568"/>
                    <a:gd name="T81" fmla="*/ 1014 h 1032"/>
                    <a:gd name="T82" fmla="*/ 1388 w 1568"/>
                    <a:gd name="T83" fmla="*/ 1020 h 1032"/>
                    <a:gd name="T84" fmla="*/ 1562 w 1568"/>
                    <a:gd name="T85" fmla="*/ 816 h 1032"/>
                    <a:gd name="T86" fmla="*/ 1568 w 1568"/>
                    <a:gd name="T87" fmla="*/ 806 h 1032"/>
                    <a:gd name="T88" fmla="*/ 656 w 1568"/>
                    <a:gd name="T89" fmla="*/ 838 h 1032"/>
                    <a:gd name="T90" fmla="*/ 656 w 1568"/>
                    <a:gd name="T91" fmla="*/ 838 h 10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1568" h="1032">
                      <a:moveTo>
                        <a:pt x="1568" y="784"/>
                      </a:moveTo>
                      <a:lnTo>
                        <a:pt x="1568" y="784"/>
                      </a:lnTo>
                      <a:lnTo>
                        <a:pt x="1564" y="774"/>
                      </a:lnTo>
                      <a:lnTo>
                        <a:pt x="1564" y="774"/>
                      </a:lnTo>
                      <a:lnTo>
                        <a:pt x="1558" y="764"/>
                      </a:lnTo>
                      <a:lnTo>
                        <a:pt x="1550" y="756"/>
                      </a:lnTo>
                      <a:lnTo>
                        <a:pt x="1534" y="742"/>
                      </a:lnTo>
                      <a:lnTo>
                        <a:pt x="1520" y="732"/>
                      </a:lnTo>
                      <a:lnTo>
                        <a:pt x="1514" y="728"/>
                      </a:lnTo>
                      <a:lnTo>
                        <a:pt x="1420" y="702"/>
                      </a:lnTo>
                      <a:lnTo>
                        <a:pt x="1302" y="692"/>
                      </a:lnTo>
                      <a:lnTo>
                        <a:pt x="1166" y="710"/>
                      </a:lnTo>
                      <a:lnTo>
                        <a:pt x="1046" y="738"/>
                      </a:lnTo>
                      <a:lnTo>
                        <a:pt x="874" y="800"/>
                      </a:lnTo>
                      <a:lnTo>
                        <a:pt x="762" y="854"/>
                      </a:lnTo>
                      <a:lnTo>
                        <a:pt x="688" y="894"/>
                      </a:lnTo>
                      <a:lnTo>
                        <a:pt x="666" y="908"/>
                      </a:lnTo>
                      <a:lnTo>
                        <a:pt x="666" y="908"/>
                      </a:lnTo>
                      <a:lnTo>
                        <a:pt x="670" y="904"/>
                      </a:lnTo>
                      <a:lnTo>
                        <a:pt x="670" y="904"/>
                      </a:lnTo>
                      <a:lnTo>
                        <a:pt x="672" y="894"/>
                      </a:lnTo>
                      <a:lnTo>
                        <a:pt x="672" y="880"/>
                      </a:lnTo>
                      <a:lnTo>
                        <a:pt x="672" y="880"/>
                      </a:lnTo>
                      <a:lnTo>
                        <a:pt x="678" y="876"/>
                      </a:lnTo>
                      <a:lnTo>
                        <a:pt x="682" y="872"/>
                      </a:lnTo>
                      <a:lnTo>
                        <a:pt x="682" y="872"/>
                      </a:lnTo>
                      <a:lnTo>
                        <a:pt x="686" y="864"/>
                      </a:lnTo>
                      <a:lnTo>
                        <a:pt x="684" y="858"/>
                      </a:lnTo>
                      <a:lnTo>
                        <a:pt x="682" y="852"/>
                      </a:lnTo>
                      <a:lnTo>
                        <a:pt x="676" y="846"/>
                      </a:lnTo>
                      <a:lnTo>
                        <a:pt x="676" y="846"/>
                      </a:lnTo>
                      <a:lnTo>
                        <a:pt x="674" y="846"/>
                      </a:lnTo>
                      <a:lnTo>
                        <a:pt x="680" y="842"/>
                      </a:lnTo>
                      <a:lnTo>
                        <a:pt x="674" y="840"/>
                      </a:lnTo>
                      <a:lnTo>
                        <a:pt x="672" y="838"/>
                      </a:lnTo>
                      <a:lnTo>
                        <a:pt x="672" y="838"/>
                      </a:lnTo>
                      <a:lnTo>
                        <a:pt x="670" y="832"/>
                      </a:lnTo>
                      <a:lnTo>
                        <a:pt x="668" y="832"/>
                      </a:lnTo>
                      <a:lnTo>
                        <a:pt x="668" y="830"/>
                      </a:lnTo>
                      <a:lnTo>
                        <a:pt x="664" y="830"/>
                      </a:lnTo>
                      <a:lnTo>
                        <a:pt x="660" y="828"/>
                      </a:lnTo>
                      <a:lnTo>
                        <a:pt x="660" y="830"/>
                      </a:lnTo>
                      <a:lnTo>
                        <a:pt x="656" y="828"/>
                      </a:lnTo>
                      <a:lnTo>
                        <a:pt x="654" y="826"/>
                      </a:lnTo>
                      <a:lnTo>
                        <a:pt x="654" y="832"/>
                      </a:lnTo>
                      <a:lnTo>
                        <a:pt x="652" y="832"/>
                      </a:lnTo>
                      <a:lnTo>
                        <a:pt x="652" y="832"/>
                      </a:lnTo>
                      <a:lnTo>
                        <a:pt x="648" y="828"/>
                      </a:lnTo>
                      <a:lnTo>
                        <a:pt x="648" y="828"/>
                      </a:lnTo>
                      <a:lnTo>
                        <a:pt x="642" y="826"/>
                      </a:lnTo>
                      <a:lnTo>
                        <a:pt x="634" y="826"/>
                      </a:lnTo>
                      <a:lnTo>
                        <a:pt x="628" y="828"/>
                      </a:lnTo>
                      <a:lnTo>
                        <a:pt x="622" y="834"/>
                      </a:lnTo>
                      <a:lnTo>
                        <a:pt x="622" y="834"/>
                      </a:lnTo>
                      <a:lnTo>
                        <a:pt x="620" y="840"/>
                      </a:lnTo>
                      <a:lnTo>
                        <a:pt x="620" y="844"/>
                      </a:lnTo>
                      <a:lnTo>
                        <a:pt x="620" y="844"/>
                      </a:lnTo>
                      <a:lnTo>
                        <a:pt x="606" y="850"/>
                      </a:lnTo>
                      <a:lnTo>
                        <a:pt x="598" y="856"/>
                      </a:lnTo>
                      <a:lnTo>
                        <a:pt x="600" y="838"/>
                      </a:lnTo>
                      <a:lnTo>
                        <a:pt x="604" y="756"/>
                      </a:lnTo>
                      <a:lnTo>
                        <a:pt x="604" y="630"/>
                      </a:lnTo>
                      <a:lnTo>
                        <a:pt x="584" y="448"/>
                      </a:lnTo>
                      <a:lnTo>
                        <a:pt x="560" y="328"/>
                      </a:lnTo>
                      <a:lnTo>
                        <a:pt x="516" y="198"/>
                      </a:lnTo>
                      <a:lnTo>
                        <a:pt x="456" y="96"/>
                      </a:lnTo>
                      <a:lnTo>
                        <a:pt x="390" y="22"/>
                      </a:lnTo>
                      <a:lnTo>
                        <a:pt x="390" y="22"/>
                      </a:lnTo>
                      <a:lnTo>
                        <a:pt x="376" y="14"/>
                      </a:lnTo>
                      <a:lnTo>
                        <a:pt x="362" y="6"/>
                      </a:lnTo>
                      <a:lnTo>
                        <a:pt x="342" y="0"/>
                      </a:lnTo>
                      <a:lnTo>
                        <a:pt x="310" y="0"/>
                      </a:lnTo>
                      <a:lnTo>
                        <a:pt x="310" y="0"/>
                      </a:lnTo>
                      <a:lnTo>
                        <a:pt x="302" y="4"/>
                      </a:lnTo>
                      <a:lnTo>
                        <a:pt x="296" y="10"/>
                      </a:lnTo>
                      <a:lnTo>
                        <a:pt x="292" y="18"/>
                      </a:lnTo>
                      <a:lnTo>
                        <a:pt x="276" y="42"/>
                      </a:lnTo>
                      <a:lnTo>
                        <a:pt x="240" y="112"/>
                      </a:lnTo>
                      <a:lnTo>
                        <a:pt x="184" y="262"/>
                      </a:lnTo>
                      <a:lnTo>
                        <a:pt x="164" y="324"/>
                      </a:lnTo>
                      <a:lnTo>
                        <a:pt x="126" y="418"/>
                      </a:lnTo>
                      <a:lnTo>
                        <a:pt x="118" y="452"/>
                      </a:lnTo>
                      <a:lnTo>
                        <a:pt x="108" y="508"/>
                      </a:lnTo>
                      <a:lnTo>
                        <a:pt x="108" y="562"/>
                      </a:lnTo>
                      <a:lnTo>
                        <a:pt x="118" y="604"/>
                      </a:lnTo>
                      <a:lnTo>
                        <a:pt x="136" y="634"/>
                      </a:lnTo>
                      <a:lnTo>
                        <a:pt x="170" y="662"/>
                      </a:lnTo>
                      <a:lnTo>
                        <a:pt x="204" y="692"/>
                      </a:lnTo>
                      <a:lnTo>
                        <a:pt x="320" y="780"/>
                      </a:lnTo>
                      <a:lnTo>
                        <a:pt x="320" y="780"/>
                      </a:lnTo>
                      <a:lnTo>
                        <a:pt x="262" y="766"/>
                      </a:lnTo>
                      <a:lnTo>
                        <a:pt x="236" y="760"/>
                      </a:lnTo>
                      <a:lnTo>
                        <a:pt x="222" y="760"/>
                      </a:lnTo>
                      <a:lnTo>
                        <a:pt x="222" y="760"/>
                      </a:lnTo>
                      <a:lnTo>
                        <a:pt x="152" y="772"/>
                      </a:lnTo>
                      <a:lnTo>
                        <a:pt x="78" y="806"/>
                      </a:lnTo>
                      <a:lnTo>
                        <a:pt x="78" y="806"/>
                      </a:lnTo>
                      <a:lnTo>
                        <a:pt x="64" y="818"/>
                      </a:lnTo>
                      <a:lnTo>
                        <a:pt x="52" y="826"/>
                      </a:lnTo>
                      <a:lnTo>
                        <a:pt x="44" y="834"/>
                      </a:lnTo>
                      <a:lnTo>
                        <a:pt x="44" y="834"/>
                      </a:lnTo>
                      <a:lnTo>
                        <a:pt x="40" y="842"/>
                      </a:lnTo>
                      <a:lnTo>
                        <a:pt x="36" y="852"/>
                      </a:lnTo>
                      <a:lnTo>
                        <a:pt x="32" y="862"/>
                      </a:lnTo>
                      <a:lnTo>
                        <a:pt x="16" y="888"/>
                      </a:lnTo>
                      <a:lnTo>
                        <a:pt x="14" y="922"/>
                      </a:lnTo>
                      <a:lnTo>
                        <a:pt x="2" y="958"/>
                      </a:lnTo>
                      <a:lnTo>
                        <a:pt x="2" y="958"/>
                      </a:lnTo>
                      <a:lnTo>
                        <a:pt x="2" y="960"/>
                      </a:lnTo>
                      <a:lnTo>
                        <a:pt x="0" y="968"/>
                      </a:lnTo>
                      <a:lnTo>
                        <a:pt x="2" y="980"/>
                      </a:lnTo>
                      <a:lnTo>
                        <a:pt x="6" y="986"/>
                      </a:lnTo>
                      <a:lnTo>
                        <a:pt x="10" y="992"/>
                      </a:lnTo>
                      <a:lnTo>
                        <a:pt x="10" y="992"/>
                      </a:lnTo>
                      <a:lnTo>
                        <a:pt x="18" y="1004"/>
                      </a:lnTo>
                      <a:lnTo>
                        <a:pt x="20" y="1012"/>
                      </a:lnTo>
                      <a:lnTo>
                        <a:pt x="18" y="1016"/>
                      </a:lnTo>
                      <a:lnTo>
                        <a:pt x="18" y="1018"/>
                      </a:lnTo>
                      <a:lnTo>
                        <a:pt x="18" y="1018"/>
                      </a:lnTo>
                      <a:lnTo>
                        <a:pt x="18" y="1032"/>
                      </a:lnTo>
                      <a:lnTo>
                        <a:pt x="490" y="1032"/>
                      </a:lnTo>
                      <a:lnTo>
                        <a:pt x="490" y="1032"/>
                      </a:lnTo>
                      <a:lnTo>
                        <a:pt x="512" y="1014"/>
                      </a:lnTo>
                      <a:lnTo>
                        <a:pt x="498" y="1032"/>
                      </a:lnTo>
                      <a:lnTo>
                        <a:pt x="1376" y="1032"/>
                      </a:lnTo>
                      <a:lnTo>
                        <a:pt x="1388" y="1020"/>
                      </a:lnTo>
                      <a:lnTo>
                        <a:pt x="1498" y="904"/>
                      </a:lnTo>
                      <a:lnTo>
                        <a:pt x="1546" y="842"/>
                      </a:lnTo>
                      <a:lnTo>
                        <a:pt x="1562" y="816"/>
                      </a:lnTo>
                      <a:lnTo>
                        <a:pt x="1562" y="816"/>
                      </a:lnTo>
                      <a:lnTo>
                        <a:pt x="1564" y="812"/>
                      </a:lnTo>
                      <a:lnTo>
                        <a:pt x="1568" y="806"/>
                      </a:lnTo>
                      <a:lnTo>
                        <a:pt x="1568" y="784"/>
                      </a:lnTo>
                      <a:close/>
                      <a:moveTo>
                        <a:pt x="656" y="838"/>
                      </a:moveTo>
                      <a:lnTo>
                        <a:pt x="656" y="838"/>
                      </a:lnTo>
                      <a:lnTo>
                        <a:pt x="656" y="836"/>
                      </a:lnTo>
                      <a:lnTo>
                        <a:pt x="656" y="838"/>
                      </a:lnTo>
                      <a:lnTo>
                        <a:pt x="656" y="838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9000"/>
                  </a:schemeClr>
                </a:solidFill>
                <a:ln w="9525">
                  <a:solidFill>
                    <a:srgbClr val="FEFFFF">
                      <a:alpha val="12000"/>
                    </a:srgbClr>
                  </a:solidFill>
                  <a:round/>
                  <a:headEnd/>
                  <a:tailEnd/>
                </a:ln>
                <a:effectLst>
                  <a:glow rad="63500">
                    <a:schemeClr val="bg2">
                      <a:lumMod val="60000"/>
                      <a:lumOff val="40000"/>
                      <a:alpha val="11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86" name="Group 102"/>
              <p:cNvGrpSpPr>
                <a:grpSpLocks noChangeAspect="1"/>
              </p:cNvGrpSpPr>
              <p:nvPr/>
            </p:nvGrpSpPr>
            <p:grpSpPr>
              <a:xfrm>
                <a:off x="7848593" y="1524004"/>
                <a:ext cx="1295399" cy="1685580"/>
                <a:chOff x="7315200" y="5334000"/>
                <a:chExt cx="1054100" cy="1371600"/>
              </a:xfrm>
              <a:solidFill>
                <a:schemeClr val="bg2">
                  <a:lumMod val="50000"/>
                  <a:lumOff val="50000"/>
                  <a:alpha val="8000"/>
                </a:schemeClr>
              </a:solidFill>
            </p:grpSpPr>
            <p:sp>
              <p:nvSpPr>
                <p:cNvPr id="192" name="Freeform 70"/>
                <p:cNvSpPr>
                  <a:spLocks/>
                </p:cNvSpPr>
                <p:nvPr/>
              </p:nvSpPr>
              <p:spPr bwMode="auto">
                <a:xfrm>
                  <a:off x="7810500" y="5715000"/>
                  <a:ext cx="241300" cy="158750"/>
                </a:xfrm>
                <a:custGeom>
                  <a:avLst/>
                  <a:gdLst>
                    <a:gd name="T0" fmla="*/ 152 w 152"/>
                    <a:gd name="T1" fmla="*/ 100 h 100"/>
                    <a:gd name="T2" fmla="*/ 152 w 152"/>
                    <a:gd name="T3" fmla="*/ 100 h 100"/>
                    <a:gd name="T4" fmla="*/ 152 w 152"/>
                    <a:gd name="T5" fmla="*/ 100 h 100"/>
                    <a:gd name="T6" fmla="*/ 152 w 152"/>
                    <a:gd name="T7" fmla="*/ 100 h 100"/>
                    <a:gd name="T8" fmla="*/ 138 w 152"/>
                    <a:gd name="T9" fmla="*/ 90 h 100"/>
                    <a:gd name="T10" fmla="*/ 34 w 152"/>
                    <a:gd name="T11" fmla="*/ 18 h 100"/>
                    <a:gd name="T12" fmla="*/ 34 w 152"/>
                    <a:gd name="T13" fmla="*/ 18 h 100"/>
                    <a:gd name="T14" fmla="*/ 16 w 152"/>
                    <a:gd name="T15" fmla="*/ 6 h 100"/>
                    <a:gd name="T16" fmla="*/ 16 w 152"/>
                    <a:gd name="T17" fmla="*/ 6 h 100"/>
                    <a:gd name="T18" fmla="*/ 10 w 152"/>
                    <a:gd name="T19" fmla="*/ 2 h 100"/>
                    <a:gd name="T20" fmla="*/ 4 w 152"/>
                    <a:gd name="T21" fmla="*/ 0 h 100"/>
                    <a:gd name="T22" fmla="*/ 4 w 152"/>
                    <a:gd name="T23" fmla="*/ 0 h 100"/>
                    <a:gd name="T24" fmla="*/ 0 w 152"/>
                    <a:gd name="T25" fmla="*/ 0 h 100"/>
                    <a:gd name="T26" fmla="*/ 0 w 152"/>
                    <a:gd name="T27" fmla="*/ 2 h 100"/>
                    <a:gd name="T28" fmla="*/ 0 w 152"/>
                    <a:gd name="T29" fmla="*/ 2 h 100"/>
                    <a:gd name="T30" fmla="*/ 4 w 152"/>
                    <a:gd name="T31" fmla="*/ 6 h 100"/>
                    <a:gd name="T32" fmla="*/ 8 w 152"/>
                    <a:gd name="T33" fmla="*/ 8 h 100"/>
                    <a:gd name="T34" fmla="*/ 8 w 152"/>
                    <a:gd name="T35" fmla="*/ 8 h 100"/>
                    <a:gd name="T36" fmla="*/ 24 w 152"/>
                    <a:gd name="T37" fmla="*/ 18 h 100"/>
                    <a:gd name="T38" fmla="*/ 138 w 152"/>
                    <a:gd name="T39" fmla="*/ 92 h 100"/>
                    <a:gd name="T40" fmla="*/ 138 w 152"/>
                    <a:gd name="T41" fmla="*/ 92 h 100"/>
                    <a:gd name="T42" fmla="*/ 152 w 152"/>
                    <a:gd name="T43" fmla="*/ 100 h 100"/>
                    <a:gd name="T44" fmla="*/ 152 w 152"/>
                    <a:gd name="T45" fmla="*/ 10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152" h="100">
                      <a:moveTo>
                        <a:pt x="152" y="100"/>
                      </a:moveTo>
                      <a:lnTo>
                        <a:pt x="152" y="100"/>
                      </a:lnTo>
                      <a:lnTo>
                        <a:pt x="152" y="100"/>
                      </a:lnTo>
                      <a:lnTo>
                        <a:pt x="152" y="100"/>
                      </a:lnTo>
                      <a:lnTo>
                        <a:pt x="138" y="90"/>
                      </a:lnTo>
                      <a:lnTo>
                        <a:pt x="34" y="18"/>
                      </a:lnTo>
                      <a:lnTo>
                        <a:pt x="34" y="18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10" y="2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4" y="6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24" y="18"/>
                      </a:lnTo>
                      <a:lnTo>
                        <a:pt x="138" y="92"/>
                      </a:lnTo>
                      <a:lnTo>
                        <a:pt x="138" y="92"/>
                      </a:lnTo>
                      <a:lnTo>
                        <a:pt x="152" y="100"/>
                      </a:lnTo>
                      <a:lnTo>
                        <a:pt x="152" y="10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Freeform 71"/>
                <p:cNvSpPr>
                  <a:spLocks/>
                </p:cNvSpPr>
                <p:nvPr/>
              </p:nvSpPr>
              <p:spPr bwMode="auto">
                <a:xfrm>
                  <a:off x="8054975" y="5880100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Freeform 72"/>
                <p:cNvSpPr>
                  <a:spLocks/>
                </p:cNvSpPr>
                <p:nvPr/>
              </p:nvSpPr>
              <p:spPr bwMode="auto">
                <a:xfrm>
                  <a:off x="8064500" y="5584825"/>
                  <a:ext cx="53975" cy="285750"/>
                </a:xfrm>
                <a:custGeom>
                  <a:avLst/>
                  <a:gdLst>
                    <a:gd name="T0" fmla="*/ 0 w 34"/>
                    <a:gd name="T1" fmla="*/ 178 h 180"/>
                    <a:gd name="T2" fmla="*/ 0 w 34"/>
                    <a:gd name="T3" fmla="*/ 178 h 180"/>
                    <a:gd name="T4" fmla="*/ 4 w 34"/>
                    <a:gd name="T5" fmla="*/ 162 h 180"/>
                    <a:gd name="T6" fmla="*/ 28 w 34"/>
                    <a:gd name="T7" fmla="*/ 30 h 180"/>
                    <a:gd name="T8" fmla="*/ 28 w 34"/>
                    <a:gd name="T9" fmla="*/ 30 h 180"/>
                    <a:gd name="T10" fmla="*/ 34 w 34"/>
                    <a:gd name="T11" fmla="*/ 10 h 180"/>
                    <a:gd name="T12" fmla="*/ 34 w 34"/>
                    <a:gd name="T13" fmla="*/ 10 h 180"/>
                    <a:gd name="T14" fmla="*/ 34 w 34"/>
                    <a:gd name="T15" fmla="*/ 6 h 180"/>
                    <a:gd name="T16" fmla="*/ 34 w 34"/>
                    <a:gd name="T17" fmla="*/ 2 h 180"/>
                    <a:gd name="T18" fmla="*/ 34 w 34"/>
                    <a:gd name="T19" fmla="*/ 2 h 180"/>
                    <a:gd name="T20" fmla="*/ 32 w 34"/>
                    <a:gd name="T21" fmla="*/ 0 h 180"/>
                    <a:gd name="T22" fmla="*/ 30 w 34"/>
                    <a:gd name="T23" fmla="*/ 2 h 180"/>
                    <a:gd name="T24" fmla="*/ 30 w 34"/>
                    <a:gd name="T25" fmla="*/ 2 h 180"/>
                    <a:gd name="T26" fmla="*/ 28 w 34"/>
                    <a:gd name="T27" fmla="*/ 8 h 180"/>
                    <a:gd name="T28" fmla="*/ 26 w 34"/>
                    <a:gd name="T29" fmla="*/ 14 h 180"/>
                    <a:gd name="T30" fmla="*/ 26 w 34"/>
                    <a:gd name="T31" fmla="*/ 14 h 180"/>
                    <a:gd name="T32" fmla="*/ 22 w 34"/>
                    <a:gd name="T33" fmla="*/ 38 h 180"/>
                    <a:gd name="T34" fmla="*/ 2 w 34"/>
                    <a:gd name="T35" fmla="*/ 162 h 180"/>
                    <a:gd name="T36" fmla="*/ 2 w 34"/>
                    <a:gd name="T37" fmla="*/ 162 h 180"/>
                    <a:gd name="T38" fmla="*/ 0 w 34"/>
                    <a:gd name="T39" fmla="*/ 178 h 180"/>
                    <a:gd name="T40" fmla="*/ 0 w 34"/>
                    <a:gd name="T41" fmla="*/ 178 h 180"/>
                    <a:gd name="T42" fmla="*/ 0 w 34"/>
                    <a:gd name="T43" fmla="*/ 180 h 180"/>
                    <a:gd name="T44" fmla="*/ 0 w 34"/>
                    <a:gd name="T45" fmla="*/ 180 h 180"/>
                    <a:gd name="T46" fmla="*/ 0 w 34"/>
                    <a:gd name="T47" fmla="*/ 178 h 180"/>
                    <a:gd name="T48" fmla="*/ 0 w 34"/>
                    <a:gd name="T49" fmla="*/ 178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4" h="180">
                      <a:moveTo>
                        <a:pt x="0" y="178"/>
                      </a:moveTo>
                      <a:lnTo>
                        <a:pt x="0" y="178"/>
                      </a:lnTo>
                      <a:lnTo>
                        <a:pt x="4" y="162"/>
                      </a:lnTo>
                      <a:lnTo>
                        <a:pt x="28" y="30"/>
                      </a:lnTo>
                      <a:lnTo>
                        <a:pt x="28" y="30"/>
                      </a:lnTo>
                      <a:lnTo>
                        <a:pt x="34" y="10"/>
                      </a:lnTo>
                      <a:lnTo>
                        <a:pt x="34" y="10"/>
                      </a:lnTo>
                      <a:lnTo>
                        <a:pt x="34" y="6"/>
                      </a:lnTo>
                      <a:lnTo>
                        <a:pt x="34" y="2"/>
                      </a:lnTo>
                      <a:lnTo>
                        <a:pt x="34" y="2"/>
                      </a:lnTo>
                      <a:lnTo>
                        <a:pt x="32" y="0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28" y="8"/>
                      </a:lnTo>
                      <a:lnTo>
                        <a:pt x="26" y="14"/>
                      </a:lnTo>
                      <a:lnTo>
                        <a:pt x="26" y="14"/>
                      </a:lnTo>
                      <a:lnTo>
                        <a:pt x="22" y="38"/>
                      </a:lnTo>
                      <a:lnTo>
                        <a:pt x="2" y="162"/>
                      </a:lnTo>
                      <a:lnTo>
                        <a:pt x="2" y="162"/>
                      </a:lnTo>
                      <a:lnTo>
                        <a:pt x="0" y="178"/>
                      </a:lnTo>
                      <a:lnTo>
                        <a:pt x="0" y="178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78"/>
                      </a:lnTo>
                      <a:lnTo>
                        <a:pt x="0" y="178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5" name="Freeform 73"/>
                <p:cNvSpPr>
                  <a:spLocks noEditPoints="1"/>
                </p:cNvSpPr>
                <p:nvPr/>
              </p:nvSpPr>
              <p:spPr bwMode="auto">
                <a:xfrm>
                  <a:off x="7315200" y="5334000"/>
                  <a:ext cx="1054100" cy="1371600"/>
                </a:xfrm>
                <a:custGeom>
                  <a:avLst/>
                  <a:gdLst>
                    <a:gd name="T0" fmla="*/ 582 w 664"/>
                    <a:gd name="T1" fmla="*/ 488 h 864"/>
                    <a:gd name="T2" fmla="*/ 664 w 664"/>
                    <a:gd name="T3" fmla="*/ 356 h 864"/>
                    <a:gd name="T4" fmla="*/ 664 w 664"/>
                    <a:gd name="T5" fmla="*/ 0 h 864"/>
                    <a:gd name="T6" fmla="*/ 608 w 664"/>
                    <a:gd name="T7" fmla="*/ 50 h 864"/>
                    <a:gd name="T8" fmla="*/ 548 w 664"/>
                    <a:gd name="T9" fmla="*/ 146 h 864"/>
                    <a:gd name="T10" fmla="*/ 508 w 664"/>
                    <a:gd name="T11" fmla="*/ 294 h 864"/>
                    <a:gd name="T12" fmla="*/ 498 w 664"/>
                    <a:gd name="T13" fmla="*/ 358 h 864"/>
                    <a:gd name="T14" fmla="*/ 490 w 664"/>
                    <a:gd name="T15" fmla="*/ 342 h 864"/>
                    <a:gd name="T16" fmla="*/ 476 w 664"/>
                    <a:gd name="T17" fmla="*/ 338 h 864"/>
                    <a:gd name="T18" fmla="*/ 472 w 664"/>
                    <a:gd name="T19" fmla="*/ 338 h 864"/>
                    <a:gd name="T20" fmla="*/ 464 w 664"/>
                    <a:gd name="T21" fmla="*/ 338 h 864"/>
                    <a:gd name="T22" fmla="*/ 464 w 664"/>
                    <a:gd name="T23" fmla="*/ 344 h 864"/>
                    <a:gd name="T24" fmla="*/ 454 w 664"/>
                    <a:gd name="T25" fmla="*/ 350 h 864"/>
                    <a:gd name="T26" fmla="*/ 458 w 664"/>
                    <a:gd name="T27" fmla="*/ 362 h 864"/>
                    <a:gd name="T28" fmla="*/ 456 w 664"/>
                    <a:gd name="T29" fmla="*/ 376 h 864"/>
                    <a:gd name="T30" fmla="*/ 336 w 664"/>
                    <a:gd name="T31" fmla="*/ 294 h 864"/>
                    <a:gd name="T32" fmla="*/ 204 w 664"/>
                    <a:gd name="T33" fmla="*/ 246 h 864"/>
                    <a:gd name="T34" fmla="*/ 116 w 664"/>
                    <a:gd name="T35" fmla="*/ 242 h 864"/>
                    <a:gd name="T36" fmla="*/ 8 w 664"/>
                    <a:gd name="T37" fmla="*/ 282 h 864"/>
                    <a:gd name="T38" fmla="*/ 28 w 664"/>
                    <a:gd name="T39" fmla="*/ 358 h 864"/>
                    <a:gd name="T40" fmla="*/ 46 w 664"/>
                    <a:gd name="T41" fmla="*/ 368 h 864"/>
                    <a:gd name="T42" fmla="*/ 64 w 664"/>
                    <a:gd name="T43" fmla="*/ 380 h 864"/>
                    <a:gd name="T44" fmla="*/ 92 w 664"/>
                    <a:gd name="T45" fmla="*/ 390 h 864"/>
                    <a:gd name="T46" fmla="*/ 112 w 664"/>
                    <a:gd name="T47" fmla="*/ 406 h 864"/>
                    <a:gd name="T48" fmla="*/ 130 w 664"/>
                    <a:gd name="T49" fmla="*/ 430 h 864"/>
                    <a:gd name="T50" fmla="*/ 142 w 664"/>
                    <a:gd name="T51" fmla="*/ 438 h 864"/>
                    <a:gd name="T52" fmla="*/ 152 w 664"/>
                    <a:gd name="T53" fmla="*/ 456 h 864"/>
                    <a:gd name="T54" fmla="*/ 170 w 664"/>
                    <a:gd name="T55" fmla="*/ 474 h 864"/>
                    <a:gd name="T56" fmla="*/ 186 w 664"/>
                    <a:gd name="T57" fmla="*/ 490 h 864"/>
                    <a:gd name="T58" fmla="*/ 224 w 664"/>
                    <a:gd name="T59" fmla="*/ 516 h 864"/>
                    <a:gd name="T60" fmla="*/ 268 w 664"/>
                    <a:gd name="T61" fmla="*/ 512 h 864"/>
                    <a:gd name="T62" fmla="*/ 350 w 664"/>
                    <a:gd name="T63" fmla="*/ 482 h 864"/>
                    <a:gd name="T64" fmla="*/ 302 w 664"/>
                    <a:gd name="T65" fmla="*/ 566 h 864"/>
                    <a:gd name="T66" fmla="*/ 302 w 664"/>
                    <a:gd name="T67" fmla="*/ 586 h 864"/>
                    <a:gd name="T68" fmla="*/ 344 w 664"/>
                    <a:gd name="T69" fmla="*/ 630 h 864"/>
                    <a:gd name="T70" fmla="*/ 384 w 664"/>
                    <a:gd name="T71" fmla="*/ 646 h 864"/>
                    <a:gd name="T72" fmla="*/ 404 w 664"/>
                    <a:gd name="T73" fmla="*/ 662 h 864"/>
                    <a:gd name="T74" fmla="*/ 434 w 664"/>
                    <a:gd name="T75" fmla="*/ 676 h 864"/>
                    <a:gd name="T76" fmla="*/ 460 w 664"/>
                    <a:gd name="T77" fmla="*/ 704 h 864"/>
                    <a:gd name="T78" fmla="*/ 472 w 664"/>
                    <a:gd name="T79" fmla="*/ 740 h 864"/>
                    <a:gd name="T80" fmla="*/ 460 w 664"/>
                    <a:gd name="T81" fmla="*/ 788 h 864"/>
                    <a:gd name="T82" fmla="*/ 452 w 664"/>
                    <a:gd name="T83" fmla="*/ 824 h 864"/>
                    <a:gd name="T84" fmla="*/ 466 w 664"/>
                    <a:gd name="T85" fmla="*/ 864 h 864"/>
                    <a:gd name="T86" fmla="*/ 476 w 664"/>
                    <a:gd name="T87" fmla="*/ 860 h 864"/>
                    <a:gd name="T88" fmla="*/ 492 w 664"/>
                    <a:gd name="T89" fmla="*/ 792 h 864"/>
                    <a:gd name="T90" fmla="*/ 506 w 664"/>
                    <a:gd name="T91" fmla="*/ 770 h 864"/>
                    <a:gd name="T92" fmla="*/ 520 w 664"/>
                    <a:gd name="T93" fmla="*/ 726 h 864"/>
                    <a:gd name="T94" fmla="*/ 504 w 664"/>
                    <a:gd name="T95" fmla="*/ 578 h 864"/>
                    <a:gd name="T96" fmla="*/ 494 w 664"/>
                    <a:gd name="T97" fmla="*/ 502 h 864"/>
                    <a:gd name="T98" fmla="*/ 518 w 664"/>
                    <a:gd name="T99" fmla="*/ 508 h 864"/>
                    <a:gd name="T100" fmla="*/ 542 w 664"/>
                    <a:gd name="T101" fmla="*/ 568 h 864"/>
                    <a:gd name="T102" fmla="*/ 570 w 664"/>
                    <a:gd name="T103" fmla="*/ 620 h 864"/>
                    <a:gd name="T104" fmla="*/ 598 w 664"/>
                    <a:gd name="T105" fmla="*/ 590 h 864"/>
                    <a:gd name="T106" fmla="*/ 582 w 664"/>
                    <a:gd name="T107" fmla="*/ 548 h 864"/>
                    <a:gd name="T108" fmla="*/ 550 w 664"/>
                    <a:gd name="T109" fmla="*/ 484 h 864"/>
                    <a:gd name="T110" fmla="*/ 566 w 664"/>
                    <a:gd name="T111" fmla="*/ 472 h 864"/>
                    <a:gd name="T112" fmla="*/ 466 w 664"/>
                    <a:gd name="T113" fmla="*/ 344 h 8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664" h="864">
                      <a:moveTo>
                        <a:pt x="566" y="472"/>
                      </a:moveTo>
                      <a:lnTo>
                        <a:pt x="566" y="472"/>
                      </a:lnTo>
                      <a:lnTo>
                        <a:pt x="568" y="472"/>
                      </a:lnTo>
                      <a:lnTo>
                        <a:pt x="572" y="476"/>
                      </a:lnTo>
                      <a:lnTo>
                        <a:pt x="582" y="488"/>
                      </a:lnTo>
                      <a:lnTo>
                        <a:pt x="612" y="532"/>
                      </a:lnTo>
                      <a:lnTo>
                        <a:pt x="660" y="604"/>
                      </a:lnTo>
                      <a:lnTo>
                        <a:pt x="660" y="604"/>
                      </a:lnTo>
                      <a:lnTo>
                        <a:pt x="664" y="608"/>
                      </a:lnTo>
                      <a:lnTo>
                        <a:pt x="664" y="356"/>
                      </a:lnTo>
                      <a:lnTo>
                        <a:pt x="664" y="356"/>
                      </a:lnTo>
                      <a:lnTo>
                        <a:pt x="650" y="354"/>
                      </a:lnTo>
                      <a:lnTo>
                        <a:pt x="650" y="354"/>
                      </a:lnTo>
                      <a:lnTo>
                        <a:pt x="664" y="346"/>
                      </a:lnTo>
                      <a:lnTo>
                        <a:pt x="664" y="0"/>
                      </a:lnTo>
                      <a:lnTo>
                        <a:pt x="664" y="0"/>
                      </a:lnTo>
                      <a:lnTo>
                        <a:pt x="638" y="20"/>
                      </a:lnTo>
                      <a:lnTo>
                        <a:pt x="624" y="34"/>
                      </a:lnTo>
                      <a:lnTo>
                        <a:pt x="608" y="50"/>
                      </a:lnTo>
                      <a:lnTo>
                        <a:pt x="608" y="50"/>
                      </a:lnTo>
                      <a:lnTo>
                        <a:pt x="594" y="68"/>
                      </a:lnTo>
                      <a:lnTo>
                        <a:pt x="580" y="86"/>
                      </a:lnTo>
                      <a:lnTo>
                        <a:pt x="568" y="104"/>
                      </a:lnTo>
                      <a:lnTo>
                        <a:pt x="558" y="124"/>
                      </a:lnTo>
                      <a:lnTo>
                        <a:pt x="548" y="146"/>
                      </a:lnTo>
                      <a:lnTo>
                        <a:pt x="540" y="166"/>
                      </a:lnTo>
                      <a:lnTo>
                        <a:pt x="524" y="214"/>
                      </a:lnTo>
                      <a:lnTo>
                        <a:pt x="524" y="214"/>
                      </a:lnTo>
                      <a:lnTo>
                        <a:pt x="514" y="254"/>
                      </a:lnTo>
                      <a:lnTo>
                        <a:pt x="508" y="294"/>
                      </a:lnTo>
                      <a:lnTo>
                        <a:pt x="504" y="330"/>
                      </a:lnTo>
                      <a:lnTo>
                        <a:pt x="502" y="356"/>
                      </a:lnTo>
                      <a:lnTo>
                        <a:pt x="502" y="356"/>
                      </a:lnTo>
                      <a:lnTo>
                        <a:pt x="498" y="358"/>
                      </a:lnTo>
                      <a:lnTo>
                        <a:pt x="498" y="358"/>
                      </a:lnTo>
                      <a:lnTo>
                        <a:pt x="490" y="350"/>
                      </a:lnTo>
                      <a:lnTo>
                        <a:pt x="490" y="350"/>
                      </a:lnTo>
                      <a:lnTo>
                        <a:pt x="490" y="346"/>
                      </a:lnTo>
                      <a:lnTo>
                        <a:pt x="490" y="342"/>
                      </a:lnTo>
                      <a:lnTo>
                        <a:pt x="490" y="342"/>
                      </a:lnTo>
                      <a:lnTo>
                        <a:pt x="488" y="340"/>
                      </a:lnTo>
                      <a:lnTo>
                        <a:pt x="484" y="338"/>
                      </a:lnTo>
                      <a:lnTo>
                        <a:pt x="480" y="336"/>
                      </a:lnTo>
                      <a:lnTo>
                        <a:pt x="476" y="338"/>
                      </a:lnTo>
                      <a:lnTo>
                        <a:pt x="476" y="338"/>
                      </a:lnTo>
                      <a:lnTo>
                        <a:pt x="476" y="338"/>
                      </a:lnTo>
                      <a:lnTo>
                        <a:pt x="476" y="336"/>
                      </a:lnTo>
                      <a:lnTo>
                        <a:pt x="474" y="336"/>
                      </a:lnTo>
                      <a:lnTo>
                        <a:pt x="472" y="338"/>
                      </a:lnTo>
                      <a:lnTo>
                        <a:pt x="472" y="338"/>
                      </a:lnTo>
                      <a:lnTo>
                        <a:pt x="468" y="336"/>
                      </a:lnTo>
                      <a:lnTo>
                        <a:pt x="468" y="336"/>
                      </a:lnTo>
                      <a:lnTo>
                        <a:pt x="468" y="336"/>
                      </a:lnTo>
                      <a:lnTo>
                        <a:pt x="466" y="338"/>
                      </a:lnTo>
                      <a:lnTo>
                        <a:pt x="464" y="338"/>
                      </a:lnTo>
                      <a:lnTo>
                        <a:pt x="464" y="340"/>
                      </a:lnTo>
                      <a:lnTo>
                        <a:pt x="462" y="340"/>
                      </a:lnTo>
                      <a:lnTo>
                        <a:pt x="462" y="342"/>
                      </a:lnTo>
                      <a:lnTo>
                        <a:pt x="464" y="344"/>
                      </a:lnTo>
                      <a:lnTo>
                        <a:pt x="464" y="344"/>
                      </a:lnTo>
                      <a:lnTo>
                        <a:pt x="464" y="344"/>
                      </a:lnTo>
                      <a:lnTo>
                        <a:pt x="460" y="344"/>
                      </a:lnTo>
                      <a:lnTo>
                        <a:pt x="460" y="344"/>
                      </a:lnTo>
                      <a:lnTo>
                        <a:pt x="456" y="346"/>
                      </a:lnTo>
                      <a:lnTo>
                        <a:pt x="454" y="350"/>
                      </a:lnTo>
                      <a:lnTo>
                        <a:pt x="454" y="354"/>
                      </a:lnTo>
                      <a:lnTo>
                        <a:pt x="456" y="358"/>
                      </a:lnTo>
                      <a:lnTo>
                        <a:pt x="456" y="358"/>
                      </a:lnTo>
                      <a:lnTo>
                        <a:pt x="458" y="362"/>
                      </a:lnTo>
                      <a:lnTo>
                        <a:pt x="458" y="362"/>
                      </a:lnTo>
                      <a:lnTo>
                        <a:pt x="458" y="370"/>
                      </a:lnTo>
                      <a:lnTo>
                        <a:pt x="458" y="374"/>
                      </a:lnTo>
                      <a:lnTo>
                        <a:pt x="458" y="374"/>
                      </a:lnTo>
                      <a:lnTo>
                        <a:pt x="456" y="376"/>
                      </a:lnTo>
                      <a:lnTo>
                        <a:pt x="456" y="376"/>
                      </a:lnTo>
                      <a:lnTo>
                        <a:pt x="434" y="360"/>
                      </a:lnTo>
                      <a:lnTo>
                        <a:pt x="406" y="338"/>
                      </a:lnTo>
                      <a:lnTo>
                        <a:pt x="372" y="314"/>
                      </a:lnTo>
                      <a:lnTo>
                        <a:pt x="336" y="294"/>
                      </a:lnTo>
                      <a:lnTo>
                        <a:pt x="336" y="294"/>
                      </a:lnTo>
                      <a:lnTo>
                        <a:pt x="292" y="272"/>
                      </a:lnTo>
                      <a:lnTo>
                        <a:pt x="270" y="264"/>
                      </a:lnTo>
                      <a:lnTo>
                        <a:pt x="248" y="256"/>
                      </a:lnTo>
                      <a:lnTo>
                        <a:pt x="226" y="250"/>
                      </a:lnTo>
                      <a:lnTo>
                        <a:pt x="204" y="246"/>
                      </a:lnTo>
                      <a:lnTo>
                        <a:pt x="182" y="244"/>
                      </a:lnTo>
                      <a:lnTo>
                        <a:pt x="160" y="242"/>
                      </a:lnTo>
                      <a:lnTo>
                        <a:pt x="160" y="242"/>
                      </a:lnTo>
                      <a:lnTo>
                        <a:pt x="138" y="242"/>
                      </a:lnTo>
                      <a:lnTo>
                        <a:pt x="116" y="242"/>
                      </a:lnTo>
                      <a:lnTo>
                        <a:pt x="84" y="248"/>
                      </a:lnTo>
                      <a:lnTo>
                        <a:pt x="62" y="252"/>
                      </a:lnTo>
                      <a:lnTo>
                        <a:pt x="56" y="256"/>
                      </a:lnTo>
                      <a:lnTo>
                        <a:pt x="30" y="266"/>
                      </a:lnTo>
                      <a:lnTo>
                        <a:pt x="8" y="282"/>
                      </a:lnTo>
                      <a:lnTo>
                        <a:pt x="0" y="296"/>
                      </a:lnTo>
                      <a:lnTo>
                        <a:pt x="0" y="324"/>
                      </a:lnTo>
                      <a:lnTo>
                        <a:pt x="2" y="330"/>
                      </a:lnTo>
                      <a:lnTo>
                        <a:pt x="14" y="344"/>
                      </a:lnTo>
                      <a:lnTo>
                        <a:pt x="28" y="358"/>
                      </a:lnTo>
                      <a:lnTo>
                        <a:pt x="28" y="358"/>
                      </a:lnTo>
                      <a:lnTo>
                        <a:pt x="36" y="364"/>
                      </a:lnTo>
                      <a:lnTo>
                        <a:pt x="42" y="366"/>
                      </a:lnTo>
                      <a:lnTo>
                        <a:pt x="46" y="368"/>
                      </a:lnTo>
                      <a:lnTo>
                        <a:pt x="46" y="368"/>
                      </a:lnTo>
                      <a:lnTo>
                        <a:pt x="52" y="368"/>
                      </a:lnTo>
                      <a:lnTo>
                        <a:pt x="56" y="372"/>
                      </a:lnTo>
                      <a:lnTo>
                        <a:pt x="60" y="376"/>
                      </a:lnTo>
                      <a:lnTo>
                        <a:pt x="60" y="376"/>
                      </a:lnTo>
                      <a:lnTo>
                        <a:pt x="64" y="380"/>
                      </a:lnTo>
                      <a:lnTo>
                        <a:pt x="70" y="384"/>
                      </a:lnTo>
                      <a:lnTo>
                        <a:pt x="78" y="386"/>
                      </a:lnTo>
                      <a:lnTo>
                        <a:pt x="78" y="386"/>
                      </a:lnTo>
                      <a:lnTo>
                        <a:pt x="84" y="386"/>
                      </a:lnTo>
                      <a:lnTo>
                        <a:pt x="92" y="390"/>
                      </a:lnTo>
                      <a:lnTo>
                        <a:pt x="98" y="394"/>
                      </a:lnTo>
                      <a:lnTo>
                        <a:pt x="100" y="398"/>
                      </a:lnTo>
                      <a:lnTo>
                        <a:pt x="100" y="398"/>
                      </a:lnTo>
                      <a:lnTo>
                        <a:pt x="104" y="402"/>
                      </a:lnTo>
                      <a:lnTo>
                        <a:pt x="112" y="406"/>
                      </a:lnTo>
                      <a:lnTo>
                        <a:pt x="120" y="410"/>
                      </a:lnTo>
                      <a:lnTo>
                        <a:pt x="120" y="410"/>
                      </a:lnTo>
                      <a:lnTo>
                        <a:pt x="126" y="418"/>
                      </a:lnTo>
                      <a:lnTo>
                        <a:pt x="130" y="426"/>
                      </a:lnTo>
                      <a:lnTo>
                        <a:pt x="130" y="430"/>
                      </a:lnTo>
                      <a:lnTo>
                        <a:pt x="130" y="430"/>
                      </a:lnTo>
                      <a:lnTo>
                        <a:pt x="132" y="434"/>
                      </a:lnTo>
                      <a:lnTo>
                        <a:pt x="136" y="436"/>
                      </a:lnTo>
                      <a:lnTo>
                        <a:pt x="142" y="438"/>
                      </a:lnTo>
                      <a:lnTo>
                        <a:pt x="142" y="438"/>
                      </a:lnTo>
                      <a:lnTo>
                        <a:pt x="146" y="442"/>
                      </a:lnTo>
                      <a:lnTo>
                        <a:pt x="150" y="446"/>
                      </a:lnTo>
                      <a:lnTo>
                        <a:pt x="152" y="452"/>
                      </a:lnTo>
                      <a:lnTo>
                        <a:pt x="152" y="452"/>
                      </a:lnTo>
                      <a:lnTo>
                        <a:pt x="152" y="456"/>
                      </a:lnTo>
                      <a:lnTo>
                        <a:pt x="154" y="458"/>
                      </a:lnTo>
                      <a:lnTo>
                        <a:pt x="158" y="466"/>
                      </a:lnTo>
                      <a:lnTo>
                        <a:pt x="166" y="472"/>
                      </a:lnTo>
                      <a:lnTo>
                        <a:pt x="170" y="474"/>
                      </a:lnTo>
                      <a:lnTo>
                        <a:pt x="170" y="474"/>
                      </a:lnTo>
                      <a:lnTo>
                        <a:pt x="174" y="476"/>
                      </a:lnTo>
                      <a:lnTo>
                        <a:pt x="178" y="480"/>
                      </a:lnTo>
                      <a:lnTo>
                        <a:pt x="182" y="486"/>
                      </a:lnTo>
                      <a:lnTo>
                        <a:pt x="182" y="486"/>
                      </a:lnTo>
                      <a:lnTo>
                        <a:pt x="186" y="490"/>
                      </a:lnTo>
                      <a:lnTo>
                        <a:pt x="192" y="494"/>
                      </a:lnTo>
                      <a:lnTo>
                        <a:pt x="200" y="500"/>
                      </a:lnTo>
                      <a:lnTo>
                        <a:pt x="200" y="500"/>
                      </a:lnTo>
                      <a:lnTo>
                        <a:pt x="216" y="510"/>
                      </a:lnTo>
                      <a:lnTo>
                        <a:pt x="224" y="516"/>
                      </a:lnTo>
                      <a:lnTo>
                        <a:pt x="224" y="516"/>
                      </a:lnTo>
                      <a:lnTo>
                        <a:pt x="230" y="518"/>
                      </a:lnTo>
                      <a:lnTo>
                        <a:pt x="238" y="518"/>
                      </a:lnTo>
                      <a:lnTo>
                        <a:pt x="246" y="518"/>
                      </a:lnTo>
                      <a:lnTo>
                        <a:pt x="268" y="512"/>
                      </a:lnTo>
                      <a:lnTo>
                        <a:pt x="288" y="504"/>
                      </a:lnTo>
                      <a:lnTo>
                        <a:pt x="306" y="496"/>
                      </a:lnTo>
                      <a:lnTo>
                        <a:pt x="332" y="486"/>
                      </a:lnTo>
                      <a:lnTo>
                        <a:pt x="350" y="482"/>
                      </a:lnTo>
                      <a:lnTo>
                        <a:pt x="350" y="482"/>
                      </a:lnTo>
                      <a:lnTo>
                        <a:pt x="350" y="482"/>
                      </a:lnTo>
                      <a:lnTo>
                        <a:pt x="334" y="504"/>
                      </a:lnTo>
                      <a:lnTo>
                        <a:pt x="320" y="526"/>
                      </a:lnTo>
                      <a:lnTo>
                        <a:pt x="320" y="526"/>
                      </a:lnTo>
                      <a:lnTo>
                        <a:pt x="302" y="566"/>
                      </a:lnTo>
                      <a:lnTo>
                        <a:pt x="298" y="576"/>
                      </a:lnTo>
                      <a:lnTo>
                        <a:pt x="298" y="582"/>
                      </a:lnTo>
                      <a:lnTo>
                        <a:pt x="298" y="586"/>
                      </a:lnTo>
                      <a:lnTo>
                        <a:pt x="300" y="586"/>
                      </a:lnTo>
                      <a:lnTo>
                        <a:pt x="302" y="586"/>
                      </a:lnTo>
                      <a:lnTo>
                        <a:pt x="310" y="598"/>
                      </a:lnTo>
                      <a:lnTo>
                        <a:pt x="310" y="598"/>
                      </a:lnTo>
                      <a:lnTo>
                        <a:pt x="318" y="604"/>
                      </a:lnTo>
                      <a:lnTo>
                        <a:pt x="334" y="622"/>
                      </a:lnTo>
                      <a:lnTo>
                        <a:pt x="344" y="630"/>
                      </a:lnTo>
                      <a:lnTo>
                        <a:pt x="356" y="638"/>
                      </a:lnTo>
                      <a:lnTo>
                        <a:pt x="366" y="644"/>
                      </a:lnTo>
                      <a:lnTo>
                        <a:pt x="376" y="646"/>
                      </a:lnTo>
                      <a:lnTo>
                        <a:pt x="376" y="646"/>
                      </a:lnTo>
                      <a:lnTo>
                        <a:pt x="384" y="646"/>
                      </a:lnTo>
                      <a:lnTo>
                        <a:pt x="390" y="648"/>
                      </a:lnTo>
                      <a:lnTo>
                        <a:pt x="396" y="650"/>
                      </a:lnTo>
                      <a:lnTo>
                        <a:pt x="398" y="654"/>
                      </a:lnTo>
                      <a:lnTo>
                        <a:pt x="402" y="660"/>
                      </a:lnTo>
                      <a:lnTo>
                        <a:pt x="404" y="662"/>
                      </a:lnTo>
                      <a:lnTo>
                        <a:pt x="404" y="662"/>
                      </a:lnTo>
                      <a:lnTo>
                        <a:pt x="414" y="670"/>
                      </a:lnTo>
                      <a:lnTo>
                        <a:pt x="424" y="676"/>
                      </a:lnTo>
                      <a:lnTo>
                        <a:pt x="428" y="678"/>
                      </a:lnTo>
                      <a:lnTo>
                        <a:pt x="434" y="676"/>
                      </a:lnTo>
                      <a:lnTo>
                        <a:pt x="434" y="676"/>
                      </a:lnTo>
                      <a:lnTo>
                        <a:pt x="438" y="678"/>
                      </a:lnTo>
                      <a:lnTo>
                        <a:pt x="444" y="680"/>
                      </a:lnTo>
                      <a:lnTo>
                        <a:pt x="454" y="692"/>
                      </a:lnTo>
                      <a:lnTo>
                        <a:pt x="460" y="704"/>
                      </a:lnTo>
                      <a:lnTo>
                        <a:pt x="464" y="710"/>
                      </a:lnTo>
                      <a:lnTo>
                        <a:pt x="464" y="710"/>
                      </a:lnTo>
                      <a:lnTo>
                        <a:pt x="466" y="716"/>
                      </a:lnTo>
                      <a:lnTo>
                        <a:pt x="470" y="730"/>
                      </a:lnTo>
                      <a:lnTo>
                        <a:pt x="472" y="740"/>
                      </a:lnTo>
                      <a:lnTo>
                        <a:pt x="472" y="750"/>
                      </a:lnTo>
                      <a:lnTo>
                        <a:pt x="470" y="760"/>
                      </a:lnTo>
                      <a:lnTo>
                        <a:pt x="468" y="770"/>
                      </a:lnTo>
                      <a:lnTo>
                        <a:pt x="468" y="770"/>
                      </a:lnTo>
                      <a:lnTo>
                        <a:pt x="460" y="788"/>
                      </a:lnTo>
                      <a:lnTo>
                        <a:pt x="456" y="800"/>
                      </a:lnTo>
                      <a:lnTo>
                        <a:pt x="454" y="810"/>
                      </a:lnTo>
                      <a:lnTo>
                        <a:pt x="454" y="810"/>
                      </a:lnTo>
                      <a:lnTo>
                        <a:pt x="452" y="816"/>
                      </a:lnTo>
                      <a:lnTo>
                        <a:pt x="452" y="824"/>
                      </a:lnTo>
                      <a:lnTo>
                        <a:pt x="454" y="832"/>
                      </a:lnTo>
                      <a:lnTo>
                        <a:pt x="454" y="832"/>
                      </a:lnTo>
                      <a:lnTo>
                        <a:pt x="458" y="852"/>
                      </a:lnTo>
                      <a:lnTo>
                        <a:pt x="462" y="858"/>
                      </a:lnTo>
                      <a:lnTo>
                        <a:pt x="466" y="864"/>
                      </a:lnTo>
                      <a:lnTo>
                        <a:pt x="466" y="864"/>
                      </a:lnTo>
                      <a:lnTo>
                        <a:pt x="468" y="864"/>
                      </a:lnTo>
                      <a:lnTo>
                        <a:pt x="472" y="864"/>
                      </a:lnTo>
                      <a:lnTo>
                        <a:pt x="472" y="864"/>
                      </a:lnTo>
                      <a:lnTo>
                        <a:pt x="476" y="860"/>
                      </a:lnTo>
                      <a:lnTo>
                        <a:pt x="480" y="858"/>
                      </a:lnTo>
                      <a:lnTo>
                        <a:pt x="496" y="810"/>
                      </a:lnTo>
                      <a:lnTo>
                        <a:pt x="490" y="798"/>
                      </a:lnTo>
                      <a:lnTo>
                        <a:pt x="490" y="798"/>
                      </a:lnTo>
                      <a:lnTo>
                        <a:pt x="492" y="792"/>
                      </a:lnTo>
                      <a:lnTo>
                        <a:pt x="494" y="786"/>
                      </a:lnTo>
                      <a:lnTo>
                        <a:pt x="498" y="784"/>
                      </a:lnTo>
                      <a:lnTo>
                        <a:pt x="498" y="784"/>
                      </a:lnTo>
                      <a:lnTo>
                        <a:pt x="502" y="778"/>
                      </a:lnTo>
                      <a:lnTo>
                        <a:pt x="506" y="770"/>
                      </a:lnTo>
                      <a:lnTo>
                        <a:pt x="508" y="758"/>
                      </a:lnTo>
                      <a:lnTo>
                        <a:pt x="508" y="758"/>
                      </a:lnTo>
                      <a:lnTo>
                        <a:pt x="512" y="748"/>
                      </a:lnTo>
                      <a:lnTo>
                        <a:pt x="520" y="726"/>
                      </a:lnTo>
                      <a:lnTo>
                        <a:pt x="520" y="726"/>
                      </a:lnTo>
                      <a:lnTo>
                        <a:pt x="524" y="694"/>
                      </a:lnTo>
                      <a:lnTo>
                        <a:pt x="526" y="676"/>
                      </a:lnTo>
                      <a:lnTo>
                        <a:pt x="524" y="662"/>
                      </a:lnTo>
                      <a:lnTo>
                        <a:pt x="524" y="662"/>
                      </a:lnTo>
                      <a:lnTo>
                        <a:pt x="504" y="578"/>
                      </a:lnTo>
                      <a:lnTo>
                        <a:pt x="494" y="526"/>
                      </a:lnTo>
                      <a:lnTo>
                        <a:pt x="492" y="510"/>
                      </a:lnTo>
                      <a:lnTo>
                        <a:pt x="492" y="504"/>
                      </a:lnTo>
                      <a:lnTo>
                        <a:pt x="494" y="502"/>
                      </a:lnTo>
                      <a:lnTo>
                        <a:pt x="494" y="502"/>
                      </a:lnTo>
                      <a:lnTo>
                        <a:pt x="498" y="498"/>
                      </a:lnTo>
                      <a:lnTo>
                        <a:pt x="500" y="492"/>
                      </a:lnTo>
                      <a:lnTo>
                        <a:pt x="504" y="474"/>
                      </a:lnTo>
                      <a:lnTo>
                        <a:pt x="512" y="500"/>
                      </a:lnTo>
                      <a:lnTo>
                        <a:pt x="518" y="508"/>
                      </a:lnTo>
                      <a:lnTo>
                        <a:pt x="518" y="520"/>
                      </a:lnTo>
                      <a:lnTo>
                        <a:pt x="526" y="538"/>
                      </a:lnTo>
                      <a:lnTo>
                        <a:pt x="528" y="542"/>
                      </a:lnTo>
                      <a:lnTo>
                        <a:pt x="538" y="568"/>
                      </a:lnTo>
                      <a:lnTo>
                        <a:pt x="542" y="568"/>
                      </a:lnTo>
                      <a:lnTo>
                        <a:pt x="544" y="572"/>
                      </a:lnTo>
                      <a:lnTo>
                        <a:pt x="542" y="576"/>
                      </a:lnTo>
                      <a:lnTo>
                        <a:pt x="548" y="588"/>
                      </a:lnTo>
                      <a:lnTo>
                        <a:pt x="556" y="608"/>
                      </a:lnTo>
                      <a:lnTo>
                        <a:pt x="570" y="620"/>
                      </a:lnTo>
                      <a:lnTo>
                        <a:pt x="588" y="626"/>
                      </a:lnTo>
                      <a:lnTo>
                        <a:pt x="584" y="614"/>
                      </a:lnTo>
                      <a:lnTo>
                        <a:pt x="590" y="624"/>
                      </a:lnTo>
                      <a:lnTo>
                        <a:pt x="598" y="608"/>
                      </a:lnTo>
                      <a:lnTo>
                        <a:pt x="598" y="590"/>
                      </a:lnTo>
                      <a:lnTo>
                        <a:pt x="590" y="570"/>
                      </a:lnTo>
                      <a:lnTo>
                        <a:pt x="586" y="558"/>
                      </a:lnTo>
                      <a:lnTo>
                        <a:pt x="580" y="556"/>
                      </a:lnTo>
                      <a:lnTo>
                        <a:pt x="580" y="552"/>
                      </a:lnTo>
                      <a:lnTo>
                        <a:pt x="582" y="548"/>
                      </a:lnTo>
                      <a:lnTo>
                        <a:pt x="572" y="524"/>
                      </a:lnTo>
                      <a:lnTo>
                        <a:pt x="570" y="520"/>
                      </a:lnTo>
                      <a:lnTo>
                        <a:pt x="562" y="502"/>
                      </a:lnTo>
                      <a:lnTo>
                        <a:pt x="554" y="492"/>
                      </a:lnTo>
                      <a:lnTo>
                        <a:pt x="550" y="484"/>
                      </a:lnTo>
                      <a:lnTo>
                        <a:pt x="538" y="460"/>
                      </a:lnTo>
                      <a:lnTo>
                        <a:pt x="538" y="460"/>
                      </a:lnTo>
                      <a:lnTo>
                        <a:pt x="554" y="470"/>
                      </a:lnTo>
                      <a:lnTo>
                        <a:pt x="560" y="472"/>
                      </a:lnTo>
                      <a:lnTo>
                        <a:pt x="566" y="472"/>
                      </a:lnTo>
                      <a:lnTo>
                        <a:pt x="566" y="472"/>
                      </a:lnTo>
                      <a:close/>
                      <a:moveTo>
                        <a:pt x="466" y="344"/>
                      </a:moveTo>
                      <a:lnTo>
                        <a:pt x="466" y="344"/>
                      </a:lnTo>
                      <a:lnTo>
                        <a:pt x="466" y="344"/>
                      </a:lnTo>
                      <a:lnTo>
                        <a:pt x="466" y="344"/>
                      </a:lnTo>
                      <a:lnTo>
                        <a:pt x="466" y="344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6000"/>
                  </a:schemeClr>
                </a:solidFill>
                <a:ln>
                  <a:noFill/>
                </a:ln>
                <a:effectLst>
                  <a:glow rad="38100">
                    <a:schemeClr val="bg2">
                      <a:lumMod val="50000"/>
                      <a:lumOff val="50000"/>
                      <a:alpha val="15000"/>
                    </a:schemeClr>
                  </a:glow>
                  <a:softEdge rad="12700"/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87" name="Group 112"/>
              <p:cNvGrpSpPr>
                <a:grpSpLocks noChangeAspect="1"/>
              </p:cNvGrpSpPr>
              <p:nvPr/>
            </p:nvGrpSpPr>
            <p:grpSpPr>
              <a:xfrm>
                <a:off x="7679515" y="5943604"/>
                <a:ext cx="1331670" cy="914403"/>
                <a:chOff x="7953375" y="152400"/>
                <a:chExt cx="1775564" cy="1219200"/>
              </a:xfrm>
              <a:solidFill>
                <a:schemeClr val="bg2">
                  <a:lumMod val="50000"/>
                  <a:lumOff val="50000"/>
                  <a:alpha val="8000"/>
                </a:schemeClr>
              </a:solidFill>
            </p:grpSpPr>
            <p:sp>
              <p:nvSpPr>
                <p:cNvPr id="188" name="Freeform 35"/>
                <p:cNvSpPr>
                  <a:spLocks/>
                </p:cNvSpPr>
                <p:nvPr/>
              </p:nvSpPr>
              <p:spPr bwMode="auto">
                <a:xfrm>
                  <a:off x="7953375" y="688975"/>
                  <a:ext cx="269875" cy="127000"/>
                </a:xfrm>
                <a:custGeom>
                  <a:avLst/>
                  <a:gdLst>
                    <a:gd name="T0" fmla="*/ 170 w 170"/>
                    <a:gd name="T1" fmla="*/ 80 h 80"/>
                    <a:gd name="T2" fmla="*/ 170 w 170"/>
                    <a:gd name="T3" fmla="*/ 80 h 80"/>
                    <a:gd name="T4" fmla="*/ 170 w 170"/>
                    <a:gd name="T5" fmla="*/ 80 h 80"/>
                    <a:gd name="T6" fmla="*/ 170 w 170"/>
                    <a:gd name="T7" fmla="*/ 80 h 80"/>
                    <a:gd name="T8" fmla="*/ 154 w 170"/>
                    <a:gd name="T9" fmla="*/ 72 h 80"/>
                    <a:gd name="T10" fmla="*/ 38 w 170"/>
                    <a:gd name="T11" fmla="*/ 14 h 80"/>
                    <a:gd name="T12" fmla="*/ 38 w 170"/>
                    <a:gd name="T13" fmla="*/ 14 h 80"/>
                    <a:gd name="T14" fmla="*/ 18 w 170"/>
                    <a:gd name="T15" fmla="*/ 4 h 80"/>
                    <a:gd name="T16" fmla="*/ 18 w 170"/>
                    <a:gd name="T17" fmla="*/ 4 h 80"/>
                    <a:gd name="T18" fmla="*/ 12 w 170"/>
                    <a:gd name="T19" fmla="*/ 2 h 80"/>
                    <a:gd name="T20" fmla="*/ 4 w 170"/>
                    <a:gd name="T21" fmla="*/ 0 h 80"/>
                    <a:gd name="T22" fmla="*/ 4 w 170"/>
                    <a:gd name="T23" fmla="*/ 0 h 80"/>
                    <a:gd name="T24" fmla="*/ 0 w 170"/>
                    <a:gd name="T25" fmla="*/ 0 h 80"/>
                    <a:gd name="T26" fmla="*/ 2 w 170"/>
                    <a:gd name="T27" fmla="*/ 4 h 80"/>
                    <a:gd name="T28" fmla="*/ 2 w 170"/>
                    <a:gd name="T29" fmla="*/ 4 h 80"/>
                    <a:gd name="T30" fmla="*/ 4 w 170"/>
                    <a:gd name="T31" fmla="*/ 6 h 80"/>
                    <a:gd name="T32" fmla="*/ 10 w 170"/>
                    <a:gd name="T33" fmla="*/ 8 h 80"/>
                    <a:gd name="T34" fmla="*/ 10 w 170"/>
                    <a:gd name="T35" fmla="*/ 8 h 80"/>
                    <a:gd name="T36" fmla="*/ 28 w 170"/>
                    <a:gd name="T37" fmla="*/ 16 h 80"/>
                    <a:gd name="T38" fmla="*/ 154 w 170"/>
                    <a:gd name="T39" fmla="*/ 74 h 80"/>
                    <a:gd name="T40" fmla="*/ 154 w 170"/>
                    <a:gd name="T41" fmla="*/ 74 h 80"/>
                    <a:gd name="T42" fmla="*/ 170 w 170"/>
                    <a:gd name="T43" fmla="*/ 80 h 80"/>
                    <a:gd name="T44" fmla="*/ 170 w 170"/>
                    <a:gd name="T45" fmla="*/ 8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170" h="80">
                      <a:moveTo>
                        <a:pt x="170" y="80"/>
                      </a:moveTo>
                      <a:lnTo>
                        <a:pt x="170" y="80"/>
                      </a:lnTo>
                      <a:lnTo>
                        <a:pt x="170" y="80"/>
                      </a:lnTo>
                      <a:lnTo>
                        <a:pt x="170" y="80"/>
                      </a:lnTo>
                      <a:lnTo>
                        <a:pt x="154" y="72"/>
                      </a:lnTo>
                      <a:lnTo>
                        <a:pt x="38" y="14"/>
                      </a:lnTo>
                      <a:lnTo>
                        <a:pt x="38" y="14"/>
                      </a:lnTo>
                      <a:lnTo>
                        <a:pt x="18" y="4"/>
                      </a:lnTo>
                      <a:lnTo>
                        <a:pt x="18" y="4"/>
                      </a:lnTo>
                      <a:lnTo>
                        <a:pt x="12" y="2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0" y="0"/>
                      </a:lnTo>
                      <a:lnTo>
                        <a:pt x="2" y="4"/>
                      </a:lnTo>
                      <a:lnTo>
                        <a:pt x="2" y="4"/>
                      </a:lnTo>
                      <a:lnTo>
                        <a:pt x="4" y="6"/>
                      </a:lnTo>
                      <a:lnTo>
                        <a:pt x="10" y="8"/>
                      </a:lnTo>
                      <a:lnTo>
                        <a:pt x="10" y="8"/>
                      </a:lnTo>
                      <a:lnTo>
                        <a:pt x="28" y="16"/>
                      </a:lnTo>
                      <a:lnTo>
                        <a:pt x="154" y="74"/>
                      </a:lnTo>
                      <a:lnTo>
                        <a:pt x="154" y="74"/>
                      </a:lnTo>
                      <a:lnTo>
                        <a:pt x="170" y="80"/>
                      </a:lnTo>
                      <a:lnTo>
                        <a:pt x="170" y="8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9" name="Freeform 36"/>
                <p:cNvSpPr>
                  <a:spLocks/>
                </p:cNvSpPr>
                <p:nvPr/>
              </p:nvSpPr>
              <p:spPr bwMode="auto">
                <a:xfrm>
                  <a:off x="8226425" y="82232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0" name="Freeform 37"/>
                <p:cNvSpPr>
                  <a:spLocks/>
                </p:cNvSpPr>
                <p:nvPr/>
              </p:nvSpPr>
              <p:spPr bwMode="auto">
                <a:xfrm>
                  <a:off x="8232775" y="514350"/>
                  <a:ext cx="19050" cy="295275"/>
                </a:xfrm>
                <a:custGeom>
                  <a:avLst/>
                  <a:gdLst>
                    <a:gd name="T0" fmla="*/ 2 w 12"/>
                    <a:gd name="T1" fmla="*/ 186 h 186"/>
                    <a:gd name="T2" fmla="*/ 2 w 12"/>
                    <a:gd name="T3" fmla="*/ 186 h 186"/>
                    <a:gd name="T4" fmla="*/ 4 w 12"/>
                    <a:gd name="T5" fmla="*/ 168 h 186"/>
                    <a:gd name="T6" fmla="*/ 8 w 12"/>
                    <a:gd name="T7" fmla="*/ 30 h 186"/>
                    <a:gd name="T8" fmla="*/ 8 w 12"/>
                    <a:gd name="T9" fmla="*/ 30 h 186"/>
                    <a:gd name="T10" fmla="*/ 10 w 12"/>
                    <a:gd name="T11" fmla="*/ 10 h 186"/>
                    <a:gd name="T12" fmla="*/ 10 w 12"/>
                    <a:gd name="T13" fmla="*/ 10 h 186"/>
                    <a:gd name="T14" fmla="*/ 12 w 12"/>
                    <a:gd name="T15" fmla="*/ 6 h 186"/>
                    <a:gd name="T16" fmla="*/ 10 w 12"/>
                    <a:gd name="T17" fmla="*/ 0 h 186"/>
                    <a:gd name="T18" fmla="*/ 10 w 12"/>
                    <a:gd name="T19" fmla="*/ 0 h 186"/>
                    <a:gd name="T20" fmla="*/ 8 w 12"/>
                    <a:gd name="T21" fmla="*/ 0 h 186"/>
                    <a:gd name="T22" fmla="*/ 6 w 12"/>
                    <a:gd name="T23" fmla="*/ 2 h 186"/>
                    <a:gd name="T24" fmla="*/ 6 w 12"/>
                    <a:gd name="T25" fmla="*/ 2 h 186"/>
                    <a:gd name="T26" fmla="*/ 4 w 12"/>
                    <a:gd name="T27" fmla="*/ 8 h 186"/>
                    <a:gd name="T28" fmla="*/ 4 w 12"/>
                    <a:gd name="T29" fmla="*/ 16 h 186"/>
                    <a:gd name="T30" fmla="*/ 4 w 12"/>
                    <a:gd name="T31" fmla="*/ 16 h 186"/>
                    <a:gd name="T32" fmla="*/ 4 w 12"/>
                    <a:gd name="T33" fmla="*/ 38 h 186"/>
                    <a:gd name="T34" fmla="*/ 0 w 12"/>
                    <a:gd name="T35" fmla="*/ 168 h 186"/>
                    <a:gd name="T36" fmla="*/ 0 w 12"/>
                    <a:gd name="T37" fmla="*/ 168 h 186"/>
                    <a:gd name="T38" fmla="*/ 0 w 12"/>
                    <a:gd name="T39" fmla="*/ 186 h 186"/>
                    <a:gd name="T40" fmla="*/ 0 w 12"/>
                    <a:gd name="T41" fmla="*/ 186 h 186"/>
                    <a:gd name="T42" fmla="*/ 0 w 12"/>
                    <a:gd name="T43" fmla="*/ 186 h 186"/>
                    <a:gd name="T44" fmla="*/ 0 w 12"/>
                    <a:gd name="T45" fmla="*/ 186 h 186"/>
                    <a:gd name="T46" fmla="*/ 2 w 12"/>
                    <a:gd name="T47" fmla="*/ 186 h 186"/>
                    <a:gd name="T48" fmla="*/ 2 w 12"/>
                    <a:gd name="T49" fmla="*/ 186 h 1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12" h="186">
                      <a:moveTo>
                        <a:pt x="2" y="186"/>
                      </a:moveTo>
                      <a:lnTo>
                        <a:pt x="2" y="186"/>
                      </a:lnTo>
                      <a:lnTo>
                        <a:pt x="4" y="168"/>
                      </a:lnTo>
                      <a:lnTo>
                        <a:pt x="8" y="30"/>
                      </a:lnTo>
                      <a:lnTo>
                        <a:pt x="8" y="30"/>
                      </a:lnTo>
                      <a:lnTo>
                        <a:pt x="10" y="10"/>
                      </a:lnTo>
                      <a:lnTo>
                        <a:pt x="10" y="10"/>
                      </a:lnTo>
                      <a:lnTo>
                        <a:pt x="12" y="6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6" y="2"/>
                      </a:lnTo>
                      <a:lnTo>
                        <a:pt x="6" y="2"/>
                      </a:lnTo>
                      <a:lnTo>
                        <a:pt x="4" y="8"/>
                      </a:lnTo>
                      <a:lnTo>
                        <a:pt x="4" y="16"/>
                      </a:lnTo>
                      <a:lnTo>
                        <a:pt x="4" y="16"/>
                      </a:lnTo>
                      <a:lnTo>
                        <a:pt x="4" y="3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2" y="186"/>
                      </a:lnTo>
                      <a:lnTo>
                        <a:pt x="2" y="1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Freeform 38"/>
                <p:cNvSpPr>
                  <a:spLocks noEditPoints="1"/>
                </p:cNvSpPr>
                <p:nvPr/>
              </p:nvSpPr>
              <p:spPr bwMode="auto">
                <a:xfrm>
                  <a:off x="8274789" y="152400"/>
                  <a:ext cx="1454150" cy="1219200"/>
                </a:xfrm>
                <a:custGeom>
                  <a:avLst/>
                  <a:gdLst>
                    <a:gd name="T0" fmla="*/ 838 w 916"/>
                    <a:gd name="T1" fmla="*/ 674 h 768"/>
                    <a:gd name="T2" fmla="*/ 790 w 916"/>
                    <a:gd name="T3" fmla="*/ 634 h 768"/>
                    <a:gd name="T4" fmla="*/ 780 w 916"/>
                    <a:gd name="T5" fmla="*/ 590 h 768"/>
                    <a:gd name="T6" fmla="*/ 786 w 916"/>
                    <a:gd name="T7" fmla="*/ 556 h 768"/>
                    <a:gd name="T8" fmla="*/ 788 w 916"/>
                    <a:gd name="T9" fmla="*/ 524 h 768"/>
                    <a:gd name="T10" fmla="*/ 790 w 916"/>
                    <a:gd name="T11" fmla="*/ 450 h 768"/>
                    <a:gd name="T12" fmla="*/ 782 w 916"/>
                    <a:gd name="T13" fmla="*/ 420 h 768"/>
                    <a:gd name="T14" fmla="*/ 666 w 916"/>
                    <a:gd name="T15" fmla="*/ 406 h 768"/>
                    <a:gd name="T16" fmla="*/ 758 w 916"/>
                    <a:gd name="T17" fmla="*/ 340 h 768"/>
                    <a:gd name="T18" fmla="*/ 770 w 916"/>
                    <a:gd name="T19" fmla="*/ 308 h 768"/>
                    <a:gd name="T20" fmla="*/ 770 w 916"/>
                    <a:gd name="T21" fmla="*/ 266 h 768"/>
                    <a:gd name="T22" fmla="*/ 768 w 916"/>
                    <a:gd name="T23" fmla="*/ 236 h 768"/>
                    <a:gd name="T24" fmla="*/ 756 w 916"/>
                    <a:gd name="T25" fmla="*/ 212 h 768"/>
                    <a:gd name="T26" fmla="*/ 756 w 916"/>
                    <a:gd name="T27" fmla="*/ 190 h 768"/>
                    <a:gd name="T28" fmla="*/ 746 w 916"/>
                    <a:gd name="T29" fmla="*/ 152 h 768"/>
                    <a:gd name="T30" fmla="*/ 750 w 916"/>
                    <a:gd name="T31" fmla="*/ 118 h 768"/>
                    <a:gd name="T32" fmla="*/ 752 w 916"/>
                    <a:gd name="T33" fmla="*/ 92 h 768"/>
                    <a:gd name="T34" fmla="*/ 756 w 916"/>
                    <a:gd name="T35" fmla="*/ 62 h 768"/>
                    <a:gd name="T36" fmla="*/ 678 w 916"/>
                    <a:gd name="T37" fmla="*/ 10 h 768"/>
                    <a:gd name="T38" fmla="*/ 594 w 916"/>
                    <a:gd name="T39" fmla="*/ 82 h 768"/>
                    <a:gd name="T40" fmla="*/ 540 w 916"/>
                    <a:gd name="T41" fmla="*/ 186 h 768"/>
                    <a:gd name="T42" fmla="*/ 514 w 916"/>
                    <a:gd name="T43" fmla="*/ 366 h 768"/>
                    <a:gd name="T44" fmla="*/ 502 w 916"/>
                    <a:gd name="T45" fmla="*/ 424 h 768"/>
                    <a:gd name="T46" fmla="*/ 496 w 916"/>
                    <a:gd name="T47" fmla="*/ 412 h 768"/>
                    <a:gd name="T48" fmla="*/ 486 w 916"/>
                    <a:gd name="T49" fmla="*/ 412 h 768"/>
                    <a:gd name="T50" fmla="*/ 478 w 916"/>
                    <a:gd name="T51" fmla="*/ 416 h 768"/>
                    <a:gd name="T52" fmla="*/ 476 w 916"/>
                    <a:gd name="T53" fmla="*/ 422 h 768"/>
                    <a:gd name="T54" fmla="*/ 468 w 916"/>
                    <a:gd name="T55" fmla="*/ 432 h 768"/>
                    <a:gd name="T56" fmla="*/ 474 w 916"/>
                    <a:gd name="T57" fmla="*/ 454 h 768"/>
                    <a:gd name="T58" fmla="*/ 380 w 916"/>
                    <a:gd name="T59" fmla="*/ 406 h 768"/>
                    <a:gd name="T60" fmla="*/ 222 w 916"/>
                    <a:gd name="T61" fmla="*/ 362 h 768"/>
                    <a:gd name="T62" fmla="*/ 108 w 916"/>
                    <a:gd name="T63" fmla="*/ 370 h 768"/>
                    <a:gd name="T64" fmla="*/ 0 w 916"/>
                    <a:gd name="T65" fmla="*/ 436 h 768"/>
                    <a:gd name="T66" fmla="*/ 44 w 916"/>
                    <a:gd name="T67" fmla="*/ 504 h 768"/>
                    <a:gd name="T68" fmla="*/ 70 w 916"/>
                    <a:gd name="T69" fmla="*/ 514 h 768"/>
                    <a:gd name="T70" fmla="*/ 96 w 916"/>
                    <a:gd name="T71" fmla="*/ 522 h 768"/>
                    <a:gd name="T72" fmla="*/ 126 w 916"/>
                    <a:gd name="T73" fmla="*/ 536 h 768"/>
                    <a:gd name="T74" fmla="*/ 150 w 916"/>
                    <a:gd name="T75" fmla="*/ 558 h 768"/>
                    <a:gd name="T76" fmla="*/ 172 w 916"/>
                    <a:gd name="T77" fmla="*/ 572 h 768"/>
                    <a:gd name="T78" fmla="*/ 192 w 916"/>
                    <a:gd name="T79" fmla="*/ 594 h 768"/>
                    <a:gd name="T80" fmla="*/ 210 w 916"/>
                    <a:gd name="T81" fmla="*/ 608 h 768"/>
                    <a:gd name="T82" fmla="*/ 258 w 916"/>
                    <a:gd name="T83" fmla="*/ 632 h 768"/>
                    <a:gd name="T84" fmla="*/ 320 w 916"/>
                    <a:gd name="T85" fmla="*/ 610 h 768"/>
                    <a:gd name="T86" fmla="*/ 368 w 916"/>
                    <a:gd name="T87" fmla="*/ 604 h 768"/>
                    <a:gd name="T88" fmla="*/ 342 w 916"/>
                    <a:gd name="T89" fmla="*/ 692 h 768"/>
                    <a:gd name="T90" fmla="*/ 384 w 916"/>
                    <a:gd name="T91" fmla="*/ 724 h 768"/>
                    <a:gd name="T92" fmla="*/ 440 w 916"/>
                    <a:gd name="T93" fmla="*/ 740 h 768"/>
                    <a:gd name="T94" fmla="*/ 462 w 916"/>
                    <a:gd name="T95" fmla="*/ 754 h 768"/>
                    <a:gd name="T96" fmla="*/ 500 w 916"/>
                    <a:gd name="T97" fmla="*/ 764 h 768"/>
                    <a:gd name="T98" fmla="*/ 584 w 916"/>
                    <a:gd name="T99" fmla="*/ 736 h 768"/>
                    <a:gd name="T100" fmla="*/ 530 w 916"/>
                    <a:gd name="T101" fmla="*/ 578 h 768"/>
                    <a:gd name="T102" fmla="*/ 558 w 916"/>
                    <a:gd name="T103" fmla="*/ 594 h 768"/>
                    <a:gd name="T104" fmla="*/ 590 w 916"/>
                    <a:gd name="T105" fmla="*/ 648 h 768"/>
                    <a:gd name="T106" fmla="*/ 646 w 916"/>
                    <a:gd name="T107" fmla="*/ 688 h 768"/>
                    <a:gd name="T108" fmla="*/ 624 w 916"/>
                    <a:gd name="T109" fmla="*/ 616 h 768"/>
                    <a:gd name="T110" fmla="*/ 584 w 916"/>
                    <a:gd name="T111" fmla="*/ 550 h 768"/>
                    <a:gd name="T112" fmla="*/ 598 w 916"/>
                    <a:gd name="T113" fmla="*/ 536 h 768"/>
                    <a:gd name="T114" fmla="*/ 714 w 916"/>
                    <a:gd name="T115" fmla="*/ 658 h 768"/>
                    <a:gd name="T116" fmla="*/ 804 w 916"/>
                    <a:gd name="T117" fmla="*/ 702 h 768"/>
                    <a:gd name="T118" fmla="*/ 836 w 916"/>
                    <a:gd name="T119" fmla="*/ 708 h 768"/>
                    <a:gd name="T120" fmla="*/ 910 w 916"/>
                    <a:gd name="T121" fmla="*/ 736 h 768"/>
                    <a:gd name="T122" fmla="*/ 910 w 916"/>
                    <a:gd name="T123" fmla="*/ 716 h 768"/>
                    <a:gd name="T124" fmla="*/ 878 w 916"/>
                    <a:gd name="T125" fmla="*/ 688 h 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916" h="768">
                      <a:moveTo>
                        <a:pt x="878" y="688"/>
                      </a:moveTo>
                      <a:lnTo>
                        <a:pt x="878" y="688"/>
                      </a:lnTo>
                      <a:lnTo>
                        <a:pt x="868" y="682"/>
                      </a:lnTo>
                      <a:lnTo>
                        <a:pt x="856" y="678"/>
                      </a:lnTo>
                      <a:lnTo>
                        <a:pt x="838" y="674"/>
                      </a:lnTo>
                      <a:lnTo>
                        <a:pt x="838" y="674"/>
                      </a:lnTo>
                      <a:lnTo>
                        <a:pt x="828" y="672"/>
                      </a:lnTo>
                      <a:lnTo>
                        <a:pt x="818" y="666"/>
                      </a:lnTo>
                      <a:lnTo>
                        <a:pt x="810" y="660"/>
                      </a:lnTo>
                      <a:lnTo>
                        <a:pt x="802" y="652"/>
                      </a:lnTo>
                      <a:lnTo>
                        <a:pt x="792" y="640"/>
                      </a:lnTo>
                      <a:lnTo>
                        <a:pt x="790" y="634"/>
                      </a:lnTo>
                      <a:lnTo>
                        <a:pt x="790" y="634"/>
                      </a:lnTo>
                      <a:lnTo>
                        <a:pt x="786" y="630"/>
                      </a:lnTo>
                      <a:lnTo>
                        <a:pt x="780" y="616"/>
                      </a:lnTo>
                      <a:lnTo>
                        <a:pt x="776" y="602"/>
                      </a:lnTo>
                      <a:lnTo>
                        <a:pt x="778" y="596"/>
                      </a:lnTo>
                      <a:lnTo>
                        <a:pt x="780" y="590"/>
                      </a:lnTo>
                      <a:lnTo>
                        <a:pt x="780" y="590"/>
                      </a:lnTo>
                      <a:lnTo>
                        <a:pt x="784" y="586"/>
                      </a:lnTo>
                      <a:lnTo>
                        <a:pt x="786" y="582"/>
                      </a:lnTo>
                      <a:lnTo>
                        <a:pt x="786" y="570"/>
                      </a:lnTo>
                      <a:lnTo>
                        <a:pt x="786" y="556"/>
                      </a:lnTo>
                      <a:lnTo>
                        <a:pt x="786" y="556"/>
                      </a:lnTo>
                      <a:lnTo>
                        <a:pt x="784" y="554"/>
                      </a:lnTo>
                      <a:lnTo>
                        <a:pt x="782" y="548"/>
                      </a:lnTo>
                      <a:lnTo>
                        <a:pt x="780" y="544"/>
                      </a:lnTo>
                      <a:lnTo>
                        <a:pt x="782" y="538"/>
                      </a:lnTo>
                      <a:lnTo>
                        <a:pt x="784" y="532"/>
                      </a:lnTo>
                      <a:lnTo>
                        <a:pt x="788" y="524"/>
                      </a:lnTo>
                      <a:lnTo>
                        <a:pt x="788" y="524"/>
                      </a:lnTo>
                      <a:lnTo>
                        <a:pt x="792" y="514"/>
                      </a:lnTo>
                      <a:lnTo>
                        <a:pt x="794" y="502"/>
                      </a:lnTo>
                      <a:lnTo>
                        <a:pt x="794" y="488"/>
                      </a:lnTo>
                      <a:lnTo>
                        <a:pt x="794" y="474"/>
                      </a:lnTo>
                      <a:lnTo>
                        <a:pt x="790" y="450"/>
                      </a:lnTo>
                      <a:lnTo>
                        <a:pt x="786" y="440"/>
                      </a:lnTo>
                      <a:lnTo>
                        <a:pt x="782" y="426"/>
                      </a:lnTo>
                      <a:lnTo>
                        <a:pt x="782" y="426"/>
                      </a:lnTo>
                      <a:lnTo>
                        <a:pt x="784" y="424"/>
                      </a:lnTo>
                      <a:lnTo>
                        <a:pt x="784" y="422"/>
                      </a:lnTo>
                      <a:lnTo>
                        <a:pt x="782" y="420"/>
                      </a:lnTo>
                      <a:lnTo>
                        <a:pt x="776" y="418"/>
                      </a:lnTo>
                      <a:lnTo>
                        <a:pt x="766" y="414"/>
                      </a:lnTo>
                      <a:lnTo>
                        <a:pt x="722" y="406"/>
                      </a:lnTo>
                      <a:lnTo>
                        <a:pt x="722" y="406"/>
                      </a:lnTo>
                      <a:lnTo>
                        <a:pt x="696" y="404"/>
                      </a:lnTo>
                      <a:lnTo>
                        <a:pt x="666" y="406"/>
                      </a:lnTo>
                      <a:lnTo>
                        <a:pt x="668" y="404"/>
                      </a:lnTo>
                      <a:lnTo>
                        <a:pt x="682" y="392"/>
                      </a:lnTo>
                      <a:lnTo>
                        <a:pt x="704" y="376"/>
                      </a:lnTo>
                      <a:lnTo>
                        <a:pt x="722" y="366"/>
                      </a:lnTo>
                      <a:lnTo>
                        <a:pt x="742" y="354"/>
                      </a:lnTo>
                      <a:lnTo>
                        <a:pt x="758" y="340"/>
                      </a:lnTo>
                      <a:lnTo>
                        <a:pt x="758" y="340"/>
                      </a:lnTo>
                      <a:lnTo>
                        <a:pt x="764" y="332"/>
                      </a:lnTo>
                      <a:lnTo>
                        <a:pt x="768" y="326"/>
                      </a:lnTo>
                      <a:lnTo>
                        <a:pt x="770" y="320"/>
                      </a:lnTo>
                      <a:lnTo>
                        <a:pt x="770" y="320"/>
                      </a:lnTo>
                      <a:lnTo>
                        <a:pt x="770" y="308"/>
                      </a:lnTo>
                      <a:lnTo>
                        <a:pt x="772" y="290"/>
                      </a:lnTo>
                      <a:lnTo>
                        <a:pt x="772" y="290"/>
                      </a:lnTo>
                      <a:lnTo>
                        <a:pt x="772" y="280"/>
                      </a:lnTo>
                      <a:lnTo>
                        <a:pt x="772" y="272"/>
                      </a:lnTo>
                      <a:lnTo>
                        <a:pt x="770" y="266"/>
                      </a:lnTo>
                      <a:lnTo>
                        <a:pt x="770" y="266"/>
                      </a:lnTo>
                      <a:lnTo>
                        <a:pt x="768" y="260"/>
                      </a:lnTo>
                      <a:lnTo>
                        <a:pt x="768" y="254"/>
                      </a:lnTo>
                      <a:lnTo>
                        <a:pt x="768" y="250"/>
                      </a:lnTo>
                      <a:lnTo>
                        <a:pt x="768" y="250"/>
                      </a:lnTo>
                      <a:lnTo>
                        <a:pt x="768" y="244"/>
                      </a:lnTo>
                      <a:lnTo>
                        <a:pt x="768" y="236"/>
                      </a:lnTo>
                      <a:lnTo>
                        <a:pt x="766" y="226"/>
                      </a:lnTo>
                      <a:lnTo>
                        <a:pt x="764" y="222"/>
                      </a:lnTo>
                      <a:lnTo>
                        <a:pt x="760" y="220"/>
                      </a:lnTo>
                      <a:lnTo>
                        <a:pt x="760" y="220"/>
                      </a:lnTo>
                      <a:lnTo>
                        <a:pt x="756" y="216"/>
                      </a:lnTo>
                      <a:lnTo>
                        <a:pt x="756" y="212"/>
                      </a:lnTo>
                      <a:lnTo>
                        <a:pt x="754" y="204"/>
                      </a:lnTo>
                      <a:lnTo>
                        <a:pt x="754" y="204"/>
                      </a:lnTo>
                      <a:lnTo>
                        <a:pt x="756" y="198"/>
                      </a:lnTo>
                      <a:lnTo>
                        <a:pt x="758" y="194"/>
                      </a:lnTo>
                      <a:lnTo>
                        <a:pt x="756" y="190"/>
                      </a:lnTo>
                      <a:lnTo>
                        <a:pt x="756" y="190"/>
                      </a:lnTo>
                      <a:lnTo>
                        <a:pt x="752" y="186"/>
                      </a:lnTo>
                      <a:lnTo>
                        <a:pt x="748" y="180"/>
                      </a:lnTo>
                      <a:lnTo>
                        <a:pt x="744" y="170"/>
                      </a:lnTo>
                      <a:lnTo>
                        <a:pt x="744" y="170"/>
                      </a:lnTo>
                      <a:lnTo>
                        <a:pt x="746" y="160"/>
                      </a:lnTo>
                      <a:lnTo>
                        <a:pt x="746" y="152"/>
                      </a:lnTo>
                      <a:lnTo>
                        <a:pt x="746" y="146"/>
                      </a:lnTo>
                      <a:lnTo>
                        <a:pt x="746" y="146"/>
                      </a:lnTo>
                      <a:lnTo>
                        <a:pt x="746" y="142"/>
                      </a:lnTo>
                      <a:lnTo>
                        <a:pt x="746" y="134"/>
                      </a:lnTo>
                      <a:lnTo>
                        <a:pt x="746" y="126"/>
                      </a:lnTo>
                      <a:lnTo>
                        <a:pt x="750" y="118"/>
                      </a:lnTo>
                      <a:lnTo>
                        <a:pt x="750" y="118"/>
                      </a:lnTo>
                      <a:lnTo>
                        <a:pt x="752" y="112"/>
                      </a:lnTo>
                      <a:lnTo>
                        <a:pt x="752" y="106"/>
                      </a:lnTo>
                      <a:lnTo>
                        <a:pt x="752" y="98"/>
                      </a:lnTo>
                      <a:lnTo>
                        <a:pt x="752" y="98"/>
                      </a:lnTo>
                      <a:lnTo>
                        <a:pt x="752" y="92"/>
                      </a:lnTo>
                      <a:lnTo>
                        <a:pt x="752" y="88"/>
                      </a:lnTo>
                      <a:lnTo>
                        <a:pt x="752" y="84"/>
                      </a:lnTo>
                      <a:lnTo>
                        <a:pt x="752" y="84"/>
                      </a:lnTo>
                      <a:lnTo>
                        <a:pt x="754" y="78"/>
                      </a:lnTo>
                      <a:lnTo>
                        <a:pt x="756" y="72"/>
                      </a:lnTo>
                      <a:lnTo>
                        <a:pt x="756" y="62"/>
                      </a:lnTo>
                      <a:lnTo>
                        <a:pt x="754" y="42"/>
                      </a:lnTo>
                      <a:lnTo>
                        <a:pt x="748" y="24"/>
                      </a:lnTo>
                      <a:lnTo>
                        <a:pt x="740" y="10"/>
                      </a:lnTo>
                      <a:lnTo>
                        <a:pt x="726" y="2"/>
                      </a:lnTo>
                      <a:lnTo>
                        <a:pt x="704" y="0"/>
                      </a:lnTo>
                      <a:lnTo>
                        <a:pt x="678" y="10"/>
                      </a:lnTo>
                      <a:lnTo>
                        <a:pt x="654" y="24"/>
                      </a:lnTo>
                      <a:lnTo>
                        <a:pt x="654" y="24"/>
                      </a:lnTo>
                      <a:lnTo>
                        <a:pt x="648" y="28"/>
                      </a:lnTo>
                      <a:lnTo>
                        <a:pt x="630" y="42"/>
                      </a:lnTo>
                      <a:lnTo>
                        <a:pt x="606" y="66"/>
                      </a:lnTo>
                      <a:lnTo>
                        <a:pt x="594" y="82"/>
                      </a:lnTo>
                      <a:lnTo>
                        <a:pt x="580" y="102"/>
                      </a:lnTo>
                      <a:lnTo>
                        <a:pt x="580" y="102"/>
                      </a:lnTo>
                      <a:lnTo>
                        <a:pt x="568" y="122"/>
                      </a:lnTo>
                      <a:lnTo>
                        <a:pt x="558" y="142"/>
                      </a:lnTo>
                      <a:lnTo>
                        <a:pt x="548" y="164"/>
                      </a:lnTo>
                      <a:lnTo>
                        <a:pt x="540" y="186"/>
                      </a:lnTo>
                      <a:lnTo>
                        <a:pt x="532" y="208"/>
                      </a:lnTo>
                      <a:lnTo>
                        <a:pt x="526" y="232"/>
                      </a:lnTo>
                      <a:lnTo>
                        <a:pt x="518" y="282"/>
                      </a:lnTo>
                      <a:lnTo>
                        <a:pt x="518" y="282"/>
                      </a:lnTo>
                      <a:lnTo>
                        <a:pt x="514" y="324"/>
                      </a:lnTo>
                      <a:lnTo>
                        <a:pt x="514" y="366"/>
                      </a:lnTo>
                      <a:lnTo>
                        <a:pt x="514" y="402"/>
                      </a:lnTo>
                      <a:lnTo>
                        <a:pt x="516" y="430"/>
                      </a:lnTo>
                      <a:lnTo>
                        <a:pt x="516" y="430"/>
                      </a:lnTo>
                      <a:lnTo>
                        <a:pt x="514" y="430"/>
                      </a:lnTo>
                      <a:lnTo>
                        <a:pt x="514" y="430"/>
                      </a:lnTo>
                      <a:lnTo>
                        <a:pt x="502" y="424"/>
                      </a:lnTo>
                      <a:lnTo>
                        <a:pt x="502" y="424"/>
                      </a:lnTo>
                      <a:lnTo>
                        <a:pt x="504" y="420"/>
                      </a:lnTo>
                      <a:lnTo>
                        <a:pt x="502" y="416"/>
                      </a:lnTo>
                      <a:lnTo>
                        <a:pt x="502" y="416"/>
                      </a:lnTo>
                      <a:lnTo>
                        <a:pt x="500" y="414"/>
                      </a:lnTo>
                      <a:lnTo>
                        <a:pt x="496" y="412"/>
                      </a:lnTo>
                      <a:lnTo>
                        <a:pt x="492" y="412"/>
                      </a:lnTo>
                      <a:lnTo>
                        <a:pt x="488" y="414"/>
                      </a:lnTo>
                      <a:lnTo>
                        <a:pt x="488" y="414"/>
                      </a:lnTo>
                      <a:lnTo>
                        <a:pt x="488" y="414"/>
                      </a:lnTo>
                      <a:lnTo>
                        <a:pt x="488" y="412"/>
                      </a:lnTo>
                      <a:lnTo>
                        <a:pt x="486" y="412"/>
                      </a:lnTo>
                      <a:lnTo>
                        <a:pt x="484" y="414"/>
                      </a:lnTo>
                      <a:lnTo>
                        <a:pt x="484" y="414"/>
                      </a:lnTo>
                      <a:lnTo>
                        <a:pt x="480" y="414"/>
                      </a:lnTo>
                      <a:lnTo>
                        <a:pt x="480" y="414"/>
                      </a:lnTo>
                      <a:lnTo>
                        <a:pt x="478" y="414"/>
                      </a:lnTo>
                      <a:lnTo>
                        <a:pt x="478" y="416"/>
                      </a:lnTo>
                      <a:lnTo>
                        <a:pt x="476" y="416"/>
                      </a:lnTo>
                      <a:lnTo>
                        <a:pt x="476" y="418"/>
                      </a:lnTo>
                      <a:lnTo>
                        <a:pt x="474" y="420"/>
                      </a:lnTo>
                      <a:lnTo>
                        <a:pt x="472" y="420"/>
                      </a:lnTo>
                      <a:lnTo>
                        <a:pt x="476" y="422"/>
                      </a:lnTo>
                      <a:lnTo>
                        <a:pt x="476" y="422"/>
                      </a:lnTo>
                      <a:lnTo>
                        <a:pt x="476" y="422"/>
                      </a:lnTo>
                      <a:lnTo>
                        <a:pt x="472" y="424"/>
                      </a:lnTo>
                      <a:lnTo>
                        <a:pt x="472" y="424"/>
                      </a:lnTo>
                      <a:lnTo>
                        <a:pt x="470" y="426"/>
                      </a:lnTo>
                      <a:lnTo>
                        <a:pt x="468" y="430"/>
                      </a:lnTo>
                      <a:lnTo>
                        <a:pt x="468" y="432"/>
                      </a:lnTo>
                      <a:lnTo>
                        <a:pt x="470" y="436"/>
                      </a:lnTo>
                      <a:lnTo>
                        <a:pt x="470" y="436"/>
                      </a:lnTo>
                      <a:lnTo>
                        <a:pt x="474" y="440"/>
                      </a:lnTo>
                      <a:lnTo>
                        <a:pt x="474" y="440"/>
                      </a:lnTo>
                      <a:lnTo>
                        <a:pt x="474" y="448"/>
                      </a:lnTo>
                      <a:lnTo>
                        <a:pt x="474" y="454"/>
                      </a:lnTo>
                      <a:lnTo>
                        <a:pt x="474" y="454"/>
                      </a:lnTo>
                      <a:lnTo>
                        <a:pt x="472" y="456"/>
                      </a:lnTo>
                      <a:lnTo>
                        <a:pt x="472" y="456"/>
                      </a:lnTo>
                      <a:lnTo>
                        <a:pt x="448" y="442"/>
                      </a:lnTo>
                      <a:lnTo>
                        <a:pt x="416" y="424"/>
                      </a:lnTo>
                      <a:lnTo>
                        <a:pt x="380" y="406"/>
                      </a:lnTo>
                      <a:lnTo>
                        <a:pt x="340" y="390"/>
                      </a:lnTo>
                      <a:lnTo>
                        <a:pt x="340" y="390"/>
                      </a:lnTo>
                      <a:lnTo>
                        <a:pt x="292" y="374"/>
                      </a:lnTo>
                      <a:lnTo>
                        <a:pt x="268" y="368"/>
                      </a:lnTo>
                      <a:lnTo>
                        <a:pt x="244" y="364"/>
                      </a:lnTo>
                      <a:lnTo>
                        <a:pt x="222" y="362"/>
                      </a:lnTo>
                      <a:lnTo>
                        <a:pt x="198" y="360"/>
                      </a:lnTo>
                      <a:lnTo>
                        <a:pt x="176" y="360"/>
                      </a:lnTo>
                      <a:lnTo>
                        <a:pt x="152" y="362"/>
                      </a:lnTo>
                      <a:lnTo>
                        <a:pt x="152" y="362"/>
                      </a:lnTo>
                      <a:lnTo>
                        <a:pt x="130" y="366"/>
                      </a:lnTo>
                      <a:lnTo>
                        <a:pt x="108" y="370"/>
                      </a:lnTo>
                      <a:lnTo>
                        <a:pt x="76" y="380"/>
                      </a:lnTo>
                      <a:lnTo>
                        <a:pt x="56" y="388"/>
                      </a:lnTo>
                      <a:lnTo>
                        <a:pt x="48" y="392"/>
                      </a:lnTo>
                      <a:lnTo>
                        <a:pt x="24" y="408"/>
                      </a:lnTo>
                      <a:lnTo>
                        <a:pt x="4" y="426"/>
                      </a:lnTo>
                      <a:lnTo>
                        <a:pt x="0" y="436"/>
                      </a:lnTo>
                      <a:lnTo>
                        <a:pt x="0" y="466"/>
                      </a:lnTo>
                      <a:lnTo>
                        <a:pt x="4" y="476"/>
                      </a:lnTo>
                      <a:lnTo>
                        <a:pt x="18" y="488"/>
                      </a:lnTo>
                      <a:lnTo>
                        <a:pt x="36" y="500"/>
                      </a:lnTo>
                      <a:lnTo>
                        <a:pt x="36" y="500"/>
                      </a:lnTo>
                      <a:lnTo>
                        <a:pt x="44" y="504"/>
                      </a:lnTo>
                      <a:lnTo>
                        <a:pt x="50" y="506"/>
                      </a:lnTo>
                      <a:lnTo>
                        <a:pt x="56" y="506"/>
                      </a:lnTo>
                      <a:lnTo>
                        <a:pt x="56" y="506"/>
                      </a:lnTo>
                      <a:lnTo>
                        <a:pt x="60" y="508"/>
                      </a:lnTo>
                      <a:lnTo>
                        <a:pt x="64" y="510"/>
                      </a:lnTo>
                      <a:lnTo>
                        <a:pt x="70" y="514"/>
                      </a:lnTo>
                      <a:lnTo>
                        <a:pt x="70" y="514"/>
                      </a:lnTo>
                      <a:lnTo>
                        <a:pt x="76" y="518"/>
                      </a:lnTo>
                      <a:lnTo>
                        <a:pt x="82" y="520"/>
                      </a:lnTo>
                      <a:lnTo>
                        <a:pt x="90" y="520"/>
                      </a:lnTo>
                      <a:lnTo>
                        <a:pt x="90" y="520"/>
                      </a:lnTo>
                      <a:lnTo>
                        <a:pt x="96" y="522"/>
                      </a:lnTo>
                      <a:lnTo>
                        <a:pt x="104" y="524"/>
                      </a:lnTo>
                      <a:lnTo>
                        <a:pt x="112" y="528"/>
                      </a:lnTo>
                      <a:lnTo>
                        <a:pt x="116" y="530"/>
                      </a:lnTo>
                      <a:lnTo>
                        <a:pt x="116" y="530"/>
                      </a:lnTo>
                      <a:lnTo>
                        <a:pt x="120" y="534"/>
                      </a:lnTo>
                      <a:lnTo>
                        <a:pt x="126" y="536"/>
                      </a:lnTo>
                      <a:lnTo>
                        <a:pt x="136" y="540"/>
                      </a:lnTo>
                      <a:lnTo>
                        <a:pt x="136" y="540"/>
                      </a:lnTo>
                      <a:lnTo>
                        <a:pt x="144" y="548"/>
                      </a:lnTo>
                      <a:lnTo>
                        <a:pt x="148" y="554"/>
                      </a:lnTo>
                      <a:lnTo>
                        <a:pt x="150" y="558"/>
                      </a:lnTo>
                      <a:lnTo>
                        <a:pt x="150" y="558"/>
                      </a:lnTo>
                      <a:lnTo>
                        <a:pt x="152" y="562"/>
                      </a:lnTo>
                      <a:lnTo>
                        <a:pt x="156" y="564"/>
                      </a:lnTo>
                      <a:lnTo>
                        <a:pt x="162" y="564"/>
                      </a:lnTo>
                      <a:lnTo>
                        <a:pt x="162" y="564"/>
                      </a:lnTo>
                      <a:lnTo>
                        <a:pt x="168" y="568"/>
                      </a:lnTo>
                      <a:lnTo>
                        <a:pt x="172" y="572"/>
                      </a:lnTo>
                      <a:lnTo>
                        <a:pt x="174" y="578"/>
                      </a:lnTo>
                      <a:lnTo>
                        <a:pt x="174" y="578"/>
                      </a:lnTo>
                      <a:lnTo>
                        <a:pt x="176" y="580"/>
                      </a:lnTo>
                      <a:lnTo>
                        <a:pt x="178" y="584"/>
                      </a:lnTo>
                      <a:lnTo>
                        <a:pt x="184" y="590"/>
                      </a:lnTo>
                      <a:lnTo>
                        <a:pt x="192" y="594"/>
                      </a:lnTo>
                      <a:lnTo>
                        <a:pt x="196" y="596"/>
                      </a:lnTo>
                      <a:lnTo>
                        <a:pt x="196" y="596"/>
                      </a:lnTo>
                      <a:lnTo>
                        <a:pt x="200" y="598"/>
                      </a:lnTo>
                      <a:lnTo>
                        <a:pt x="204" y="602"/>
                      </a:lnTo>
                      <a:lnTo>
                        <a:pt x="210" y="608"/>
                      </a:lnTo>
                      <a:lnTo>
                        <a:pt x="210" y="608"/>
                      </a:lnTo>
                      <a:lnTo>
                        <a:pt x="214" y="610"/>
                      </a:lnTo>
                      <a:lnTo>
                        <a:pt x="222" y="614"/>
                      </a:lnTo>
                      <a:lnTo>
                        <a:pt x="232" y="620"/>
                      </a:lnTo>
                      <a:lnTo>
                        <a:pt x="232" y="620"/>
                      </a:lnTo>
                      <a:lnTo>
                        <a:pt x="248" y="626"/>
                      </a:lnTo>
                      <a:lnTo>
                        <a:pt x="258" y="632"/>
                      </a:lnTo>
                      <a:lnTo>
                        <a:pt x="258" y="632"/>
                      </a:lnTo>
                      <a:lnTo>
                        <a:pt x="264" y="632"/>
                      </a:lnTo>
                      <a:lnTo>
                        <a:pt x="272" y="632"/>
                      </a:lnTo>
                      <a:lnTo>
                        <a:pt x="282" y="630"/>
                      </a:lnTo>
                      <a:lnTo>
                        <a:pt x="302" y="622"/>
                      </a:lnTo>
                      <a:lnTo>
                        <a:pt x="320" y="610"/>
                      </a:lnTo>
                      <a:lnTo>
                        <a:pt x="338" y="600"/>
                      </a:lnTo>
                      <a:lnTo>
                        <a:pt x="364" y="586"/>
                      </a:lnTo>
                      <a:lnTo>
                        <a:pt x="380" y="580"/>
                      </a:lnTo>
                      <a:lnTo>
                        <a:pt x="382" y="578"/>
                      </a:lnTo>
                      <a:lnTo>
                        <a:pt x="382" y="578"/>
                      </a:lnTo>
                      <a:lnTo>
                        <a:pt x="368" y="604"/>
                      </a:lnTo>
                      <a:lnTo>
                        <a:pt x="358" y="628"/>
                      </a:lnTo>
                      <a:lnTo>
                        <a:pt x="358" y="628"/>
                      </a:lnTo>
                      <a:lnTo>
                        <a:pt x="344" y="670"/>
                      </a:lnTo>
                      <a:lnTo>
                        <a:pt x="342" y="682"/>
                      </a:lnTo>
                      <a:lnTo>
                        <a:pt x="342" y="688"/>
                      </a:lnTo>
                      <a:lnTo>
                        <a:pt x="342" y="692"/>
                      </a:lnTo>
                      <a:lnTo>
                        <a:pt x="344" y="692"/>
                      </a:lnTo>
                      <a:lnTo>
                        <a:pt x="346" y="692"/>
                      </a:lnTo>
                      <a:lnTo>
                        <a:pt x="358" y="702"/>
                      </a:lnTo>
                      <a:lnTo>
                        <a:pt x="358" y="702"/>
                      </a:lnTo>
                      <a:lnTo>
                        <a:pt x="366" y="708"/>
                      </a:lnTo>
                      <a:lnTo>
                        <a:pt x="384" y="724"/>
                      </a:lnTo>
                      <a:lnTo>
                        <a:pt x="396" y="730"/>
                      </a:lnTo>
                      <a:lnTo>
                        <a:pt x="410" y="738"/>
                      </a:lnTo>
                      <a:lnTo>
                        <a:pt x="420" y="740"/>
                      </a:lnTo>
                      <a:lnTo>
                        <a:pt x="432" y="742"/>
                      </a:lnTo>
                      <a:lnTo>
                        <a:pt x="432" y="742"/>
                      </a:lnTo>
                      <a:lnTo>
                        <a:pt x="440" y="740"/>
                      </a:lnTo>
                      <a:lnTo>
                        <a:pt x="446" y="742"/>
                      </a:lnTo>
                      <a:lnTo>
                        <a:pt x="452" y="744"/>
                      </a:lnTo>
                      <a:lnTo>
                        <a:pt x="456" y="746"/>
                      </a:lnTo>
                      <a:lnTo>
                        <a:pt x="460" y="752"/>
                      </a:lnTo>
                      <a:lnTo>
                        <a:pt x="462" y="754"/>
                      </a:lnTo>
                      <a:lnTo>
                        <a:pt x="462" y="754"/>
                      </a:lnTo>
                      <a:lnTo>
                        <a:pt x="472" y="762"/>
                      </a:lnTo>
                      <a:lnTo>
                        <a:pt x="484" y="766"/>
                      </a:lnTo>
                      <a:lnTo>
                        <a:pt x="488" y="766"/>
                      </a:lnTo>
                      <a:lnTo>
                        <a:pt x="494" y="764"/>
                      </a:lnTo>
                      <a:lnTo>
                        <a:pt x="494" y="764"/>
                      </a:lnTo>
                      <a:lnTo>
                        <a:pt x="500" y="764"/>
                      </a:lnTo>
                      <a:lnTo>
                        <a:pt x="506" y="768"/>
                      </a:lnTo>
                      <a:lnTo>
                        <a:pt x="588" y="768"/>
                      </a:lnTo>
                      <a:lnTo>
                        <a:pt x="588" y="768"/>
                      </a:lnTo>
                      <a:lnTo>
                        <a:pt x="586" y="750"/>
                      </a:lnTo>
                      <a:lnTo>
                        <a:pt x="584" y="736"/>
                      </a:lnTo>
                      <a:lnTo>
                        <a:pt x="584" y="736"/>
                      </a:lnTo>
                      <a:lnTo>
                        <a:pt x="552" y="654"/>
                      </a:lnTo>
                      <a:lnTo>
                        <a:pt x="534" y="602"/>
                      </a:lnTo>
                      <a:lnTo>
                        <a:pt x="530" y="586"/>
                      </a:lnTo>
                      <a:lnTo>
                        <a:pt x="530" y="580"/>
                      </a:lnTo>
                      <a:lnTo>
                        <a:pt x="530" y="578"/>
                      </a:lnTo>
                      <a:lnTo>
                        <a:pt x="530" y="578"/>
                      </a:lnTo>
                      <a:lnTo>
                        <a:pt x="534" y="574"/>
                      </a:lnTo>
                      <a:lnTo>
                        <a:pt x="536" y="566"/>
                      </a:lnTo>
                      <a:lnTo>
                        <a:pt x="538" y="548"/>
                      </a:lnTo>
                      <a:lnTo>
                        <a:pt x="548" y="572"/>
                      </a:lnTo>
                      <a:lnTo>
                        <a:pt x="554" y="580"/>
                      </a:lnTo>
                      <a:lnTo>
                        <a:pt x="558" y="594"/>
                      </a:lnTo>
                      <a:lnTo>
                        <a:pt x="568" y="610"/>
                      </a:lnTo>
                      <a:lnTo>
                        <a:pt x="570" y="614"/>
                      </a:lnTo>
                      <a:lnTo>
                        <a:pt x="584" y="638"/>
                      </a:lnTo>
                      <a:lnTo>
                        <a:pt x="590" y="638"/>
                      </a:lnTo>
                      <a:lnTo>
                        <a:pt x="592" y="642"/>
                      </a:lnTo>
                      <a:lnTo>
                        <a:pt x="590" y="648"/>
                      </a:lnTo>
                      <a:lnTo>
                        <a:pt x="598" y="658"/>
                      </a:lnTo>
                      <a:lnTo>
                        <a:pt x="608" y="676"/>
                      </a:lnTo>
                      <a:lnTo>
                        <a:pt x="626" y="688"/>
                      </a:lnTo>
                      <a:lnTo>
                        <a:pt x="642" y="690"/>
                      </a:lnTo>
                      <a:lnTo>
                        <a:pt x="638" y="678"/>
                      </a:lnTo>
                      <a:lnTo>
                        <a:pt x="646" y="688"/>
                      </a:lnTo>
                      <a:lnTo>
                        <a:pt x="650" y="672"/>
                      </a:lnTo>
                      <a:lnTo>
                        <a:pt x="648" y="652"/>
                      </a:lnTo>
                      <a:lnTo>
                        <a:pt x="638" y="634"/>
                      </a:lnTo>
                      <a:lnTo>
                        <a:pt x="632" y="622"/>
                      </a:lnTo>
                      <a:lnTo>
                        <a:pt x="626" y="620"/>
                      </a:lnTo>
                      <a:lnTo>
                        <a:pt x="624" y="616"/>
                      </a:lnTo>
                      <a:lnTo>
                        <a:pt x="626" y="612"/>
                      </a:lnTo>
                      <a:lnTo>
                        <a:pt x="612" y="590"/>
                      </a:lnTo>
                      <a:lnTo>
                        <a:pt x="608" y="584"/>
                      </a:lnTo>
                      <a:lnTo>
                        <a:pt x="598" y="568"/>
                      </a:lnTo>
                      <a:lnTo>
                        <a:pt x="588" y="560"/>
                      </a:lnTo>
                      <a:lnTo>
                        <a:pt x="584" y="550"/>
                      </a:lnTo>
                      <a:lnTo>
                        <a:pt x="568" y="530"/>
                      </a:lnTo>
                      <a:lnTo>
                        <a:pt x="568" y="530"/>
                      </a:lnTo>
                      <a:lnTo>
                        <a:pt x="586" y="536"/>
                      </a:lnTo>
                      <a:lnTo>
                        <a:pt x="592" y="538"/>
                      </a:lnTo>
                      <a:lnTo>
                        <a:pt x="598" y="536"/>
                      </a:lnTo>
                      <a:lnTo>
                        <a:pt x="598" y="536"/>
                      </a:lnTo>
                      <a:lnTo>
                        <a:pt x="600" y="538"/>
                      </a:lnTo>
                      <a:lnTo>
                        <a:pt x="604" y="540"/>
                      </a:lnTo>
                      <a:lnTo>
                        <a:pt x="618" y="552"/>
                      </a:lnTo>
                      <a:lnTo>
                        <a:pt x="654" y="590"/>
                      </a:lnTo>
                      <a:lnTo>
                        <a:pt x="714" y="658"/>
                      </a:lnTo>
                      <a:lnTo>
                        <a:pt x="714" y="658"/>
                      </a:lnTo>
                      <a:lnTo>
                        <a:pt x="724" y="666"/>
                      </a:lnTo>
                      <a:lnTo>
                        <a:pt x="740" y="676"/>
                      </a:lnTo>
                      <a:lnTo>
                        <a:pt x="770" y="692"/>
                      </a:lnTo>
                      <a:lnTo>
                        <a:pt x="770" y="692"/>
                      </a:lnTo>
                      <a:lnTo>
                        <a:pt x="792" y="698"/>
                      </a:lnTo>
                      <a:lnTo>
                        <a:pt x="804" y="702"/>
                      </a:lnTo>
                      <a:lnTo>
                        <a:pt x="804" y="702"/>
                      </a:lnTo>
                      <a:lnTo>
                        <a:pt x="814" y="706"/>
                      </a:lnTo>
                      <a:lnTo>
                        <a:pt x="822" y="708"/>
                      </a:lnTo>
                      <a:lnTo>
                        <a:pt x="830" y="708"/>
                      </a:lnTo>
                      <a:lnTo>
                        <a:pt x="830" y="708"/>
                      </a:lnTo>
                      <a:lnTo>
                        <a:pt x="836" y="708"/>
                      </a:lnTo>
                      <a:lnTo>
                        <a:pt x="842" y="708"/>
                      </a:lnTo>
                      <a:lnTo>
                        <a:pt x="848" y="710"/>
                      </a:lnTo>
                      <a:lnTo>
                        <a:pt x="852" y="722"/>
                      </a:lnTo>
                      <a:lnTo>
                        <a:pt x="904" y="736"/>
                      </a:lnTo>
                      <a:lnTo>
                        <a:pt x="904" y="736"/>
                      </a:lnTo>
                      <a:lnTo>
                        <a:pt x="910" y="736"/>
                      </a:lnTo>
                      <a:lnTo>
                        <a:pt x="914" y="734"/>
                      </a:lnTo>
                      <a:lnTo>
                        <a:pt x="916" y="732"/>
                      </a:lnTo>
                      <a:lnTo>
                        <a:pt x="916" y="730"/>
                      </a:lnTo>
                      <a:lnTo>
                        <a:pt x="916" y="730"/>
                      </a:lnTo>
                      <a:lnTo>
                        <a:pt x="914" y="722"/>
                      </a:lnTo>
                      <a:lnTo>
                        <a:pt x="910" y="716"/>
                      </a:lnTo>
                      <a:lnTo>
                        <a:pt x="898" y="700"/>
                      </a:lnTo>
                      <a:lnTo>
                        <a:pt x="898" y="700"/>
                      </a:lnTo>
                      <a:lnTo>
                        <a:pt x="892" y="694"/>
                      </a:lnTo>
                      <a:lnTo>
                        <a:pt x="884" y="690"/>
                      </a:lnTo>
                      <a:lnTo>
                        <a:pt x="878" y="688"/>
                      </a:lnTo>
                      <a:lnTo>
                        <a:pt x="878" y="688"/>
                      </a:lnTo>
                      <a:close/>
                      <a:moveTo>
                        <a:pt x="478" y="422"/>
                      </a:moveTo>
                      <a:lnTo>
                        <a:pt x="478" y="422"/>
                      </a:lnTo>
                      <a:lnTo>
                        <a:pt x="478" y="422"/>
                      </a:lnTo>
                      <a:lnTo>
                        <a:pt x="478" y="420"/>
                      </a:lnTo>
                      <a:lnTo>
                        <a:pt x="478" y="42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  <a:effectLst>
                  <a:glow rad="38100">
                    <a:schemeClr val="bg2">
                      <a:lumMod val="60000"/>
                      <a:lumOff val="40000"/>
                      <a:alpha val="19000"/>
                    </a:schemeClr>
                  </a:glow>
                  <a:softEdge rad="12700"/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38" name="Group 715"/>
            <p:cNvGrpSpPr/>
            <p:nvPr/>
          </p:nvGrpSpPr>
          <p:grpSpPr>
            <a:xfrm>
              <a:off x="2" y="-16"/>
              <a:ext cx="9252335" cy="6787414"/>
              <a:chOff x="2" y="-16"/>
              <a:chExt cx="9252335" cy="6787414"/>
            </a:xfrm>
          </p:grpSpPr>
          <p:grpSp>
            <p:nvGrpSpPr>
              <p:cNvPr id="139" name="Group 129"/>
              <p:cNvGrpSpPr>
                <a:grpSpLocks noChangeAspect="1"/>
              </p:cNvGrpSpPr>
              <p:nvPr/>
            </p:nvGrpSpPr>
            <p:grpSpPr>
              <a:xfrm rot="20119239">
                <a:off x="7445117" y="3056828"/>
                <a:ext cx="1807220" cy="3062371"/>
                <a:chOff x="2048564" y="457200"/>
                <a:chExt cx="6368361" cy="10791417"/>
              </a:xfrm>
              <a:solidFill>
                <a:schemeClr val="bg2">
                  <a:lumMod val="60000"/>
                  <a:lumOff val="40000"/>
                  <a:alpha val="18000"/>
                </a:schemeClr>
              </a:solidFill>
            </p:grpSpPr>
            <p:sp>
              <p:nvSpPr>
                <p:cNvPr id="175" name="Freeform 86"/>
                <p:cNvSpPr>
                  <a:spLocks/>
                </p:cNvSpPr>
                <p:nvPr/>
              </p:nvSpPr>
              <p:spPr bwMode="auto">
                <a:xfrm>
                  <a:off x="6400801" y="787399"/>
                  <a:ext cx="390524" cy="581026"/>
                </a:xfrm>
                <a:custGeom>
                  <a:avLst/>
                  <a:gdLst/>
                  <a:ahLst/>
                  <a:cxnLst>
                    <a:cxn ang="0">
                      <a:pos x="242" y="366"/>
                    </a:cxn>
                    <a:cxn ang="0">
                      <a:pos x="242" y="366"/>
                    </a:cxn>
                    <a:cxn ang="0">
                      <a:pos x="244" y="364"/>
                    </a:cxn>
                    <a:cxn ang="0">
                      <a:pos x="246" y="364"/>
                    </a:cxn>
                    <a:cxn ang="0">
                      <a:pos x="246" y="364"/>
                    </a:cxn>
                    <a:cxn ang="0">
                      <a:pos x="236" y="348"/>
                    </a:cxn>
                    <a:cxn ang="0">
                      <a:pos x="50" y="54"/>
                    </a:cxn>
                    <a:cxn ang="0">
                      <a:pos x="50" y="54"/>
                    </a:cxn>
                    <a:cxn ang="0">
                      <a:pos x="32" y="28"/>
                    </a:cxn>
                    <a:cxn ang="0">
                      <a:pos x="32" y="26"/>
                    </a:cxn>
                    <a:cxn ang="0">
                      <a:pos x="32" y="26"/>
                    </a:cxn>
                    <a:cxn ang="0">
                      <a:pos x="22" y="14"/>
                    </a:cxn>
                    <a:cxn ang="0">
                      <a:pos x="10" y="4"/>
                    </a:cxn>
                    <a:cxn ang="0">
                      <a:pos x="10" y="4"/>
                    </a:cxn>
                    <a:cxn ang="0">
                      <a:pos x="6" y="2"/>
                    </a:cxn>
                    <a:cxn ang="0">
                      <a:pos x="2" y="0"/>
                    </a:cxn>
                    <a:cxn ang="0">
                      <a:pos x="0" y="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4" y="16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20" y="34"/>
                    </a:cxn>
                    <a:cxn ang="0">
                      <a:pos x="28" y="44"/>
                    </a:cxn>
                    <a:cxn ang="0">
                      <a:pos x="232" y="352"/>
                    </a:cxn>
                    <a:cxn ang="0">
                      <a:pos x="232" y="352"/>
                    </a:cxn>
                    <a:cxn ang="0">
                      <a:pos x="238" y="362"/>
                    </a:cxn>
                    <a:cxn ang="0">
                      <a:pos x="242" y="366"/>
                    </a:cxn>
                    <a:cxn ang="0">
                      <a:pos x="242" y="366"/>
                    </a:cxn>
                  </a:cxnLst>
                  <a:rect l="0" t="0" r="r" b="b"/>
                  <a:pathLst>
                    <a:path w="246" h="366">
                      <a:moveTo>
                        <a:pt x="242" y="366"/>
                      </a:moveTo>
                      <a:lnTo>
                        <a:pt x="242" y="366"/>
                      </a:lnTo>
                      <a:lnTo>
                        <a:pt x="244" y="364"/>
                      </a:lnTo>
                      <a:lnTo>
                        <a:pt x="246" y="364"/>
                      </a:lnTo>
                      <a:lnTo>
                        <a:pt x="246" y="364"/>
                      </a:lnTo>
                      <a:lnTo>
                        <a:pt x="236" y="348"/>
                      </a:lnTo>
                      <a:lnTo>
                        <a:pt x="50" y="54"/>
                      </a:lnTo>
                      <a:lnTo>
                        <a:pt x="50" y="54"/>
                      </a:lnTo>
                      <a:lnTo>
                        <a:pt x="32" y="28"/>
                      </a:lnTo>
                      <a:lnTo>
                        <a:pt x="32" y="26"/>
                      </a:lnTo>
                      <a:lnTo>
                        <a:pt x="32" y="26"/>
                      </a:lnTo>
                      <a:lnTo>
                        <a:pt x="22" y="14"/>
                      </a:lnTo>
                      <a:lnTo>
                        <a:pt x="10" y="4"/>
                      </a:lnTo>
                      <a:lnTo>
                        <a:pt x="10" y="4"/>
                      </a:lnTo>
                      <a:lnTo>
                        <a:pt x="6" y="2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4" y="16"/>
                      </a:lnTo>
                      <a:lnTo>
                        <a:pt x="10" y="24"/>
                      </a:lnTo>
                      <a:lnTo>
                        <a:pt x="10" y="24"/>
                      </a:lnTo>
                      <a:lnTo>
                        <a:pt x="20" y="34"/>
                      </a:lnTo>
                      <a:lnTo>
                        <a:pt x="28" y="44"/>
                      </a:lnTo>
                      <a:lnTo>
                        <a:pt x="232" y="352"/>
                      </a:lnTo>
                      <a:lnTo>
                        <a:pt x="232" y="352"/>
                      </a:lnTo>
                      <a:lnTo>
                        <a:pt x="238" y="362"/>
                      </a:lnTo>
                      <a:lnTo>
                        <a:pt x="242" y="366"/>
                      </a:lnTo>
                      <a:lnTo>
                        <a:pt x="242" y="366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87"/>
                <p:cNvSpPr>
                  <a:spLocks/>
                </p:cNvSpPr>
                <p:nvPr/>
              </p:nvSpPr>
              <p:spPr bwMode="auto">
                <a:xfrm>
                  <a:off x="6791325" y="1381124"/>
                  <a:ext cx="1588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88"/>
                <p:cNvSpPr>
                  <a:spLocks/>
                </p:cNvSpPr>
                <p:nvPr/>
              </p:nvSpPr>
              <p:spPr bwMode="auto">
                <a:xfrm>
                  <a:off x="6819900" y="787399"/>
                  <a:ext cx="387350" cy="581026"/>
                </a:xfrm>
                <a:custGeom>
                  <a:avLst/>
                  <a:gdLst/>
                  <a:ahLst/>
                  <a:cxnLst>
                    <a:cxn ang="0">
                      <a:pos x="2" y="366"/>
                    </a:cxn>
                    <a:cxn ang="0">
                      <a:pos x="2" y="366"/>
                    </a:cxn>
                    <a:cxn ang="0">
                      <a:pos x="6" y="362"/>
                    </a:cxn>
                    <a:cxn ang="0">
                      <a:pos x="14" y="352"/>
                    </a:cxn>
                    <a:cxn ang="0">
                      <a:pos x="216" y="44"/>
                    </a:cxn>
                    <a:cxn ang="0">
                      <a:pos x="216" y="44"/>
                    </a:cxn>
                    <a:cxn ang="0">
                      <a:pos x="226" y="34"/>
                    </a:cxn>
                    <a:cxn ang="0">
                      <a:pos x="234" y="24"/>
                    </a:cxn>
                    <a:cxn ang="0">
                      <a:pos x="234" y="24"/>
                    </a:cxn>
                    <a:cxn ang="0">
                      <a:pos x="240" y="16"/>
                    </a:cxn>
                    <a:cxn ang="0">
                      <a:pos x="244" y="6"/>
                    </a:cxn>
                    <a:cxn ang="0">
                      <a:pos x="244" y="6"/>
                    </a:cxn>
                    <a:cxn ang="0">
                      <a:pos x="244" y="2"/>
                    </a:cxn>
                    <a:cxn ang="0">
                      <a:pos x="242" y="0"/>
                    </a:cxn>
                    <a:cxn ang="0">
                      <a:pos x="238" y="2"/>
                    </a:cxn>
                    <a:cxn ang="0">
                      <a:pos x="234" y="4"/>
                    </a:cxn>
                    <a:cxn ang="0">
                      <a:pos x="234" y="4"/>
                    </a:cxn>
                    <a:cxn ang="0">
                      <a:pos x="222" y="14"/>
                    </a:cxn>
                    <a:cxn ang="0">
                      <a:pos x="212" y="26"/>
                    </a:cxn>
                    <a:cxn ang="0">
                      <a:pos x="212" y="28"/>
                    </a:cxn>
                    <a:cxn ang="0">
                      <a:pos x="212" y="28"/>
                    </a:cxn>
                    <a:cxn ang="0">
                      <a:pos x="194" y="54"/>
                    </a:cxn>
                    <a:cxn ang="0">
                      <a:pos x="8" y="348"/>
                    </a:cxn>
                    <a:cxn ang="0">
                      <a:pos x="8" y="348"/>
                    </a:cxn>
                    <a:cxn ang="0">
                      <a:pos x="0" y="364"/>
                    </a:cxn>
                    <a:cxn ang="0">
                      <a:pos x="0" y="364"/>
                    </a:cxn>
                    <a:cxn ang="0">
                      <a:pos x="0" y="366"/>
                    </a:cxn>
                    <a:cxn ang="0">
                      <a:pos x="0" y="366"/>
                    </a:cxn>
                    <a:cxn ang="0">
                      <a:pos x="2" y="366"/>
                    </a:cxn>
                    <a:cxn ang="0">
                      <a:pos x="2" y="366"/>
                    </a:cxn>
                  </a:cxnLst>
                  <a:rect l="0" t="0" r="r" b="b"/>
                  <a:pathLst>
                    <a:path w="244" h="366">
                      <a:moveTo>
                        <a:pt x="2" y="366"/>
                      </a:moveTo>
                      <a:lnTo>
                        <a:pt x="2" y="366"/>
                      </a:lnTo>
                      <a:lnTo>
                        <a:pt x="6" y="362"/>
                      </a:lnTo>
                      <a:lnTo>
                        <a:pt x="14" y="352"/>
                      </a:lnTo>
                      <a:lnTo>
                        <a:pt x="216" y="44"/>
                      </a:lnTo>
                      <a:lnTo>
                        <a:pt x="216" y="44"/>
                      </a:lnTo>
                      <a:lnTo>
                        <a:pt x="226" y="34"/>
                      </a:lnTo>
                      <a:lnTo>
                        <a:pt x="234" y="24"/>
                      </a:lnTo>
                      <a:lnTo>
                        <a:pt x="234" y="24"/>
                      </a:lnTo>
                      <a:lnTo>
                        <a:pt x="240" y="16"/>
                      </a:lnTo>
                      <a:lnTo>
                        <a:pt x="244" y="6"/>
                      </a:lnTo>
                      <a:lnTo>
                        <a:pt x="244" y="6"/>
                      </a:lnTo>
                      <a:lnTo>
                        <a:pt x="244" y="2"/>
                      </a:lnTo>
                      <a:lnTo>
                        <a:pt x="242" y="0"/>
                      </a:lnTo>
                      <a:lnTo>
                        <a:pt x="238" y="2"/>
                      </a:lnTo>
                      <a:lnTo>
                        <a:pt x="234" y="4"/>
                      </a:lnTo>
                      <a:lnTo>
                        <a:pt x="234" y="4"/>
                      </a:lnTo>
                      <a:lnTo>
                        <a:pt x="222" y="14"/>
                      </a:lnTo>
                      <a:lnTo>
                        <a:pt x="212" y="26"/>
                      </a:lnTo>
                      <a:lnTo>
                        <a:pt x="212" y="28"/>
                      </a:lnTo>
                      <a:lnTo>
                        <a:pt x="212" y="28"/>
                      </a:lnTo>
                      <a:lnTo>
                        <a:pt x="194" y="54"/>
                      </a:lnTo>
                      <a:lnTo>
                        <a:pt x="8" y="348"/>
                      </a:lnTo>
                      <a:lnTo>
                        <a:pt x="8" y="348"/>
                      </a:lnTo>
                      <a:lnTo>
                        <a:pt x="0" y="364"/>
                      </a:lnTo>
                      <a:lnTo>
                        <a:pt x="0" y="364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2" y="366"/>
                      </a:lnTo>
                      <a:lnTo>
                        <a:pt x="2" y="366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89"/>
                <p:cNvSpPr>
                  <a:spLocks noEditPoints="1"/>
                </p:cNvSpPr>
                <p:nvPr/>
              </p:nvSpPr>
              <p:spPr bwMode="auto">
                <a:xfrm>
                  <a:off x="5181600" y="457200"/>
                  <a:ext cx="3235325" cy="2759075"/>
                </a:xfrm>
                <a:custGeom>
                  <a:avLst/>
                  <a:gdLst/>
                  <a:ahLst/>
                  <a:cxnLst>
                    <a:cxn ang="0">
                      <a:pos x="1778" y="8"/>
                    </a:cxn>
                    <a:cxn ang="0">
                      <a:pos x="1424" y="184"/>
                    </a:cxn>
                    <a:cxn ang="0">
                      <a:pos x="1152" y="514"/>
                    </a:cxn>
                    <a:cxn ang="0">
                      <a:pos x="1064" y="610"/>
                    </a:cxn>
                    <a:cxn ang="0">
                      <a:pos x="1042" y="574"/>
                    </a:cxn>
                    <a:cxn ang="0">
                      <a:pos x="1014" y="574"/>
                    </a:cxn>
                    <a:cxn ang="0">
                      <a:pos x="982" y="586"/>
                    </a:cxn>
                    <a:cxn ang="0">
                      <a:pos x="964" y="644"/>
                    </a:cxn>
                    <a:cxn ang="0">
                      <a:pos x="774" y="350"/>
                    </a:cxn>
                    <a:cxn ang="0">
                      <a:pos x="432" y="66"/>
                    </a:cxn>
                    <a:cxn ang="0">
                      <a:pos x="60" y="14"/>
                    </a:cxn>
                    <a:cxn ang="0">
                      <a:pos x="58" y="236"/>
                    </a:cxn>
                    <a:cxn ang="0">
                      <a:pos x="100" y="298"/>
                    </a:cxn>
                    <a:cxn ang="0">
                      <a:pos x="154" y="358"/>
                    </a:cxn>
                    <a:cxn ang="0">
                      <a:pos x="190" y="458"/>
                    </a:cxn>
                    <a:cxn ang="0">
                      <a:pos x="216" y="506"/>
                    </a:cxn>
                    <a:cxn ang="0">
                      <a:pos x="228" y="580"/>
                    </a:cxn>
                    <a:cxn ang="0">
                      <a:pos x="252" y="632"/>
                    </a:cxn>
                    <a:cxn ang="0">
                      <a:pos x="320" y="740"/>
                    </a:cxn>
                    <a:cxn ang="0">
                      <a:pos x="628" y="780"/>
                    </a:cxn>
                    <a:cxn ang="0">
                      <a:pos x="422" y="938"/>
                    </a:cxn>
                    <a:cxn ang="0">
                      <a:pos x="446" y="1044"/>
                    </a:cxn>
                    <a:cxn ang="0">
                      <a:pos x="548" y="1174"/>
                    </a:cxn>
                    <a:cxn ang="0">
                      <a:pos x="588" y="1256"/>
                    </a:cxn>
                    <a:cxn ang="0">
                      <a:pos x="646" y="1306"/>
                    </a:cxn>
                    <a:cxn ang="0">
                      <a:pos x="650" y="1464"/>
                    </a:cxn>
                    <a:cxn ang="0">
                      <a:pos x="562" y="1580"/>
                    </a:cxn>
                    <a:cxn ang="0">
                      <a:pos x="516" y="1698"/>
                    </a:cxn>
                    <a:cxn ang="0">
                      <a:pos x="554" y="1734"/>
                    </a:cxn>
                    <a:cxn ang="0">
                      <a:pos x="670" y="1586"/>
                    </a:cxn>
                    <a:cxn ang="0">
                      <a:pos x="770" y="1476"/>
                    </a:cxn>
                    <a:cxn ang="0">
                      <a:pos x="890" y="1070"/>
                    </a:cxn>
                    <a:cxn ang="0">
                      <a:pos x="938" y="954"/>
                    </a:cxn>
                    <a:cxn ang="0">
                      <a:pos x="962" y="1146"/>
                    </a:cxn>
                    <a:cxn ang="0">
                      <a:pos x="1022" y="1320"/>
                    </a:cxn>
                    <a:cxn ang="0">
                      <a:pos x="1076" y="1068"/>
                    </a:cxn>
                    <a:cxn ang="0">
                      <a:pos x="1106" y="958"/>
                    </a:cxn>
                    <a:cxn ang="0">
                      <a:pos x="1160" y="1136"/>
                    </a:cxn>
                    <a:cxn ang="0">
                      <a:pos x="1268" y="1476"/>
                    </a:cxn>
                    <a:cxn ang="0">
                      <a:pos x="1366" y="1586"/>
                    </a:cxn>
                    <a:cxn ang="0">
                      <a:pos x="1494" y="1738"/>
                    </a:cxn>
                    <a:cxn ang="0">
                      <a:pos x="1520" y="1676"/>
                    </a:cxn>
                    <a:cxn ang="0">
                      <a:pos x="1456" y="1558"/>
                    </a:cxn>
                    <a:cxn ang="0">
                      <a:pos x="1382" y="1442"/>
                    </a:cxn>
                    <a:cxn ang="0">
                      <a:pos x="1396" y="1300"/>
                    </a:cxn>
                    <a:cxn ang="0">
                      <a:pos x="1460" y="1236"/>
                    </a:cxn>
                    <a:cxn ang="0">
                      <a:pos x="1508" y="1166"/>
                    </a:cxn>
                    <a:cxn ang="0">
                      <a:pos x="1600" y="1020"/>
                    </a:cxn>
                    <a:cxn ang="0">
                      <a:pos x="1596" y="918"/>
                    </a:cxn>
                    <a:cxn ang="0">
                      <a:pos x="1454" y="772"/>
                    </a:cxn>
                    <a:cxn ang="0">
                      <a:pos x="1722" y="734"/>
                    </a:cxn>
                    <a:cxn ang="0">
                      <a:pos x="1788" y="628"/>
                    </a:cxn>
                    <a:cxn ang="0">
                      <a:pos x="1820" y="562"/>
                    </a:cxn>
                    <a:cxn ang="0">
                      <a:pos x="1824" y="498"/>
                    </a:cxn>
                    <a:cxn ang="0">
                      <a:pos x="1846" y="452"/>
                    </a:cxn>
                    <a:cxn ang="0">
                      <a:pos x="1884" y="358"/>
                    </a:cxn>
                    <a:cxn ang="0">
                      <a:pos x="1946" y="286"/>
                    </a:cxn>
                    <a:cxn ang="0">
                      <a:pos x="1984" y="232"/>
                    </a:cxn>
                    <a:cxn ang="0">
                      <a:pos x="1014" y="582"/>
                    </a:cxn>
                  </a:cxnLst>
                  <a:rect l="0" t="0" r="r" b="b"/>
                  <a:pathLst>
                    <a:path w="2038" h="1738">
                      <a:moveTo>
                        <a:pt x="2036" y="78"/>
                      </a:moveTo>
                      <a:lnTo>
                        <a:pt x="2018" y="44"/>
                      </a:lnTo>
                      <a:lnTo>
                        <a:pt x="1978" y="14"/>
                      </a:lnTo>
                      <a:lnTo>
                        <a:pt x="1916" y="2"/>
                      </a:lnTo>
                      <a:lnTo>
                        <a:pt x="1850" y="0"/>
                      </a:lnTo>
                      <a:lnTo>
                        <a:pt x="1850" y="0"/>
                      </a:lnTo>
                      <a:lnTo>
                        <a:pt x="1832" y="0"/>
                      </a:lnTo>
                      <a:lnTo>
                        <a:pt x="1808" y="4"/>
                      </a:lnTo>
                      <a:lnTo>
                        <a:pt x="1778" y="8"/>
                      </a:lnTo>
                      <a:lnTo>
                        <a:pt x="1742" y="16"/>
                      </a:lnTo>
                      <a:lnTo>
                        <a:pt x="1702" y="28"/>
                      </a:lnTo>
                      <a:lnTo>
                        <a:pt x="1656" y="46"/>
                      </a:lnTo>
                      <a:lnTo>
                        <a:pt x="1606" y="66"/>
                      </a:lnTo>
                      <a:lnTo>
                        <a:pt x="1606" y="66"/>
                      </a:lnTo>
                      <a:lnTo>
                        <a:pt x="1558" y="92"/>
                      </a:lnTo>
                      <a:lnTo>
                        <a:pt x="1510" y="120"/>
                      </a:lnTo>
                      <a:lnTo>
                        <a:pt x="1466" y="152"/>
                      </a:lnTo>
                      <a:lnTo>
                        <a:pt x="1424" y="184"/>
                      </a:lnTo>
                      <a:lnTo>
                        <a:pt x="1382" y="222"/>
                      </a:lnTo>
                      <a:lnTo>
                        <a:pt x="1342" y="260"/>
                      </a:lnTo>
                      <a:lnTo>
                        <a:pt x="1302" y="304"/>
                      </a:lnTo>
                      <a:lnTo>
                        <a:pt x="1264" y="350"/>
                      </a:lnTo>
                      <a:lnTo>
                        <a:pt x="1264" y="350"/>
                      </a:lnTo>
                      <a:lnTo>
                        <a:pt x="1234" y="388"/>
                      </a:lnTo>
                      <a:lnTo>
                        <a:pt x="1204" y="430"/>
                      </a:lnTo>
                      <a:lnTo>
                        <a:pt x="1176" y="472"/>
                      </a:lnTo>
                      <a:lnTo>
                        <a:pt x="1152" y="514"/>
                      </a:lnTo>
                      <a:lnTo>
                        <a:pt x="1110" y="590"/>
                      </a:lnTo>
                      <a:lnTo>
                        <a:pt x="1080" y="646"/>
                      </a:lnTo>
                      <a:lnTo>
                        <a:pt x="1080" y="646"/>
                      </a:lnTo>
                      <a:lnTo>
                        <a:pt x="1074" y="644"/>
                      </a:lnTo>
                      <a:lnTo>
                        <a:pt x="1074" y="644"/>
                      </a:lnTo>
                      <a:lnTo>
                        <a:pt x="1068" y="632"/>
                      </a:lnTo>
                      <a:lnTo>
                        <a:pt x="1060" y="618"/>
                      </a:lnTo>
                      <a:lnTo>
                        <a:pt x="1060" y="618"/>
                      </a:lnTo>
                      <a:lnTo>
                        <a:pt x="1064" y="610"/>
                      </a:lnTo>
                      <a:lnTo>
                        <a:pt x="1066" y="602"/>
                      </a:lnTo>
                      <a:lnTo>
                        <a:pt x="1066" y="602"/>
                      </a:lnTo>
                      <a:lnTo>
                        <a:pt x="1064" y="592"/>
                      </a:lnTo>
                      <a:lnTo>
                        <a:pt x="1060" y="586"/>
                      </a:lnTo>
                      <a:lnTo>
                        <a:pt x="1052" y="580"/>
                      </a:lnTo>
                      <a:lnTo>
                        <a:pt x="1042" y="578"/>
                      </a:lnTo>
                      <a:lnTo>
                        <a:pt x="1042" y="578"/>
                      </a:lnTo>
                      <a:lnTo>
                        <a:pt x="1040" y="580"/>
                      </a:lnTo>
                      <a:lnTo>
                        <a:pt x="1042" y="574"/>
                      </a:lnTo>
                      <a:lnTo>
                        <a:pt x="1036" y="574"/>
                      </a:lnTo>
                      <a:lnTo>
                        <a:pt x="1032" y="574"/>
                      </a:lnTo>
                      <a:lnTo>
                        <a:pt x="1032" y="574"/>
                      </a:lnTo>
                      <a:lnTo>
                        <a:pt x="1024" y="568"/>
                      </a:lnTo>
                      <a:lnTo>
                        <a:pt x="1024" y="568"/>
                      </a:lnTo>
                      <a:lnTo>
                        <a:pt x="1022" y="568"/>
                      </a:lnTo>
                      <a:lnTo>
                        <a:pt x="1018" y="570"/>
                      </a:lnTo>
                      <a:lnTo>
                        <a:pt x="1012" y="570"/>
                      </a:lnTo>
                      <a:lnTo>
                        <a:pt x="1014" y="574"/>
                      </a:lnTo>
                      <a:lnTo>
                        <a:pt x="1008" y="574"/>
                      </a:lnTo>
                      <a:lnTo>
                        <a:pt x="1004" y="574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0" y="578"/>
                      </a:lnTo>
                      <a:lnTo>
                        <a:pt x="1000" y="578"/>
                      </a:lnTo>
                      <a:lnTo>
                        <a:pt x="990" y="580"/>
                      </a:lnTo>
                      <a:lnTo>
                        <a:pt x="982" y="586"/>
                      </a:lnTo>
                      <a:lnTo>
                        <a:pt x="978" y="592"/>
                      </a:lnTo>
                      <a:lnTo>
                        <a:pt x="976" y="602"/>
                      </a:lnTo>
                      <a:lnTo>
                        <a:pt x="976" y="602"/>
                      </a:lnTo>
                      <a:lnTo>
                        <a:pt x="978" y="608"/>
                      </a:lnTo>
                      <a:lnTo>
                        <a:pt x="980" y="616"/>
                      </a:lnTo>
                      <a:lnTo>
                        <a:pt x="980" y="616"/>
                      </a:lnTo>
                      <a:lnTo>
                        <a:pt x="970" y="632"/>
                      </a:lnTo>
                      <a:lnTo>
                        <a:pt x="964" y="644"/>
                      </a:lnTo>
                      <a:lnTo>
                        <a:pt x="964" y="644"/>
                      </a:lnTo>
                      <a:lnTo>
                        <a:pt x="958" y="646"/>
                      </a:lnTo>
                      <a:lnTo>
                        <a:pt x="958" y="646"/>
                      </a:lnTo>
                      <a:lnTo>
                        <a:pt x="928" y="590"/>
                      </a:lnTo>
                      <a:lnTo>
                        <a:pt x="886" y="514"/>
                      </a:lnTo>
                      <a:lnTo>
                        <a:pt x="860" y="472"/>
                      </a:lnTo>
                      <a:lnTo>
                        <a:pt x="834" y="430"/>
                      </a:lnTo>
                      <a:lnTo>
                        <a:pt x="804" y="388"/>
                      </a:lnTo>
                      <a:lnTo>
                        <a:pt x="774" y="350"/>
                      </a:lnTo>
                      <a:lnTo>
                        <a:pt x="774" y="350"/>
                      </a:lnTo>
                      <a:lnTo>
                        <a:pt x="736" y="304"/>
                      </a:lnTo>
                      <a:lnTo>
                        <a:pt x="696" y="260"/>
                      </a:lnTo>
                      <a:lnTo>
                        <a:pt x="656" y="222"/>
                      </a:lnTo>
                      <a:lnTo>
                        <a:pt x="614" y="184"/>
                      </a:lnTo>
                      <a:lnTo>
                        <a:pt x="572" y="152"/>
                      </a:lnTo>
                      <a:lnTo>
                        <a:pt x="528" y="120"/>
                      </a:lnTo>
                      <a:lnTo>
                        <a:pt x="480" y="92"/>
                      </a:lnTo>
                      <a:lnTo>
                        <a:pt x="432" y="66"/>
                      </a:lnTo>
                      <a:lnTo>
                        <a:pt x="432" y="66"/>
                      </a:lnTo>
                      <a:lnTo>
                        <a:pt x="382" y="46"/>
                      </a:lnTo>
                      <a:lnTo>
                        <a:pt x="336" y="28"/>
                      </a:lnTo>
                      <a:lnTo>
                        <a:pt x="296" y="16"/>
                      </a:lnTo>
                      <a:lnTo>
                        <a:pt x="260" y="8"/>
                      </a:lnTo>
                      <a:lnTo>
                        <a:pt x="230" y="4"/>
                      </a:lnTo>
                      <a:lnTo>
                        <a:pt x="206" y="0"/>
                      </a:lnTo>
                      <a:lnTo>
                        <a:pt x="188" y="0"/>
                      </a:lnTo>
                      <a:lnTo>
                        <a:pt x="122" y="2"/>
                      </a:lnTo>
                      <a:lnTo>
                        <a:pt x="60" y="14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4"/>
                      </a:lnTo>
                      <a:lnTo>
                        <a:pt x="10" y="156"/>
                      </a:lnTo>
                      <a:lnTo>
                        <a:pt x="32" y="202"/>
                      </a:lnTo>
                      <a:lnTo>
                        <a:pt x="32" y="202"/>
                      </a:lnTo>
                      <a:lnTo>
                        <a:pt x="42" y="218"/>
                      </a:lnTo>
                      <a:lnTo>
                        <a:pt x="54" y="232"/>
                      </a:lnTo>
                      <a:lnTo>
                        <a:pt x="58" y="236"/>
                      </a:lnTo>
                      <a:lnTo>
                        <a:pt x="64" y="240"/>
                      </a:lnTo>
                      <a:lnTo>
                        <a:pt x="64" y="240"/>
                      </a:lnTo>
                      <a:lnTo>
                        <a:pt x="68" y="242"/>
                      </a:lnTo>
                      <a:lnTo>
                        <a:pt x="72" y="246"/>
                      </a:lnTo>
                      <a:lnTo>
                        <a:pt x="78" y="258"/>
                      </a:lnTo>
                      <a:lnTo>
                        <a:pt x="82" y="272"/>
                      </a:lnTo>
                      <a:lnTo>
                        <a:pt x="82" y="272"/>
                      </a:lnTo>
                      <a:lnTo>
                        <a:pt x="90" y="286"/>
                      </a:lnTo>
                      <a:lnTo>
                        <a:pt x="100" y="298"/>
                      </a:lnTo>
                      <a:lnTo>
                        <a:pt x="108" y="302"/>
                      </a:lnTo>
                      <a:lnTo>
                        <a:pt x="114" y="308"/>
                      </a:lnTo>
                      <a:lnTo>
                        <a:pt x="114" y="308"/>
                      </a:lnTo>
                      <a:lnTo>
                        <a:pt x="122" y="312"/>
                      </a:lnTo>
                      <a:lnTo>
                        <a:pt x="128" y="318"/>
                      </a:lnTo>
                      <a:lnTo>
                        <a:pt x="140" y="332"/>
                      </a:lnTo>
                      <a:lnTo>
                        <a:pt x="150" y="348"/>
                      </a:lnTo>
                      <a:lnTo>
                        <a:pt x="154" y="358"/>
                      </a:lnTo>
                      <a:lnTo>
                        <a:pt x="154" y="358"/>
                      </a:lnTo>
                      <a:lnTo>
                        <a:pt x="156" y="364"/>
                      </a:lnTo>
                      <a:lnTo>
                        <a:pt x="158" y="370"/>
                      </a:lnTo>
                      <a:lnTo>
                        <a:pt x="170" y="384"/>
                      </a:lnTo>
                      <a:lnTo>
                        <a:pt x="186" y="404"/>
                      </a:lnTo>
                      <a:lnTo>
                        <a:pt x="186" y="404"/>
                      </a:lnTo>
                      <a:lnTo>
                        <a:pt x="190" y="428"/>
                      </a:lnTo>
                      <a:lnTo>
                        <a:pt x="192" y="446"/>
                      </a:lnTo>
                      <a:lnTo>
                        <a:pt x="192" y="452"/>
                      </a:lnTo>
                      <a:lnTo>
                        <a:pt x="190" y="458"/>
                      </a:lnTo>
                      <a:lnTo>
                        <a:pt x="190" y="458"/>
                      </a:lnTo>
                      <a:lnTo>
                        <a:pt x="188" y="462"/>
                      </a:lnTo>
                      <a:lnTo>
                        <a:pt x="188" y="466"/>
                      </a:lnTo>
                      <a:lnTo>
                        <a:pt x="194" y="474"/>
                      </a:lnTo>
                      <a:lnTo>
                        <a:pt x="206" y="484"/>
                      </a:lnTo>
                      <a:lnTo>
                        <a:pt x="206" y="484"/>
                      </a:lnTo>
                      <a:lnTo>
                        <a:pt x="210" y="488"/>
                      </a:lnTo>
                      <a:lnTo>
                        <a:pt x="214" y="498"/>
                      </a:lnTo>
                      <a:lnTo>
                        <a:pt x="216" y="506"/>
                      </a:lnTo>
                      <a:lnTo>
                        <a:pt x="218" y="512"/>
                      </a:lnTo>
                      <a:lnTo>
                        <a:pt x="218" y="518"/>
                      </a:lnTo>
                      <a:lnTo>
                        <a:pt x="214" y="526"/>
                      </a:lnTo>
                      <a:lnTo>
                        <a:pt x="214" y="526"/>
                      </a:lnTo>
                      <a:lnTo>
                        <a:pt x="212" y="532"/>
                      </a:lnTo>
                      <a:lnTo>
                        <a:pt x="212" y="542"/>
                      </a:lnTo>
                      <a:lnTo>
                        <a:pt x="214" y="552"/>
                      </a:lnTo>
                      <a:lnTo>
                        <a:pt x="218" y="562"/>
                      </a:lnTo>
                      <a:lnTo>
                        <a:pt x="228" y="580"/>
                      </a:lnTo>
                      <a:lnTo>
                        <a:pt x="232" y="586"/>
                      </a:lnTo>
                      <a:lnTo>
                        <a:pt x="236" y="590"/>
                      </a:lnTo>
                      <a:lnTo>
                        <a:pt x="236" y="590"/>
                      </a:lnTo>
                      <a:lnTo>
                        <a:pt x="238" y="594"/>
                      </a:lnTo>
                      <a:lnTo>
                        <a:pt x="242" y="598"/>
                      </a:lnTo>
                      <a:lnTo>
                        <a:pt x="246" y="612"/>
                      </a:lnTo>
                      <a:lnTo>
                        <a:pt x="250" y="628"/>
                      </a:lnTo>
                      <a:lnTo>
                        <a:pt x="250" y="628"/>
                      </a:lnTo>
                      <a:lnTo>
                        <a:pt x="252" y="632"/>
                      </a:lnTo>
                      <a:lnTo>
                        <a:pt x="254" y="642"/>
                      </a:lnTo>
                      <a:lnTo>
                        <a:pt x="264" y="656"/>
                      </a:lnTo>
                      <a:lnTo>
                        <a:pt x="278" y="678"/>
                      </a:lnTo>
                      <a:lnTo>
                        <a:pt x="278" y="678"/>
                      </a:lnTo>
                      <a:lnTo>
                        <a:pt x="294" y="698"/>
                      </a:lnTo>
                      <a:lnTo>
                        <a:pt x="304" y="712"/>
                      </a:lnTo>
                      <a:lnTo>
                        <a:pt x="316" y="734"/>
                      </a:lnTo>
                      <a:lnTo>
                        <a:pt x="316" y="734"/>
                      </a:lnTo>
                      <a:lnTo>
                        <a:pt x="320" y="740"/>
                      </a:lnTo>
                      <a:lnTo>
                        <a:pt x="326" y="744"/>
                      </a:lnTo>
                      <a:lnTo>
                        <a:pt x="344" y="752"/>
                      </a:lnTo>
                      <a:lnTo>
                        <a:pt x="364" y="760"/>
                      </a:lnTo>
                      <a:lnTo>
                        <a:pt x="414" y="768"/>
                      </a:lnTo>
                      <a:lnTo>
                        <a:pt x="468" y="768"/>
                      </a:lnTo>
                      <a:lnTo>
                        <a:pt x="516" y="768"/>
                      </a:lnTo>
                      <a:lnTo>
                        <a:pt x="584" y="772"/>
                      </a:lnTo>
                      <a:lnTo>
                        <a:pt x="626" y="778"/>
                      </a:lnTo>
                      <a:lnTo>
                        <a:pt x="628" y="780"/>
                      </a:lnTo>
                      <a:lnTo>
                        <a:pt x="628" y="780"/>
                      </a:lnTo>
                      <a:lnTo>
                        <a:pt x="596" y="796"/>
                      </a:lnTo>
                      <a:lnTo>
                        <a:pt x="568" y="814"/>
                      </a:lnTo>
                      <a:lnTo>
                        <a:pt x="542" y="832"/>
                      </a:lnTo>
                      <a:lnTo>
                        <a:pt x="518" y="850"/>
                      </a:lnTo>
                      <a:lnTo>
                        <a:pt x="518" y="850"/>
                      </a:lnTo>
                      <a:lnTo>
                        <a:pt x="472" y="890"/>
                      </a:lnTo>
                      <a:lnTo>
                        <a:pt x="442" y="918"/>
                      </a:lnTo>
                      <a:lnTo>
                        <a:pt x="422" y="938"/>
                      </a:lnTo>
                      <a:lnTo>
                        <a:pt x="414" y="952"/>
                      </a:lnTo>
                      <a:lnTo>
                        <a:pt x="412" y="958"/>
                      </a:lnTo>
                      <a:lnTo>
                        <a:pt x="416" y="962"/>
                      </a:lnTo>
                      <a:lnTo>
                        <a:pt x="418" y="962"/>
                      </a:lnTo>
                      <a:lnTo>
                        <a:pt x="420" y="962"/>
                      </a:lnTo>
                      <a:lnTo>
                        <a:pt x="430" y="996"/>
                      </a:lnTo>
                      <a:lnTo>
                        <a:pt x="430" y="996"/>
                      </a:lnTo>
                      <a:lnTo>
                        <a:pt x="438" y="1020"/>
                      </a:lnTo>
                      <a:lnTo>
                        <a:pt x="446" y="1044"/>
                      </a:lnTo>
                      <a:lnTo>
                        <a:pt x="458" y="1074"/>
                      </a:lnTo>
                      <a:lnTo>
                        <a:pt x="474" y="1102"/>
                      </a:lnTo>
                      <a:lnTo>
                        <a:pt x="490" y="1130"/>
                      </a:lnTo>
                      <a:lnTo>
                        <a:pt x="500" y="1142"/>
                      </a:lnTo>
                      <a:lnTo>
                        <a:pt x="510" y="1152"/>
                      </a:lnTo>
                      <a:lnTo>
                        <a:pt x="520" y="1160"/>
                      </a:lnTo>
                      <a:lnTo>
                        <a:pt x="530" y="1166"/>
                      </a:lnTo>
                      <a:lnTo>
                        <a:pt x="530" y="1166"/>
                      </a:lnTo>
                      <a:lnTo>
                        <a:pt x="548" y="1174"/>
                      </a:lnTo>
                      <a:lnTo>
                        <a:pt x="560" y="1184"/>
                      </a:lnTo>
                      <a:lnTo>
                        <a:pt x="568" y="1194"/>
                      </a:lnTo>
                      <a:lnTo>
                        <a:pt x="572" y="1204"/>
                      </a:lnTo>
                      <a:lnTo>
                        <a:pt x="574" y="1214"/>
                      </a:lnTo>
                      <a:lnTo>
                        <a:pt x="574" y="1222"/>
                      </a:lnTo>
                      <a:lnTo>
                        <a:pt x="574" y="1228"/>
                      </a:lnTo>
                      <a:lnTo>
                        <a:pt x="574" y="1228"/>
                      </a:lnTo>
                      <a:lnTo>
                        <a:pt x="578" y="1236"/>
                      </a:lnTo>
                      <a:lnTo>
                        <a:pt x="588" y="1256"/>
                      </a:lnTo>
                      <a:lnTo>
                        <a:pt x="596" y="1268"/>
                      </a:lnTo>
                      <a:lnTo>
                        <a:pt x="604" y="1278"/>
                      </a:lnTo>
                      <a:lnTo>
                        <a:pt x="616" y="1284"/>
                      </a:lnTo>
                      <a:lnTo>
                        <a:pt x="626" y="1288"/>
                      </a:lnTo>
                      <a:lnTo>
                        <a:pt x="626" y="1288"/>
                      </a:lnTo>
                      <a:lnTo>
                        <a:pt x="632" y="1290"/>
                      </a:lnTo>
                      <a:lnTo>
                        <a:pt x="638" y="1294"/>
                      </a:lnTo>
                      <a:lnTo>
                        <a:pt x="642" y="1300"/>
                      </a:lnTo>
                      <a:lnTo>
                        <a:pt x="646" y="1306"/>
                      </a:lnTo>
                      <a:lnTo>
                        <a:pt x="652" y="1322"/>
                      </a:lnTo>
                      <a:lnTo>
                        <a:pt x="656" y="1340"/>
                      </a:lnTo>
                      <a:lnTo>
                        <a:pt x="660" y="1374"/>
                      </a:lnTo>
                      <a:lnTo>
                        <a:pt x="662" y="1388"/>
                      </a:lnTo>
                      <a:lnTo>
                        <a:pt x="662" y="1388"/>
                      </a:lnTo>
                      <a:lnTo>
                        <a:pt x="662" y="1404"/>
                      </a:lnTo>
                      <a:lnTo>
                        <a:pt x="660" y="1420"/>
                      </a:lnTo>
                      <a:lnTo>
                        <a:pt x="656" y="1442"/>
                      </a:lnTo>
                      <a:lnTo>
                        <a:pt x="650" y="1464"/>
                      </a:lnTo>
                      <a:lnTo>
                        <a:pt x="642" y="1486"/>
                      </a:lnTo>
                      <a:lnTo>
                        <a:pt x="636" y="1498"/>
                      </a:lnTo>
                      <a:lnTo>
                        <a:pt x="630" y="1508"/>
                      </a:lnTo>
                      <a:lnTo>
                        <a:pt x="622" y="1518"/>
                      </a:lnTo>
                      <a:lnTo>
                        <a:pt x="612" y="1528"/>
                      </a:lnTo>
                      <a:lnTo>
                        <a:pt x="612" y="1528"/>
                      </a:lnTo>
                      <a:lnTo>
                        <a:pt x="596" y="1544"/>
                      </a:lnTo>
                      <a:lnTo>
                        <a:pt x="582" y="1558"/>
                      </a:lnTo>
                      <a:lnTo>
                        <a:pt x="562" y="1580"/>
                      </a:lnTo>
                      <a:lnTo>
                        <a:pt x="550" y="1596"/>
                      </a:lnTo>
                      <a:lnTo>
                        <a:pt x="548" y="1602"/>
                      </a:lnTo>
                      <a:lnTo>
                        <a:pt x="548" y="1602"/>
                      </a:lnTo>
                      <a:lnTo>
                        <a:pt x="538" y="1616"/>
                      </a:lnTo>
                      <a:lnTo>
                        <a:pt x="530" y="1632"/>
                      </a:lnTo>
                      <a:lnTo>
                        <a:pt x="522" y="1652"/>
                      </a:lnTo>
                      <a:lnTo>
                        <a:pt x="522" y="1652"/>
                      </a:lnTo>
                      <a:lnTo>
                        <a:pt x="518" y="1676"/>
                      </a:lnTo>
                      <a:lnTo>
                        <a:pt x="516" y="1698"/>
                      </a:lnTo>
                      <a:lnTo>
                        <a:pt x="518" y="1716"/>
                      </a:lnTo>
                      <a:lnTo>
                        <a:pt x="520" y="1724"/>
                      </a:lnTo>
                      <a:lnTo>
                        <a:pt x="522" y="1732"/>
                      </a:lnTo>
                      <a:lnTo>
                        <a:pt x="522" y="1732"/>
                      </a:lnTo>
                      <a:lnTo>
                        <a:pt x="526" y="1736"/>
                      </a:lnTo>
                      <a:lnTo>
                        <a:pt x="532" y="1738"/>
                      </a:lnTo>
                      <a:lnTo>
                        <a:pt x="538" y="1738"/>
                      </a:lnTo>
                      <a:lnTo>
                        <a:pt x="544" y="1738"/>
                      </a:lnTo>
                      <a:lnTo>
                        <a:pt x="554" y="1734"/>
                      </a:lnTo>
                      <a:lnTo>
                        <a:pt x="558" y="1732"/>
                      </a:lnTo>
                      <a:lnTo>
                        <a:pt x="640" y="1640"/>
                      </a:lnTo>
                      <a:lnTo>
                        <a:pt x="636" y="1610"/>
                      </a:lnTo>
                      <a:lnTo>
                        <a:pt x="636" y="1610"/>
                      </a:lnTo>
                      <a:lnTo>
                        <a:pt x="648" y="1598"/>
                      </a:lnTo>
                      <a:lnTo>
                        <a:pt x="658" y="1590"/>
                      </a:lnTo>
                      <a:lnTo>
                        <a:pt x="664" y="1588"/>
                      </a:lnTo>
                      <a:lnTo>
                        <a:pt x="670" y="1586"/>
                      </a:lnTo>
                      <a:lnTo>
                        <a:pt x="670" y="1586"/>
                      </a:lnTo>
                      <a:lnTo>
                        <a:pt x="678" y="1582"/>
                      </a:lnTo>
                      <a:lnTo>
                        <a:pt x="684" y="1578"/>
                      </a:lnTo>
                      <a:lnTo>
                        <a:pt x="698" y="1562"/>
                      </a:lnTo>
                      <a:lnTo>
                        <a:pt x="712" y="1538"/>
                      </a:lnTo>
                      <a:lnTo>
                        <a:pt x="712" y="1538"/>
                      </a:lnTo>
                      <a:lnTo>
                        <a:pt x="732" y="1520"/>
                      </a:lnTo>
                      <a:lnTo>
                        <a:pt x="752" y="1500"/>
                      </a:lnTo>
                      <a:lnTo>
                        <a:pt x="770" y="1476"/>
                      </a:lnTo>
                      <a:lnTo>
                        <a:pt x="770" y="1476"/>
                      </a:lnTo>
                      <a:lnTo>
                        <a:pt x="790" y="1446"/>
                      </a:lnTo>
                      <a:lnTo>
                        <a:pt x="812" y="1410"/>
                      </a:lnTo>
                      <a:lnTo>
                        <a:pt x="830" y="1374"/>
                      </a:lnTo>
                      <a:lnTo>
                        <a:pt x="836" y="1356"/>
                      </a:lnTo>
                      <a:lnTo>
                        <a:pt x="840" y="1342"/>
                      </a:lnTo>
                      <a:lnTo>
                        <a:pt x="840" y="1342"/>
                      </a:lnTo>
                      <a:lnTo>
                        <a:pt x="854" y="1266"/>
                      </a:lnTo>
                      <a:lnTo>
                        <a:pt x="878" y="1136"/>
                      </a:lnTo>
                      <a:lnTo>
                        <a:pt x="890" y="1070"/>
                      </a:lnTo>
                      <a:lnTo>
                        <a:pt x="904" y="1014"/>
                      </a:lnTo>
                      <a:lnTo>
                        <a:pt x="910" y="992"/>
                      </a:lnTo>
                      <a:lnTo>
                        <a:pt x="916" y="974"/>
                      </a:lnTo>
                      <a:lnTo>
                        <a:pt x="922" y="964"/>
                      </a:lnTo>
                      <a:lnTo>
                        <a:pt x="924" y="960"/>
                      </a:lnTo>
                      <a:lnTo>
                        <a:pt x="926" y="960"/>
                      </a:lnTo>
                      <a:lnTo>
                        <a:pt x="926" y="960"/>
                      </a:lnTo>
                      <a:lnTo>
                        <a:pt x="932" y="958"/>
                      </a:lnTo>
                      <a:lnTo>
                        <a:pt x="938" y="954"/>
                      </a:lnTo>
                      <a:lnTo>
                        <a:pt x="950" y="942"/>
                      </a:lnTo>
                      <a:lnTo>
                        <a:pt x="964" y="926"/>
                      </a:lnTo>
                      <a:lnTo>
                        <a:pt x="976" y="908"/>
                      </a:lnTo>
                      <a:lnTo>
                        <a:pt x="968" y="972"/>
                      </a:lnTo>
                      <a:lnTo>
                        <a:pt x="972" y="994"/>
                      </a:lnTo>
                      <a:lnTo>
                        <a:pt x="962" y="1022"/>
                      </a:lnTo>
                      <a:lnTo>
                        <a:pt x="962" y="1068"/>
                      </a:lnTo>
                      <a:lnTo>
                        <a:pt x="962" y="1080"/>
                      </a:lnTo>
                      <a:lnTo>
                        <a:pt x="962" y="1146"/>
                      </a:lnTo>
                      <a:lnTo>
                        <a:pt x="972" y="1150"/>
                      </a:lnTo>
                      <a:lnTo>
                        <a:pt x="972" y="1160"/>
                      </a:lnTo>
                      <a:lnTo>
                        <a:pt x="962" y="1170"/>
                      </a:lnTo>
                      <a:lnTo>
                        <a:pt x="964" y="1202"/>
                      </a:lnTo>
                      <a:lnTo>
                        <a:pt x="964" y="1252"/>
                      </a:lnTo>
                      <a:lnTo>
                        <a:pt x="984" y="1294"/>
                      </a:lnTo>
                      <a:lnTo>
                        <a:pt x="1016" y="1320"/>
                      </a:lnTo>
                      <a:lnTo>
                        <a:pt x="1018" y="1292"/>
                      </a:lnTo>
                      <a:lnTo>
                        <a:pt x="1022" y="1320"/>
                      </a:lnTo>
                      <a:lnTo>
                        <a:pt x="1054" y="1294"/>
                      </a:lnTo>
                      <a:lnTo>
                        <a:pt x="1074" y="1252"/>
                      </a:lnTo>
                      <a:lnTo>
                        <a:pt x="1074" y="1202"/>
                      </a:lnTo>
                      <a:lnTo>
                        <a:pt x="1076" y="1170"/>
                      </a:lnTo>
                      <a:lnTo>
                        <a:pt x="1066" y="1160"/>
                      </a:lnTo>
                      <a:lnTo>
                        <a:pt x="1066" y="1150"/>
                      </a:lnTo>
                      <a:lnTo>
                        <a:pt x="1076" y="1146"/>
                      </a:lnTo>
                      <a:lnTo>
                        <a:pt x="1076" y="1080"/>
                      </a:lnTo>
                      <a:lnTo>
                        <a:pt x="1076" y="1068"/>
                      </a:lnTo>
                      <a:lnTo>
                        <a:pt x="1076" y="1022"/>
                      </a:lnTo>
                      <a:lnTo>
                        <a:pt x="1066" y="994"/>
                      </a:lnTo>
                      <a:lnTo>
                        <a:pt x="1068" y="972"/>
                      </a:lnTo>
                      <a:lnTo>
                        <a:pt x="1062" y="908"/>
                      </a:lnTo>
                      <a:lnTo>
                        <a:pt x="1062" y="908"/>
                      </a:lnTo>
                      <a:lnTo>
                        <a:pt x="1074" y="926"/>
                      </a:lnTo>
                      <a:lnTo>
                        <a:pt x="1088" y="942"/>
                      </a:lnTo>
                      <a:lnTo>
                        <a:pt x="1100" y="954"/>
                      </a:lnTo>
                      <a:lnTo>
                        <a:pt x="1106" y="958"/>
                      </a:lnTo>
                      <a:lnTo>
                        <a:pt x="1112" y="960"/>
                      </a:lnTo>
                      <a:lnTo>
                        <a:pt x="1112" y="960"/>
                      </a:lnTo>
                      <a:lnTo>
                        <a:pt x="1114" y="960"/>
                      </a:lnTo>
                      <a:lnTo>
                        <a:pt x="1116" y="964"/>
                      </a:lnTo>
                      <a:lnTo>
                        <a:pt x="1122" y="974"/>
                      </a:lnTo>
                      <a:lnTo>
                        <a:pt x="1128" y="992"/>
                      </a:lnTo>
                      <a:lnTo>
                        <a:pt x="1134" y="1014"/>
                      </a:lnTo>
                      <a:lnTo>
                        <a:pt x="1148" y="1070"/>
                      </a:lnTo>
                      <a:lnTo>
                        <a:pt x="1160" y="1136"/>
                      </a:lnTo>
                      <a:lnTo>
                        <a:pt x="1184" y="1266"/>
                      </a:lnTo>
                      <a:lnTo>
                        <a:pt x="1198" y="1342"/>
                      </a:lnTo>
                      <a:lnTo>
                        <a:pt x="1198" y="1342"/>
                      </a:lnTo>
                      <a:lnTo>
                        <a:pt x="1202" y="1356"/>
                      </a:lnTo>
                      <a:lnTo>
                        <a:pt x="1208" y="1374"/>
                      </a:lnTo>
                      <a:lnTo>
                        <a:pt x="1226" y="1410"/>
                      </a:lnTo>
                      <a:lnTo>
                        <a:pt x="1248" y="1446"/>
                      </a:lnTo>
                      <a:lnTo>
                        <a:pt x="1268" y="1476"/>
                      </a:lnTo>
                      <a:lnTo>
                        <a:pt x="1268" y="1476"/>
                      </a:lnTo>
                      <a:lnTo>
                        <a:pt x="1286" y="1500"/>
                      </a:lnTo>
                      <a:lnTo>
                        <a:pt x="1304" y="1520"/>
                      </a:lnTo>
                      <a:lnTo>
                        <a:pt x="1326" y="1538"/>
                      </a:lnTo>
                      <a:lnTo>
                        <a:pt x="1326" y="1538"/>
                      </a:lnTo>
                      <a:lnTo>
                        <a:pt x="1340" y="1562"/>
                      </a:lnTo>
                      <a:lnTo>
                        <a:pt x="1354" y="1578"/>
                      </a:lnTo>
                      <a:lnTo>
                        <a:pt x="1360" y="1582"/>
                      </a:lnTo>
                      <a:lnTo>
                        <a:pt x="1366" y="1586"/>
                      </a:lnTo>
                      <a:lnTo>
                        <a:pt x="1366" y="1586"/>
                      </a:lnTo>
                      <a:lnTo>
                        <a:pt x="1374" y="1588"/>
                      </a:lnTo>
                      <a:lnTo>
                        <a:pt x="1380" y="1590"/>
                      </a:lnTo>
                      <a:lnTo>
                        <a:pt x="1390" y="1598"/>
                      </a:lnTo>
                      <a:lnTo>
                        <a:pt x="1402" y="1610"/>
                      </a:lnTo>
                      <a:lnTo>
                        <a:pt x="1398" y="1640"/>
                      </a:lnTo>
                      <a:lnTo>
                        <a:pt x="1480" y="1732"/>
                      </a:lnTo>
                      <a:lnTo>
                        <a:pt x="1480" y="1732"/>
                      </a:lnTo>
                      <a:lnTo>
                        <a:pt x="1484" y="1734"/>
                      </a:lnTo>
                      <a:lnTo>
                        <a:pt x="1494" y="1738"/>
                      </a:lnTo>
                      <a:lnTo>
                        <a:pt x="1500" y="1738"/>
                      </a:lnTo>
                      <a:lnTo>
                        <a:pt x="1506" y="1738"/>
                      </a:lnTo>
                      <a:lnTo>
                        <a:pt x="1512" y="1736"/>
                      </a:lnTo>
                      <a:lnTo>
                        <a:pt x="1516" y="1732"/>
                      </a:lnTo>
                      <a:lnTo>
                        <a:pt x="1516" y="1732"/>
                      </a:lnTo>
                      <a:lnTo>
                        <a:pt x="1518" y="1724"/>
                      </a:lnTo>
                      <a:lnTo>
                        <a:pt x="1520" y="1716"/>
                      </a:lnTo>
                      <a:lnTo>
                        <a:pt x="1522" y="1698"/>
                      </a:lnTo>
                      <a:lnTo>
                        <a:pt x="1520" y="1676"/>
                      </a:lnTo>
                      <a:lnTo>
                        <a:pt x="1516" y="1652"/>
                      </a:lnTo>
                      <a:lnTo>
                        <a:pt x="1516" y="1652"/>
                      </a:lnTo>
                      <a:lnTo>
                        <a:pt x="1508" y="1632"/>
                      </a:lnTo>
                      <a:lnTo>
                        <a:pt x="1500" y="1616"/>
                      </a:lnTo>
                      <a:lnTo>
                        <a:pt x="1490" y="1602"/>
                      </a:lnTo>
                      <a:lnTo>
                        <a:pt x="1490" y="1602"/>
                      </a:lnTo>
                      <a:lnTo>
                        <a:pt x="1486" y="1596"/>
                      </a:lnTo>
                      <a:lnTo>
                        <a:pt x="1476" y="1580"/>
                      </a:lnTo>
                      <a:lnTo>
                        <a:pt x="1456" y="1558"/>
                      </a:lnTo>
                      <a:lnTo>
                        <a:pt x="1442" y="1544"/>
                      </a:lnTo>
                      <a:lnTo>
                        <a:pt x="1424" y="1528"/>
                      </a:lnTo>
                      <a:lnTo>
                        <a:pt x="1424" y="1528"/>
                      </a:lnTo>
                      <a:lnTo>
                        <a:pt x="1416" y="1518"/>
                      </a:lnTo>
                      <a:lnTo>
                        <a:pt x="1408" y="1508"/>
                      </a:lnTo>
                      <a:lnTo>
                        <a:pt x="1402" y="1498"/>
                      </a:lnTo>
                      <a:lnTo>
                        <a:pt x="1396" y="1486"/>
                      </a:lnTo>
                      <a:lnTo>
                        <a:pt x="1386" y="1464"/>
                      </a:lnTo>
                      <a:lnTo>
                        <a:pt x="1382" y="1442"/>
                      </a:lnTo>
                      <a:lnTo>
                        <a:pt x="1378" y="1420"/>
                      </a:lnTo>
                      <a:lnTo>
                        <a:pt x="1376" y="1404"/>
                      </a:lnTo>
                      <a:lnTo>
                        <a:pt x="1376" y="1388"/>
                      </a:lnTo>
                      <a:lnTo>
                        <a:pt x="1376" y="1388"/>
                      </a:lnTo>
                      <a:lnTo>
                        <a:pt x="1378" y="1374"/>
                      </a:lnTo>
                      <a:lnTo>
                        <a:pt x="1382" y="1340"/>
                      </a:lnTo>
                      <a:lnTo>
                        <a:pt x="1386" y="1322"/>
                      </a:lnTo>
                      <a:lnTo>
                        <a:pt x="1392" y="1306"/>
                      </a:lnTo>
                      <a:lnTo>
                        <a:pt x="1396" y="1300"/>
                      </a:lnTo>
                      <a:lnTo>
                        <a:pt x="1400" y="1294"/>
                      </a:lnTo>
                      <a:lnTo>
                        <a:pt x="1406" y="1290"/>
                      </a:lnTo>
                      <a:lnTo>
                        <a:pt x="1410" y="1288"/>
                      </a:lnTo>
                      <a:lnTo>
                        <a:pt x="1410" y="1288"/>
                      </a:lnTo>
                      <a:lnTo>
                        <a:pt x="1422" y="1284"/>
                      </a:lnTo>
                      <a:lnTo>
                        <a:pt x="1432" y="1278"/>
                      </a:lnTo>
                      <a:lnTo>
                        <a:pt x="1442" y="1268"/>
                      </a:lnTo>
                      <a:lnTo>
                        <a:pt x="1450" y="1256"/>
                      </a:lnTo>
                      <a:lnTo>
                        <a:pt x="1460" y="1236"/>
                      </a:lnTo>
                      <a:lnTo>
                        <a:pt x="1464" y="1228"/>
                      </a:lnTo>
                      <a:lnTo>
                        <a:pt x="1464" y="1228"/>
                      </a:lnTo>
                      <a:lnTo>
                        <a:pt x="1464" y="1222"/>
                      </a:lnTo>
                      <a:lnTo>
                        <a:pt x="1464" y="1214"/>
                      </a:lnTo>
                      <a:lnTo>
                        <a:pt x="1466" y="1204"/>
                      </a:lnTo>
                      <a:lnTo>
                        <a:pt x="1470" y="1194"/>
                      </a:lnTo>
                      <a:lnTo>
                        <a:pt x="1478" y="1184"/>
                      </a:lnTo>
                      <a:lnTo>
                        <a:pt x="1490" y="1174"/>
                      </a:lnTo>
                      <a:lnTo>
                        <a:pt x="1508" y="1166"/>
                      </a:lnTo>
                      <a:lnTo>
                        <a:pt x="1508" y="1166"/>
                      </a:lnTo>
                      <a:lnTo>
                        <a:pt x="1518" y="1160"/>
                      </a:lnTo>
                      <a:lnTo>
                        <a:pt x="1528" y="1152"/>
                      </a:lnTo>
                      <a:lnTo>
                        <a:pt x="1538" y="1142"/>
                      </a:lnTo>
                      <a:lnTo>
                        <a:pt x="1548" y="1130"/>
                      </a:lnTo>
                      <a:lnTo>
                        <a:pt x="1564" y="1102"/>
                      </a:lnTo>
                      <a:lnTo>
                        <a:pt x="1580" y="1074"/>
                      </a:lnTo>
                      <a:lnTo>
                        <a:pt x="1592" y="1044"/>
                      </a:lnTo>
                      <a:lnTo>
                        <a:pt x="1600" y="1020"/>
                      </a:lnTo>
                      <a:lnTo>
                        <a:pt x="1608" y="996"/>
                      </a:lnTo>
                      <a:lnTo>
                        <a:pt x="1618" y="962"/>
                      </a:lnTo>
                      <a:lnTo>
                        <a:pt x="1618" y="962"/>
                      </a:lnTo>
                      <a:lnTo>
                        <a:pt x="1620" y="962"/>
                      </a:lnTo>
                      <a:lnTo>
                        <a:pt x="1622" y="962"/>
                      </a:lnTo>
                      <a:lnTo>
                        <a:pt x="1626" y="958"/>
                      </a:lnTo>
                      <a:lnTo>
                        <a:pt x="1624" y="952"/>
                      </a:lnTo>
                      <a:lnTo>
                        <a:pt x="1614" y="938"/>
                      </a:lnTo>
                      <a:lnTo>
                        <a:pt x="1596" y="918"/>
                      </a:lnTo>
                      <a:lnTo>
                        <a:pt x="1566" y="890"/>
                      </a:lnTo>
                      <a:lnTo>
                        <a:pt x="1520" y="850"/>
                      </a:lnTo>
                      <a:lnTo>
                        <a:pt x="1520" y="850"/>
                      </a:lnTo>
                      <a:lnTo>
                        <a:pt x="1496" y="832"/>
                      </a:lnTo>
                      <a:lnTo>
                        <a:pt x="1470" y="814"/>
                      </a:lnTo>
                      <a:lnTo>
                        <a:pt x="1440" y="796"/>
                      </a:lnTo>
                      <a:lnTo>
                        <a:pt x="1410" y="780"/>
                      </a:lnTo>
                      <a:lnTo>
                        <a:pt x="1412" y="778"/>
                      </a:lnTo>
                      <a:lnTo>
                        <a:pt x="1454" y="772"/>
                      </a:lnTo>
                      <a:lnTo>
                        <a:pt x="1522" y="768"/>
                      </a:lnTo>
                      <a:lnTo>
                        <a:pt x="1570" y="768"/>
                      </a:lnTo>
                      <a:lnTo>
                        <a:pt x="1624" y="768"/>
                      </a:lnTo>
                      <a:lnTo>
                        <a:pt x="1674" y="760"/>
                      </a:lnTo>
                      <a:lnTo>
                        <a:pt x="1674" y="760"/>
                      </a:lnTo>
                      <a:lnTo>
                        <a:pt x="1694" y="752"/>
                      </a:lnTo>
                      <a:lnTo>
                        <a:pt x="1710" y="744"/>
                      </a:lnTo>
                      <a:lnTo>
                        <a:pt x="1718" y="740"/>
                      </a:lnTo>
                      <a:lnTo>
                        <a:pt x="1722" y="734"/>
                      </a:lnTo>
                      <a:lnTo>
                        <a:pt x="1722" y="734"/>
                      </a:lnTo>
                      <a:lnTo>
                        <a:pt x="1734" y="712"/>
                      </a:lnTo>
                      <a:lnTo>
                        <a:pt x="1744" y="698"/>
                      </a:lnTo>
                      <a:lnTo>
                        <a:pt x="1760" y="678"/>
                      </a:lnTo>
                      <a:lnTo>
                        <a:pt x="1760" y="678"/>
                      </a:lnTo>
                      <a:lnTo>
                        <a:pt x="1774" y="656"/>
                      </a:lnTo>
                      <a:lnTo>
                        <a:pt x="1782" y="642"/>
                      </a:lnTo>
                      <a:lnTo>
                        <a:pt x="1786" y="632"/>
                      </a:lnTo>
                      <a:lnTo>
                        <a:pt x="1788" y="628"/>
                      </a:lnTo>
                      <a:lnTo>
                        <a:pt x="1788" y="628"/>
                      </a:lnTo>
                      <a:lnTo>
                        <a:pt x="1792" y="612"/>
                      </a:lnTo>
                      <a:lnTo>
                        <a:pt x="1796" y="598"/>
                      </a:lnTo>
                      <a:lnTo>
                        <a:pt x="1798" y="594"/>
                      </a:lnTo>
                      <a:lnTo>
                        <a:pt x="1802" y="590"/>
                      </a:lnTo>
                      <a:lnTo>
                        <a:pt x="1802" y="590"/>
                      </a:lnTo>
                      <a:lnTo>
                        <a:pt x="1806" y="586"/>
                      </a:lnTo>
                      <a:lnTo>
                        <a:pt x="1810" y="580"/>
                      </a:lnTo>
                      <a:lnTo>
                        <a:pt x="1820" y="562"/>
                      </a:lnTo>
                      <a:lnTo>
                        <a:pt x="1824" y="552"/>
                      </a:lnTo>
                      <a:lnTo>
                        <a:pt x="1826" y="542"/>
                      </a:lnTo>
                      <a:lnTo>
                        <a:pt x="1826" y="532"/>
                      </a:lnTo>
                      <a:lnTo>
                        <a:pt x="1822" y="526"/>
                      </a:lnTo>
                      <a:lnTo>
                        <a:pt x="1822" y="526"/>
                      </a:lnTo>
                      <a:lnTo>
                        <a:pt x="1820" y="518"/>
                      </a:lnTo>
                      <a:lnTo>
                        <a:pt x="1820" y="512"/>
                      </a:lnTo>
                      <a:lnTo>
                        <a:pt x="1820" y="506"/>
                      </a:lnTo>
                      <a:lnTo>
                        <a:pt x="1824" y="498"/>
                      </a:lnTo>
                      <a:lnTo>
                        <a:pt x="1828" y="488"/>
                      </a:lnTo>
                      <a:lnTo>
                        <a:pt x="1832" y="484"/>
                      </a:lnTo>
                      <a:lnTo>
                        <a:pt x="1832" y="484"/>
                      </a:lnTo>
                      <a:lnTo>
                        <a:pt x="1842" y="474"/>
                      </a:lnTo>
                      <a:lnTo>
                        <a:pt x="1850" y="466"/>
                      </a:lnTo>
                      <a:lnTo>
                        <a:pt x="1850" y="462"/>
                      </a:lnTo>
                      <a:lnTo>
                        <a:pt x="1848" y="458"/>
                      </a:lnTo>
                      <a:lnTo>
                        <a:pt x="1848" y="458"/>
                      </a:lnTo>
                      <a:lnTo>
                        <a:pt x="1846" y="452"/>
                      </a:lnTo>
                      <a:lnTo>
                        <a:pt x="1846" y="446"/>
                      </a:lnTo>
                      <a:lnTo>
                        <a:pt x="1848" y="428"/>
                      </a:lnTo>
                      <a:lnTo>
                        <a:pt x="1852" y="404"/>
                      </a:lnTo>
                      <a:lnTo>
                        <a:pt x="1852" y="404"/>
                      </a:lnTo>
                      <a:lnTo>
                        <a:pt x="1868" y="384"/>
                      </a:lnTo>
                      <a:lnTo>
                        <a:pt x="1880" y="370"/>
                      </a:lnTo>
                      <a:lnTo>
                        <a:pt x="1882" y="364"/>
                      </a:lnTo>
                      <a:lnTo>
                        <a:pt x="1884" y="358"/>
                      </a:lnTo>
                      <a:lnTo>
                        <a:pt x="1884" y="358"/>
                      </a:lnTo>
                      <a:lnTo>
                        <a:pt x="1888" y="348"/>
                      </a:lnTo>
                      <a:lnTo>
                        <a:pt x="1896" y="332"/>
                      </a:lnTo>
                      <a:lnTo>
                        <a:pt x="1910" y="318"/>
                      </a:lnTo>
                      <a:lnTo>
                        <a:pt x="1916" y="312"/>
                      </a:lnTo>
                      <a:lnTo>
                        <a:pt x="1924" y="308"/>
                      </a:lnTo>
                      <a:lnTo>
                        <a:pt x="1924" y="308"/>
                      </a:lnTo>
                      <a:lnTo>
                        <a:pt x="1930" y="302"/>
                      </a:lnTo>
                      <a:lnTo>
                        <a:pt x="1936" y="298"/>
                      </a:lnTo>
                      <a:lnTo>
                        <a:pt x="1946" y="286"/>
                      </a:lnTo>
                      <a:lnTo>
                        <a:pt x="1956" y="272"/>
                      </a:lnTo>
                      <a:lnTo>
                        <a:pt x="1956" y="272"/>
                      </a:lnTo>
                      <a:lnTo>
                        <a:pt x="1960" y="258"/>
                      </a:lnTo>
                      <a:lnTo>
                        <a:pt x="1966" y="246"/>
                      </a:lnTo>
                      <a:lnTo>
                        <a:pt x="1970" y="242"/>
                      </a:lnTo>
                      <a:lnTo>
                        <a:pt x="1974" y="240"/>
                      </a:lnTo>
                      <a:lnTo>
                        <a:pt x="1974" y="240"/>
                      </a:lnTo>
                      <a:lnTo>
                        <a:pt x="1980" y="236"/>
                      </a:lnTo>
                      <a:lnTo>
                        <a:pt x="1984" y="232"/>
                      </a:lnTo>
                      <a:lnTo>
                        <a:pt x="1994" y="218"/>
                      </a:lnTo>
                      <a:lnTo>
                        <a:pt x="2006" y="202"/>
                      </a:lnTo>
                      <a:lnTo>
                        <a:pt x="2028" y="156"/>
                      </a:lnTo>
                      <a:lnTo>
                        <a:pt x="2038" y="114"/>
                      </a:lnTo>
                      <a:lnTo>
                        <a:pt x="2036" y="78"/>
                      </a:lnTo>
                      <a:close/>
                      <a:moveTo>
                        <a:pt x="1014" y="582"/>
                      </a:moveTo>
                      <a:lnTo>
                        <a:pt x="1014" y="584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21000"/>
                  </a:schemeClr>
                </a:solidFill>
                <a:ln w="9525">
                  <a:noFill/>
                  <a:round/>
                  <a:headEnd/>
                  <a:tailEnd/>
                </a:ln>
                <a:effectLst>
                  <a:glow rad="50800">
                    <a:schemeClr val="bg2">
                      <a:lumMod val="60000"/>
                      <a:lumOff val="40000"/>
                      <a:alpha val="33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89"/>
                <p:cNvSpPr>
                  <a:spLocks noEditPoints="1"/>
                </p:cNvSpPr>
                <p:nvPr/>
              </p:nvSpPr>
              <p:spPr bwMode="auto">
                <a:xfrm rot="2303669">
                  <a:off x="2048564" y="7997672"/>
                  <a:ext cx="3812097" cy="3250945"/>
                </a:xfrm>
                <a:custGeom>
                  <a:avLst/>
                  <a:gdLst/>
                  <a:ahLst/>
                  <a:cxnLst>
                    <a:cxn ang="0">
                      <a:pos x="1778" y="8"/>
                    </a:cxn>
                    <a:cxn ang="0">
                      <a:pos x="1424" y="184"/>
                    </a:cxn>
                    <a:cxn ang="0">
                      <a:pos x="1152" y="514"/>
                    </a:cxn>
                    <a:cxn ang="0">
                      <a:pos x="1064" y="610"/>
                    </a:cxn>
                    <a:cxn ang="0">
                      <a:pos x="1042" y="574"/>
                    </a:cxn>
                    <a:cxn ang="0">
                      <a:pos x="1014" y="574"/>
                    </a:cxn>
                    <a:cxn ang="0">
                      <a:pos x="982" y="586"/>
                    </a:cxn>
                    <a:cxn ang="0">
                      <a:pos x="964" y="644"/>
                    </a:cxn>
                    <a:cxn ang="0">
                      <a:pos x="774" y="350"/>
                    </a:cxn>
                    <a:cxn ang="0">
                      <a:pos x="432" y="66"/>
                    </a:cxn>
                    <a:cxn ang="0">
                      <a:pos x="60" y="14"/>
                    </a:cxn>
                    <a:cxn ang="0">
                      <a:pos x="58" y="236"/>
                    </a:cxn>
                    <a:cxn ang="0">
                      <a:pos x="100" y="298"/>
                    </a:cxn>
                    <a:cxn ang="0">
                      <a:pos x="154" y="358"/>
                    </a:cxn>
                    <a:cxn ang="0">
                      <a:pos x="190" y="458"/>
                    </a:cxn>
                    <a:cxn ang="0">
                      <a:pos x="216" y="506"/>
                    </a:cxn>
                    <a:cxn ang="0">
                      <a:pos x="228" y="580"/>
                    </a:cxn>
                    <a:cxn ang="0">
                      <a:pos x="252" y="632"/>
                    </a:cxn>
                    <a:cxn ang="0">
                      <a:pos x="320" y="740"/>
                    </a:cxn>
                    <a:cxn ang="0">
                      <a:pos x="628" y="780"/>
                    </a:cxn>
                    <a:cxn ang="0">
                      <a:pos x="422" y="938"/>
                    </a:cxn>
                    <a:cxn ang="0">
                      <a:pos x="446" y="1044"/>
                    </a:cxn>
                    <a:cxn ang="0">
                      <a:pos x="548" y="1174"/>
                    </a:cxn>
                    <a:cxn ang="0">
                      <a:pos x="588" y="1256"/>
                    </a:cxn>
                    <a:cxn ang="0">
                      <a:pos x="646" y="1306"/>
                    </a:cxn>
                    <a:cxn ang="0">
                      <a:pos x="650" y="1464"/>
                    </a:cxn>
                    <a:cxn ang="0">
                      <a:pos x="562" y="1580"/>
                    </a:cxn>
                    <a:cxn ang="0">
                      <a:pos x="516" y="1698"/>
                    </a:cxn>
                    <a:cxn ang="0">
                      <a:pos x="554" y="1734"/>
                    </a:cxn>
                    <a:cxn ang="0">
                      <a:pos x="670" y="1586"/>
                    </a:cxn>
                    <a:cxn ang="0">
                      <a:pos x="770" y="1476"/>
                    </a:cxn>
                    <a:cxn ang="0">
                      <a:pos x="890" y="1070"/>
                    </a:cxn>
                    <a:cxn ang="0">
                      <a:pos x="938" y="954"/>
                    </a:cxn>
                    <a:cxn ang="0">
                      <a:pos x="962" y="1146"/>
                    </a:cxn>
                    <a:cxn ang="0">
                      <a:pos x="1022" y="1320"/>
                    </a:cxn>
                    <a:cxn ang="0">
                      <a:pos x="1076" y="1068"/>
                    </a:cxn>
                    <a:cxn ang="0">
                      <a:pos x="1106" y="958"/>
                    </a:cxn>
                    <a:cxn ang="0">
                      <a:pos x="1160" y="1136"/>
                    </a:cxn>
                    <a:cxn ang="0">
                      <a:pos x="1268" y="1476"/>
                    </a:cxn>
                    <a:cxn ang="0">
                      <a:pos x="1366" y="1586"/>
                    </a:cxn>
                    <a:cxn ang="0">
                      <a:pos x="1494" y="1738"/>
                    </a:cxn>
                    <a:cxn ang="0">
                      <a:pos x="1520" y="1676"/>
                    </a:cxn>
                    <a:cxn ang="0">
                      <a:pos x="1456" y="1558"/>
                    </a:cxn>
                    <a:cxn ang="0">
                      <a:pos x="1382" y="1442"/>
                    </a:cxn>
                    <a:cxn ang="0">
                      <a:pos x="1396" y="1300"/>
                    </a:cxn>
                    <a:cxn ang="0">
                      <a:pos x="1460" y="1236"/>
                    </a:cxn>
                    <a:cxn ang="0">
                      <a:pos x="1508" y="1166"/>
                    </a:cxn>
                    <a:cxn ang="0">
                      <a:pos x="1600" y="1020"/>
                    </a:cxn>
                    <a:cxn ang="0">
                      <a:pos x="1596" y="918"/>
                    </a:cxn>
                    <a:cxn ang="0">
                      <a:pos x="1454" y="772"/>
                    </a:cxn>
                    <a:cxn ang="0">
                      <a:pos x="1722" y="734"/>
                    </a:cxn>
                    <a:cxn ang="0">
                      <a:pos x="1788" y="628"/>
                    </a:cxn>
                    <a:cxn ang="0">
                      <a:pos x="1820" y="562"/>
                    </a:cxn>
                    <a:cxn ang="0">
                      <a:pos x="1824" y="498"/>
                    </a:cxn>
                    <a:cxn ang="0">
                      <a:pos x="1846" y="452"/>
                    </a:cxn>
                    <a:cxn ang="0">
                      <a:pos x="1884" y="358"/>
                    </a:cxn>
                    <a:cxn ang="0">
                      <a:pos x="1946" y="286"/>
                    </a:cxn>
                    <a:cxn ang="0">
                      <a:pos x="1984" y="232"/>
                    </a:cxn>
                    <a:cxn ang="0">
                      <a:pos x="1014" y="582"/>
                    </a:cxn>
                  </a:cxnLst>
                  <a:rect l="0" t="0" r="r" b="b"/>
                  <a:pathLst>
                    <a:path w="2038" h="1738">
                      <a:moveTo>
                        <a:pt x="2036" y="78"/>
                      </a:moveTo>
                      <a:lnTo>
                        <a:pt x="2018" y="44"/>
                      </a:lnTo>
                      <a:lnTo>
                        <a:pt x="1978" y="14"/>
                      </a:lnTo>
                      <a:lnTo>
                        <a:pt x="1916" y="2"/>
                      </a:lnTo>
                      <a:lnTo>
                        <a:pt x="1850" y="0"/>
                      </a:lnTo>
                      <a:lnTo>
                        <a:pt x="1850" y="0"/>
                      </a:lnTo>
                      <a:lnTo>
                        <a:pt x="1832" y="0"/>
                      </a:lnTo>
                      <a:lnTo>
                        <a:pt x="1808" y="4"/>
                      </a:lnTo>
                      <a:lnTo>
                        <a:pt x="1778" y="8"/>
                      </a:lnTo>
                      <a:lnTo>
                        <a:pt x="1742" y="16"/>
                      </a:lnTo>
                      <a:lnTo>
                        <a:pt x="1702" y="28"/>
                      </a:lnTo>
                      <a:lnTo>
                        <a:pt x="1656" y="46"/>
                      </a:lnTo>
                      <a:lnTo>
                        <a:pt x="1606" y="66"/>
                      </a:lnTo>
                      <a:lnTo>
                        <a:pt x="1606" y="66"/>
                      </a:lnTo>
                      <a:lnTo>
                        <a:pt x="1558" y="92"/>
                      </a:lnTo>
                      <a:lnTo>
                        <a:pt x="1510" y="120"/>
                      </a:lnTo>
                      <a:lnTo>
                        <a:pt x="1466" y="152"/>
                      </a:lnTo>
                      <a:lnTo>
                        <a:pt x="1424" y="184"/>
                      </a:lnTo>
                      <a:lnTo>
                        <a:pt x="1382" y="222"/>
                      </a:lnTo>
                      <a:lnTo>
                        <a:pt x="1342" y="260"/>
                      </a:lnTo>
                      <a:lnTo>
                        <a:pt x="1302" y="304"/>
                      </a:lnTo>
                      <a:lnTo>
                        <a:pt x="1264" y="350"/>
                      </a:lnTo>
                      <a:lnTo>
                        <a:pt x="1264" y="350"/>
                      </a:lnTo>
                      <a:lnTo>
                        <a:pt x="1234" y="388"/>
                      </a:lnTo>
                      <a:lnTo>
                        <a:pt x="1204" y="430"/>
                      </a:lnTo>
                      <a:lnTo>
                        <a:pt x="1176" y="472"/>
                      </a:lnTo>
                      <a:lnTo>
                        <a:pt x="1152" y="514"/>
                      </a:lnTo>
                      <a:lnTo>
                        <a:pt x="1110" y="590"/>
                      </a:lnTo>
                      <a:lnTo>
                        <a:pt x="1080" y="646"/>
                      </a:lnTo>
                      <a:lnTo>
                        <a:pt x="1080" y="646"/>
                      </a:lnTo>
                      <a:lnTo>
                        <a:pt x="1074" y="644"/>
                      </a:lnTo>
                      <a:lnTo>
                        <a:pt x="1074" y="644"/>
                      </a:lnTo>
                      <a:lnTo>
                        <a:pt x="1068" y="632"/>
                      </a:lnTo>
                      <a:lnTo>
                        <a:pt x="1060" y="618"/>
                      </a:lnTo>
                      <a:lnTo>
                        <a:pt x="1060" y="618"/>
                      </a:lnTo>
                      <a:lnTo>
                        <a:pt x="1064" y="610"/>
                      </a:lnTo>
                      <a:lnTo>
                        <a:pt x="1066" y="602"/>
                      </a:lnTo>
                      <a:lnTo>
                        <a:pt x="1066" y="602"/>
                      </a:lnTo>
                      <a:lnTo>
                        <a:pt x="1064" y="592"/>
                      </a:lnTo>
                      <a:lnTo>
                        <a:pt x="1060" y="586"/>
                      </a:lnTo>
                      <a:lnTo>
                        <a:pt x="1052" y="580"/>
                      </a:lnTo>
                      <a:lnTo>
                        <a:pt x="1042" y="578"/>
                      </a:lnTo>
                      <a:lnTo>
                        <a:pt x="1042" y="578"/>
                      </a:lnTo>
                      <a:lnTo>
                        <a:pt x="1040" y="580"/>
                      </a:lnTo>
                      <a:lnTo>
                        <a:pt x="1042" y="574"/>
                      </a:lnTo>
                      <a:lnTo>
                        <a:pt x="1036" y="574"/>
                      </a:lnTo>
                      <a:lnTo>
                        <a:pt x="1032" y="574"/>
                      </a:lnTo>
                      <a:lnTo>
                        <a:pt x="1032" y="574"/>
                      </a:lnTo>
                      <a:lnTo>
                        <a:pt x="1024" y="568"/>
                      </a:lnTo>
                      <a:lnTo>
                        <a:pt x="1024" y="568"/>
                      </a:lnTo>
                      <a:lnTo>
                        <a:pt x="1022" y="568"/>
                      </a:lnTo>
                      <a:lnTo>
                        <a:pt x="1018" y="570"/>
                      </a:lnTo>
                      <a:lnTo>
                        <a:pt x="1012" y="570"/>
                      </a:lnTo>
                      <a:lnTo>
                        <a:pt x="1014" y="574"/>
                      </a:lnTo>
                      <a:lnTo>
                        <a:pt x="1008" y="574"/>
                      </a:lnTo>
                      <a:lnTo>
                        <a:pt x="1004" y="574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8" y="580"/>
                      </a:lnTo>
                      <a:lnTo>
                        <a:pt x="1000" y="578"/>
                      </a:lnTo>
                      <a:lnTo>
                        <a:pt x="1000" y="578"/>
                      </a:lnTo>
                      <a:lnTo>
                        <a:pt x="990" y="580"/>
                      </a:lnTo>
                      <a:lnTo>
                        <a:pt x="982" y="586"/>
                      </a:lnTo>
                      <a:lnTo>
                        <a:pt x="978" y="592"/>
                      </a:lnTo>
                      <a:lnTo>
                        <a:pt x="976" y="602"/>
                      </a:lnTo>
                      <a:lnTo>
                        <a:pt x="976" y="602"/>
                      </a:lnTo>
                      <a:lnTo>
                        <a:pt x="978" y="608"/>
                      </a:lnTo>
                      <a:lnTo>
                        <a:pt x="980" y="616"/>
                      </a:lnTo>
                      <a:lnTo>
                        <a:pt x="980" y="616"/>
                      </a:lnTo>
                      <a:lnTo>
                        <a:pt x="970" y="632"/>
                      </a:lnTo>
                      <a:lnTo>
                        <a:pt x="964" y="644"/>
                      </a:lnTo>
                      <a:lnTo>
                        <a:pt x="964" y="644"/>
                      </a:lnTo>
                      <a:lnTo>
                        <a:pt x="958" y="646"/>
                      </a:lnTo>
                      <a:lnTo>
                        <a:pt x="958" y="646"/>
                      </a:lnTo>
                      <a:lnTo>
                        <a:pt x="928" y="590"/>
                      </a:lnTo>
                      <a:lnTo>
                        <a:pt x="886" y="514"/>
                      </a:lnTo>
                      <a:lnTo>
                        <a:pt x="860" y="472"/>
                      </a:lnTo>
                      <a:lnTo>
                        <a:pt x="834" y="430"/>
                      </a:lnTo>
                      <a:lnTo>
                        <a:pt x="804" y="388"/>
                      </a:lnTo>
                      <a:lnTo>
                        <a:pt x="774" y="350"/>
                      </a:lnTo>
                      <a:lnTo>
                        <a:pt x="774" y="350"/>
                      </a:lnTo>
                      <a:lnTo>
                        <a:pt x="736" y="304"/>
                      </a:lnTo>
                      <a:lnTo>
                        <a:pt x="696" y="260"/>
                      </a:lnTo>
                      <a:lnTo>
                        <a:pt x="656" y="222"/>
                      </a:lnTo>
                      <a:lnTo>
                        <a:pt x="614" y="184"/>
                      </a:lnTo>
                      <a:lnTo>
                        <a:pt x="572" y="152"/>
                      </a:lnTo>
                      <a:lnTo>
                        <a:pt x="528" y="120"/>
                      </a:lnTo>
                      <a:lnTo>
                        <a:pt x="480" y="92"/>
                      </a:lnTo>
                      <a:lnTo>
                        <a:pt x="432" y="66"/>
                      </a:lnTo>
                      <a:lnTo>
                        <a:pt x="432" y="66"/>
                      </a:lnTo>
                      <a:lnTo>
                        <a:pt x="382" y="46"/>
                      </a:lnTo>
                      <a:lnTo>
                        <a:pt x="336" y="28"/>
                      </a:lnTo>
                      <a:lnTo>
                        <a:pt x="296" y="16"/>
                      </a:lnTo>
                      <a:lnTo>
                        <a:pt x="260" y="8"/>
                      </a:lnTo>
                      <a:lnTo>
                        <a:pt x="230" y="4"/>
                      </a:lnTo>
                      <a:lnTo>
                        <a:pt x="206" y="0"/>
                      </a:lnTo>
                      <a:lnTo>
                        <a:pt x="188" y="0"/>
                      </a:lnTo>
                      <a:lnTo>
                        <a:pt x="122" y="2"/>
                      </a:lnTo>
                      <a:lnTo>
                        <a:pt x="60" y="14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4"/>
                      </a:lnTo>
                      <a:lnTo>
                        <a:pt x="10" y="156"/>
                      </a:lnTo>
                      <a:lnTo>
                        <a:pt x="32" y="202"/>
                      </a:lnTo>
                      <a:lnTo>
                        <a:pt x="32" y="202"/>
                      </a:lnTo>
                      <a:lnTo>
                        <a:pt x="42" y="218"/>
                      </a:lnTo>
                      <a:lnTo>
                        <a:pt x="54" y="232"/>
                      </a:lnTo>
                      <a:lnTo>
                        <a:pt x="58" y="236"/>
                      </a:lnTo>
                      <a:lnTo>
                        <a:pt x="64" y="240"/>
                      </a:lnTo>
                      <a:lnTo>
                        <a:pt x="64" y="240"/>
                      </a:lnTo>
                      <a:lnTo>
                        <a:pt x="68" y="242"/>
                      </a:lnTo>
                      <a:lnTo>
                        <a:pt x="72" y="246"/>
                      </a:lnTo>
                      <a:lnTo>
                        <a:pt x="78" y="258"/>
                      </a:lnTo>
                      <a:lnTo>
                        <a:pt x="82" y="272"/>
                      </a:lnTo>
                      <a:lnTo>
                        <a:pt x="82" y="272"/>
                      </a:lnTo>
                      <a:lnTo>
                        <a:pt x="90" y="286"/>
                      </a:lnTo>
                      <a:lnTo>
                        <a:pt x="100" y="298"/>
                      </a:lnTo>
                      <a:lnTo>
                        <a:pt x="108" y="302"/>
                      </a:lnTo>
                      <a:lnTo>
                        <a:pt x="114" y="308"/>
                      </a:lnTo>
                      <a:lnTo>
                        <a:pt x="114" y="308"/>
                      </a:lnTo>
                      <a:lnTo>
                        <a:pt x="122" y="312"/>
                      </a:lnTo>
                      <a:lnTo>
                        <a:pt x="128" y="318"/>
                      </a:lnTo>
                      <a:lnTo>
                        <a:pt x="140" y="332"/>
                      </a:lnTo>
                      <a:lnTo>
                        <a:pt x="150" y="348"/>
                      </a:lnTo>
                      <a:lnTo>
                        <a:pt x="154" y="358"/>
                      </a:lnTo>
                      <a:lnTo>
                        <a:pt x="154" y="358"/>
                      </a:lnTo>
                      <a:lnTo>
                        <a:pt x="156" y="364"/>
                      </a:lnTo>
                      <a:lnTo>
                        <a:pt x="158" y="370"/>
                      </a:lnTo>
                      <a:lnTo>
                        <a:pt x="170" y="384"/>
                      </a:lnTo>
                      <a:lnTo>
                        <a:pt x="186" y="404"/>
                      </a:lnTo>
                      <a:lnTo>
                        <a:pt x="186" y="404"/>
                      </a:lnTo>
                      <a:lnTo>
                        <a:pt x="190" y="428"/>
                      </a:lnTo>
                      <a:lnTo>
                        <a:pt x="192" y="446"/>
                      </a:lnTo>
                      <a:lnTo>
                        <a:pt x="192" y="452"/>
                      </a:lnTo>
                      <a:lnTo>
                        <a:pt x="190" y="458"/>
                      </a:lnTo>
                      <a:lnTo>
                        <a:pt x="190" y="458"/>
                      </a:lnTo>
                      <a:lnTo>
                        <a:pt x="188" y="462"/>
                      </a:lnTo>
                      <a:lnTo>
                        <a:pt x="188" y="466"/>
                      </a:lnTo>
                      <a:lnTo>
                        <a:pt x="194" y="474"/>
                      </a:lnTo>
                      <a:lnTo>
                        <a:pt x="206" y="484"/>
                      </a:lnTo>
                      <a:lnTo>
                        <a:pt x="206" y="484"/>
                      </a:lnTo>
                      <a:lnTo>
                        <a:pt x="210" y="488"/>
                      </a:lnTo>
                      <a:lnTo>
                        <a:pt x="214" y="498"/>
                      </a:lnTo>
                      <a:lnTo>
                        <a:pt x="216" y="506"/>
                      </a:lnTo>
                      <a:lnTo>
                        <a:pt x="218" y="512"/>
                      </a:lnTo>
                      <a:lnTo>
                        <a:pt x="218" y="518"/>
                      </a:lnTo>
                      <a:lnTo>
                        <a:pt x="214" y="526"/>
                      </a:lnTo>
                      <a:lnTo>
                        <a:pt x="214" y="526"/>
                      </a:lnTo>
                      <a:lnTo>
                        <a:pt x="212" y="532"/>
                      </a:lnTo>
                      <a:lnTo>
                        <a:pt x="212" y="542"/>
                      </a:lnTo>
                      <a:lnTo>
                        <a:pt x="214" y="552"/>
                      </a:lnTo>
                      <a:lnTo>
                        <a:pt x="218" y="562"/>
                      </a:lnTo>
                      <a:lnTo>
                        <a:pt x="228" y="580"/>
                      </a:lnTo>
                      <a:lnTo>
                        <a:pt x="232" y="586"/>
                      </a:lnTo>
                      <a:lnTo>
                        <a:pt x="236" y="590"/>
                      </a:lnTo>
                      <a:lnTo>
                        <a:pt x="236" y="590"/>
                      </a:lnTo>
                      <a:lnTo>
                        <a:pt x="238" y="594"/>
                      </a:lnTo>
                      <a:lnTo>
                        <a:pt x="242" y="598"/>
                      </a:lnTo>
                      <a:lnTo>
                        <a:pt x="246" y="612"/>
                      </a:lnTo>
                      <a:lnTo>
                        <a:pt x="250" y="628"/>
                      </a:lnTo>
                      <a:lnTo>
                        <a:pt x="250" y="628"/>
                      </a:lnTo>
                      <a:lnTo>
                        <a:pt x="252" y="632"/>
                      </a:lnTo>
                      <a:lnTo>
                        <a:pt x="254" y="642"/>
                      </a:lnTo>
                      <a:lnTo>
                        <a:pt x="264" y="656"/>
                      </a:lnTo>
                      <a:lnTo>
                        <a:pt x="278" y="678"/>
                      </a:lnTo>
                      <a:lnTo>
                        <a:pt x="278" y="678"/>
                      </a:lnTo>
                      <a:lnTo>
                        <a:pt x="294" y="698"/>
                      </a:lnTo>
                      <a:lnTo>
                        <a:pt x="304" y="712"/>
                      </a:lnTo>
                      <a:lnTo>
                        <a:pt x="316" y="734"/>
                      </a:lnTo>
                      <a:lnTo>
                        <a:pt x="316" y="734"/>
                      </a:lnTo>
                      <a:lnTo>
                        <a:pt x="320" y="740"/>
                      </a:lnTo>
                      <a:lnTo>
                        <a:pt x="326" y="744"/>
                      </a:lnTo>
                      <a:lnTo>
                        <a:pt x="344" y="752"/>
                      </a:lnTo>
                      <a:lnTo>
                        <a:pt x="364" y="760"/>
                      </a:lnTo>
                      <a:lnTo>
                        <a:pt x="414" y="768"/>
                      </a:lnTo>
                      <a:lnTo>
                        <a:pt x="468" y="768"/>
                      </a:lnTo>
                      <a:lnTo>
                        <a:pt x="516" y="768"/>
                      </a:lnTo>
                      <a:lnTo>
                        <a:pt x="584" y="772"/>
                      </a:lnTo>
                      <a:lnTo>
                        <a:pt x="626" y="778"/>
                      </a:lnTo>
                      <a:lnTo>
                        <a:pt x="628" y="780"/>
                      </a:lnTo>
                      <a:lnTo>
                        <a:pt x="628" y="780"/>
                      </a:lnTo>
                      <a:lnTo>
                        <a:pt x="596" y="796"/>
                      </a:lnTo>
                      <a:lnTo>
                        <a:pt x="568" y="814"/>
                      </a:lnTo>
                      <a:lnTo>
                        <a:pt x="542" y="832"/>
                      </a:lnTo>
                      <a:lnTo>
                        <a:pt x="518" y="850"/>
                      </a:lnTo>
                      <a:lnTo>
                        <a:pt x="518" y="850"/>
                      </a:lnTo>
                      <a:lnTo>
                        <a:pt x="472" y="890"/>
                      </a:lnTo>
                      <a:lnTo>
                        <a:pt x="442" y="918"/>
                      </a:lnTo>
                      <a:lnTo>
                        <a:pt x="422" y="938"/>
                      </a:lnTo>
                      <a:lnTo>
                        <a:pt x="414" y="952"/>
                      </a:lnTo>
                      <a:lnTo>
                        <a:pt x="412" y="958"/>
                      </a:lnTo>
                      <a:lnTo>
                        <a:pt x="416" y="962"/>
                      </a:lnTo>
                      <a:lnTo>
                        <a:pt x="418" y="962"/>
                      </a:lnTo>
                      <a:lnTo>
                        <a:pt x="420" y="962"/>
                      </a:lnTo>
                      <a:lnTo>
                        <a:pt x="430" y="996"/>
                      </a:lnTo>
                      <a:lnTo>
                        <a:pt x="430" y="996"/>
                      </a:lnTo>
                      <a:lnTo>
                        <a:pt x="438" y="1020"/>
                      </a:lnTo>
                      <a:lnTo>
                        <a:pt x="446" y="1044"/>
                      </a:lnTo>
                      <a:lnTo>
                        <a:pt x="458" y="1074"/>
                      </a:lnTo>
                      <a:lnTo>
                        <a:pt x="474" y="1102"/>
                      </a:lnTo>
                      <a:lnTo>
                        <a:pt x="490" y="1130"/>
                      </a:lnTo>
                      <a:lnTo>
                        <a:pt x="500" y="1142"/>
                      </a:lnTo>
                      <a:lnTo>
                        <a:pt x="510" y="1152"/>
                      </a:lnTo>
                      <a:lnTo>
                        <a:pt x="520" y="1160"/>
                      </a:lnTo>
                      <a:lnTo>
                        <a:pt x="530" y="1166"/>
                      </a:lnTo>
                      <a:lnTo>
                        <a:pt x="530" y="1166"/>
                      </a:lnTo>
                      <a:lnTo>
                        <a:pt x="548" y="1174"/>
                      </a:lnTo>
                      <a:lnTo>
                        <a:pt x="560" y="1184"/>
                      </a:lnTo>
                      <a:lnTo>
                        <a:pt x="568" y="1194"/>
                      </a:lnTo>
                      <a:lnTo>
                        <a:pt x="572" y="1204"/>
                      </a:lnTo>
                      <a:lnTo>
                        <a:pt x="574" y="1214"/>
                      </a:lnTo>
                      <a:lnTo>
                        <a:pt x="574" y="1222"/>
                      </a:lnTo>
                      <a:lnTo>
                        <a:pt x="574" y="1228"/>
                      </a:lnTo>
                      <a:lnTo>
                        <a:pt x="574" y="1228"/>
                      </a:lnTo>
                      <a:lnTo>
                        <a:pt x="578" y="1236"/>
                      </a:lnTo>
                      <a:lnTo>
                        <a:pt x="588" y="1256"/>
                      </a:lnTo>
                      <a:lnTo>
                        <a:pt x="596" y="1268"/>
                      </a:lnTo>
                      <a:lnTo>
                        <a:pt x="604" y="1278"/>
                      </a:lnTo>
                      <a:lnTo>
                        <a:pt x="616" y="1284"/>
                      </a:lnTo>
                      <a:lnTo>
                        <a:pt x="626" y="1288"/>
                      </a:lnTo>
                      <a:lnTo>
                        <a:pt x="626" y="1288"/>
                      </a:lnTo>
                      <a:lnTo>
                        <a:pt x="632" y="1290"/>
                      </a:lnTo>
                      <a:lnTo>
                        <a:pt x="638" y="1294"/>
                      </a:lnTo>
                      <a:lnTo>
                        <a:pt x="642" y="1300"/>
                      </a:lnTo>
                      <a:lnTo>
                        <a:pt x="646" y="1306"/>
                      </a:lnTo>
                      <a:lnTo>
                        <a:pt x="652" y="1322"/>
                      </a:lnTo>
                      <a:lnTo>
                        <a:pt x="656" y="1340"/>
                      </a:lnTo>
                      <a:lnTo>
                        <a:pt x="660" y="1374"/>
                      </a:lnTo>
                      <a:lnTo>
                        <a:pt x="662" y="1388"/>
                      </a:lnTo>
                      <a:lnTo>
                        <a:pt x="662" y="1388"/>
                      </a:lnTo>
                      <a:lnTo>
                        <a:pt x="662" y="1404"/>
                      </a:lnTo>
                      <a:lnTo>
                        <a:pt x="660" y="1420"/>
                      </a:lnTo>
                      <a:lnTo>
                        <a:pt x="656" y="1442"/>
                      </a:lnTo>
                      <a:lnTo>
                        <a:pt x="650" y="1464"/>
                      </a:lnTo>
                      <a:lnTo>
                        <a:pt x="642" y="1486"/>
                      </a:lnTo>
                      <a:lnTo>
                        <a:pt x="636" y="1498"/>
                      </a:lnTo>
                      <a:lnTo>
                        <a:pt x="630" y="1508"/>
                      </a:lnTo>
                      <a:lnTo>
                        <a:pt x="622" y="1518"/>
                      </a:lnTo>
                      <a:lnTo>
                        <a:pt x="612" y="1528"/>
                      </a:lnTo>
                      <a:lnTo>
                        <a:pt x="612" y="1528"/>
                      </a:lnTo>
                      <a:lnTo>
                        <a:pt x="596" y="1544"/>
                      </a:lnTo>
                      <a:lnTo>
                        <a:pt x="582" y="1558"/>
                      </a:lnTo>
                      <a:lnTo>
                        <a:pt x="562" y="1580"/>
                      </a:lnTo>
                      <a:lnTo>
                        <a:pt x="550" y="1596"/>
                      </a:lnTo>
                      <a:lnTo>
                        <a:pt x="548" y="1602"/>
                      </a:lnTo>
                      <a:lnTo>
                        <a:pt x="548" y="1602"/>
                      </a:lnTo>
                      <a:lnTo>
                        <a:pt x="538" y="1616"/>
                      </a:lnTo>
                      <a:lnTo>
                        <a:pt x="530" y="1632"/>
                      </a:lnTo>
                      <a:lnTo>
                        <a:pt x="522" y="1652"/>
                      </a:lnTo>
                      <a:lnTo>
                        <a:pt x="522" y="1652"/>
                      </a:lnTo>
                      <a:lnTo>
                        <a:pt x="518" y="1676"/>
                      </a:lnTo>
                      <a:lnTo>
                        <a:pt x="516" y="1698"/>
                      </a:lnTo>
                      <a:lnTo>
                        <a:pt x="518" y="1716"/>
                      </a:lnTo>
                      <a:lnTo>
                        <a:pt x="520" y="1724"/>
                      </a:lnTo>
                      <a:lnTo>
                        <a:pt x="522" y="1732"/>
                      </a:lnTo>
                      <a:lnTo>
                        <a:pt x="522" y="1732"/>
                      </a:lnTo>
                      <a:lnTo>
                        <a:pt x="526" y="1736"/>
                      </a:lnTo>
                      <a:lnTo>
                        <a:pt x="532" y="1738"/>
                      </a:lnTo>
                      <a:lnTo>
                        <a:pt x="538" y="1738"/>
                      </a:lnTo>
                      <a:lnTo>
                        <a:pt x="544" y="1738"/>
                      </a:lnTo>
                      <a:lnTo>
                        <a:pt x="554" y="1734"/>
                      </a:lnTo>
                      <a:lnTo>
                        <a:pt x="558" y="1732"/>
                      </a:lnTo>
                      <a:lnTo>
                        <a:pt x="640" y="1640"/>
                      </a:lnTo>
                      <a:lnTo>
                        <a:pt x="636" y="1610"/>
                      </a:lnTo>
                      <a:lnTo>
                        <a:pt x="636" y="1610"/>
                      </a:lnTo>
                      <a:lnTo>
                        <a:pt x="648" y="1598"/>
                      </a:lnTo>
                      <a:lnTo>
                        <a:pt x="658" y="1590"/>
                      </a:lnTo>
                      <a:lnTo>
                        <a:pt x="664" y="1588"/>
                      </a:lnTo>
                      <a:lnTo>
                        <a:pt x="670" y="1586"/>
                      </a:lnTo>
                      <a:lnTo>
                        <a:pt x="670" y="1586"/>
                      </a:lnTo>
                      <a:lnTo>
                        <a:pt x="678" y="1582"/>
                      </a:lnTo>
                      <a:lnTo>
                        <a:pt x="684" y="1578"/>
                      </a:lnTo>
                      <a:lnTo>
                        <a:pt x="698" y="1562"/>
                      </a:lnTo>
                      <a:lnTo>
                        <a:pt x="712" y="1538"/>
                      </a:lnTo>
                      <a:lnTo>
                        <a:pt x="712" y="1538"/>
                      </a:lnTo>
                      <a:lnTo>
                        <a:pt x="732" y="1520"/>
                      </a:lnTo>
                      <a:lnTo>
                        <a:pt x="752" y="1500"/>
                      </a:lnTo>
                      <a:lnTo>
                        <a:pt x="770" y="1476"/>
                      </a:lnTo>
                      <a:lnTo>
                        <a:pt x="770" y="1476"/>
                      </a:lnTo>
                      <a:lnTo>
                        <a:pt x="790" y="1446"/>
                      </a:lnTo>
                      <a:lnTo>
                        <a:pt x="812" y="1410"/>
                      </a:lnTo>
                      <a:lnTo>
                        <a:pt x="830" y="1374"/>
                      </a:lnTo>
                      <a:lnTo>
                        <a:pt x="836" y="1356"/>
                      </a:lnTo>
                      <a:lnTo>
                        <a:pt x="840" y="1342"/>
                      </a:lnTo>
                      <a:lnTo>
                        <a:pt x="840" y="1342"/>
                      </a:lnTo>
                      <a:lnTo>
                        <a:pt x="854" y="1266"/>
                      </a:lnTo>
                      <a:lnTo>
                        <a:pt x="878" y="1136"/>
                      </a:lnTo>
                      <a:lnTo>
                        <a:pt x="890" y="1070"/>
                      </a:lnTo>
                      <a:lnTo>
                        <a:pt x="904" y="1014"/>
                      </a:lnTo>
                      <a:lnTo>
                        <a:pt x="910" y="992"/>
                      </a:lnTo>
                      <a:lnTo>
                        <a:pt x="916" y="974"/>
                      </a:lnTo>
                      <a:lnTo>
                        <a:pt x="922" y="964"/>
                      </a:lnTo>
                      <a:lnTo>
                        <a:pt x="924" y="960"/>
                      </a:lnTo>
                      <a:lnTo>
                        <a:pt x="926" y="960"/>
                      </a:lnTo>
                      <a:lnTo>
                        <a:pt x="926" y="960"/>
                      </a:lnTo>
                      <a:lnTo>
                        <a:pt x="932" y="958"/>
                      </a:lnTo>
                      <a:lnTo>
                        <a:pt x="938" y="954"/>
                      </a:lnTo>
                      <a:lnTo>
                        <a:pt x="950" y="942"/>
                      </a:lnTo>
                      <a:lnTo>
                        <a:pt x="964" y="926"/>
                      </a:lnTo>
                      <a:lnTo>
                        <a:pt x="976" y="908"/>
                      </a:lnTo>
                      <a:lnTo>
                        <a:pt x="968" y="972"/>
                      </a:lnTo>
                      <a:lnTo>
                        <a:pt x="972" y="994"/>
                      </a:lnTo>
                      <a:lnTo>
                        <a:pt x="962" y="1022"/>
                      </a:lnTo>
                      <a:lnTo>
                        <a:pt x="962" y="1068"/>
                      </a:lnTo>
                      <a:lnTo>
                        <a:pt x="962" y="1080"/>
                      </a:lnTo>
                      <a:lnTo>
                        <a:pt x="962" y="1146"/>
                      </a:lnTo>
                      <a:lnTo>
                        <a:pt x="972" y="1150"/>
                      </a:lnTo>
                      <a:lnTo>
                        <a:pt x="972" y="1160"/>
                      </a:lnTo>
                      <a:lnTo>
                        <a:pt x="962" y="1170"/>
                      </a:lnTo>
                      <a:lnTo>
                        <a:pt x="964" y="1202"/>
                      </a:lnTo>
                      <a:lnTo>
                        <a:pt x="964" y="1252"/>
                      </a:lnTo>
                      <a:lnTo>
                        <a:pt x="984" y="1294"/>
                      </a:lnTo>
                      <a:lnTo>
                        <a:pt x="1016" y="1320"/>
                      </a:lnTo>
                      <a:lnTo>
                        <a:pt x="1018" y="1292"/>
                      </a:lnTo>
                      <a:lnTo>
                        <a:pt x="1022" y="1320"/>
                      </a:lnTo>
                      <a:lnTo>
                        <a:pt x="1054" y="1294"/>
                      </a:lnTo>
                      <a:lnTo>
                        <a:pt x="1074" y="1252"/>
                      </a:lnTo>
                      <a:lnTo>
                        <a:pt x="1074" y="1202"/>
                      </a:lnTo>
                      <a:lnTo>
                        <a:pt x="1076" y="1170"/>
                      </a:lnTo>
                      <a:lnTo>
                        <a:pt x="1066" y="1160"/>
                      </a:lnTo>
                      <a:lnTo>
                        <a:pt x="1066" y="1150"/>
                      </a:lnTo>
                      <a:lnTo>
                        <a:pt x="1076" y="1146"/>
                      </a:lnTo>
                      <a:lnTo>
                        <a:pt x="1076" y="1080"/>
                      </a:lnTo>
                      <a:lnTo>
                        <a:pt x="1076" y="1068"/>
                      </a:lnTo>
                      <a:lnTo>
                        <a:pt x="1076" y="1022"/>
                      </a:lnTo>
                      <a:lnTo>
                        <a:pt x="1066" y="994"/>
                      </a:lnTo>
                      <a:lnTo>
                        <a:pt x="1068" y="972"/>
                      </a:lnTo>
                      <a:lnTo>
                        <a:pt x="1062" y="908"/>
                      </a:lnTo>
                      <a:lnTo>
                        <a:pt x="1062" y="908"/>
                      </a:lnTo>
                      <a:lnTo>
                        <a:pt x="1074" y="926"/>
                      </a:lnTo>
                      <a:lnTo>
                        <a:pt x="1088" y="942"/>
                      </a:lnTo>
                      <a:lnTo>
                        <a:pt x="1100" y="954"/>
                      </a:lnTo>
                      <a:lnTo>
                        <a:pt x="1106" y="958"/>
                      </a:lnTo>
                      <a:lnTo>
                        <a:pt x="1112" y="960"/>
                      </a:lnTo>
                      <a:lnTo>
                        <a:pt x="1112" y="960"/>
                      </a:lnTo>
                      <a:lnTo>
                        <a:pt x="1114" y="960"/>
                      </a:lnTo>
                      <a:lnTo>
                        <a:pt x="1116" y="964"/>
                      </a:lnTo>
                      <a:lnTo>
                        <a:pt x="1122" y="974"/>
                      </a:lnTo>
                      <a:lnTo>
                        <a:pt x="1128" y="992"/>
                      </a:lnTo>
                      <a:lnTo>
                        <a:pt x="1134" y="1014"/>
                      </a:lnTo>
                      <a:lnTo>
                        <a:pt x="1148" y="1070"/>
                      </a:lnTo>
                      <a:lnTo>
                        <a:pt x="1160" y="1136"/>
                      </a:lnTo>
                      <a:lnTo>
                        <a:pt x="1184" y="1266"/>
                      </a:lnTo>
                      <a:lnTo>
                        <a:pt x="1198" y="1342"/>
                      </a:lnTo>
                      <a:lnTo>
                        <a:pt x="1198" y="1342"/>
                      </a:lnTo>
                      <a:lnTo>
                        <a:pt x="1202" y="1356"/>
                      </a:lnTo>
                      <a:lnTo>
                        <a:pt x="1208" y="1374"/>
                      </a:lnTo>
                      <a:lnTo>
                        <a:pt x="1226" y="1410"/>
                      </a:lnTo>
                      <a:lnTo>
                        <a:pt x="1248" y="1446"/>
                      </a:lnTo>
                      <a:lnTo>
                        <a:pt x="1268" y="1476"/>
                      </a:lnTo>
                      <a:lnTo>
                        <a:pt x="1268" y="1476"/>
                      </a:lnTo>
                      <a:lnTo>
                        <a:pt x="1286" y="1500"/>
                      </a:lnTo>
                      <a:lnTo>
                        <a:pt x="1304" y="1520"/>
                      </a:lnTo>
                      <a:lnTo>
                        <a:pt x="1326" y="1538"/>
                      </a:lnTo>
                      <a:lnTo>
                        <a:pt x="1326" y="1538"/>
                      </a:lnTo>
                      <a:lnTo>
                        <a:pt x="1340" y="1562"/>
                      </a:lnTo>
                      <a:lnTo>
                        <a:pt x="1354" y="1578"/>
                      </a:lnTo>
                      <a:lnTo>
                        <a:pt x="1360" y="1582"/>
                      </a:lnTo>
                      <a:lnTo>
                        <a:pt x="1366" y="1586"/>
                      </a:lnTo>
                      <a:lnTo>
                        <a:pt x="1366" y="1586"/>
                      </a:lnTo>
                      <a:lnTo>
                        <a:pt x="1374" y="1588"/>
                      </a:lnTo>
                      <a:lnTo>
                        <a:pt x="1380" y="1590"/>
                      </a:lnTo>
                      <a:lnTo>
                        <a:pt x="1390" y="1598"/>
                      </a:lnTo>
                      <a:lnTo>
                        <a:pt x="1402" y="1610"/>
                      </a:lnTo>
                      <a:lnTo>
                        <a:pt x="1398" y="1640"/>
                      </a:lnTo>
                      <a:lnTo>
                        <a:pt x="1480" y="1732"/>
                      </a:lnTo>
                      <a:lnTo>
                        <a:pt x="1480" y="1732"/>
                      </a:lnTo>
                      <a:lnTo>
                        <a:pt x="1484" y="1734"/>
                      </a:lnTo>
                      <a:lnTo>
                        <a:pt x="1494" y="1738"/>
                      </a:lnTo>
                      <a:lnTo>
                        <a:pt x="1500" y="1738"/>
                      </a:lnTo>
                      <a:lnTo>
                        <a:pt x="1506" y="1738"/>
                      </a:lnTo>
                      <a:lnTo>
                        <a:pt x="1512" y="1736"/>
                      </a:lnTo>
                      <a:lnTo>
                        <a:pt x="1516" y="1732"/>
                      </a:lnTo>
                      <a:lnTo>
                        <a:pt x="1516" y="1732"/>
                      </a:lnTo>
                      <a:lnTo>
                        <a:pt x="1518" y="1724"/>
                      </a:lnTo>
                      <a:lnTo>
                        <a:pt x="1520" y="1716"/>
                      </a:lnTo>
                      <a:lnTo>
                        <a:pt x="1522" y="1698"/>
                      </a:lnTo>
                      <a:lnTo>
                        <a:pt x="1520" y="1676"/>
                      </a:lnTo>
                      <a:lnTo>
                        <a:pt x="1516" y="1652"/>
                      </a:lnTo>
                      <a:lnTo>
                        <a:pt x="1516" y="1652"/>
                      </a:lnTo>
                      <a:lnTo>
                        <a:pt x="1508" y="1632"/>
                      </a:lnTo>
                      <a:lnTo>
                        <a:pt x="1500" y="1616"/>
                      </a:lnTo>
                      <a:lnTo>
                        <a:pt x="1490" y="1602"/>
                      </a:lnTo>
                      <a:lnTo>
                        <a:pt x="1490" y="1602"/>
                      </a:lnTo>
                      <a:lnTo>
                        <a:pt x="1486" y="1596"/>
                      </a:lnTo>
                      <a:lnTo>
                        <a:pt x="1476" y="1580"/>
                      </a:lnTo>
                      <a:lnTo>
                        <a:pt x="1456" y="1558"/>
                      </a:lnTo>
                      <a:lnTo>
                        <a:pt x="1442" y="1544"/>
                      </a:lnTo>
                      <a:lnTo>
                        <a:pt x="1424" y="1528"/>
                      </a:lnTo>
                      <a:lnTo>
                        <a:pt x="1424" y="1528"/>
                      </a:lnTo>
                      <a:lnTo>
                        <a:pt x="1416" y="1518"/>
                      </a:lnTo>
                      <a:lnTo>
                        <a:pt x="1408" y="1508"/>
                      </a:lnTo>
                      <a:lnTo>
                        <a:pt x="1402" y="1498"/>
                      </a:lnTo>
                      <a:lnTo>
                        <a:pt x="1396" y="1486"/>
                      </a:lnTo>
                      <a:lnTo>
                        <a:pt x="1386" y="1464"/>
                      </a:lnTo>
                      <a:lnTo>
                        <a:pt x="1382" y="1442"/>
                      </a:lnTo>
                      <a:lnTo>
                        <a:pt x="1378" y="1420"/>
                      </a:lnTo>
                      <a:lnTo>
                        <a:pt x="1376" y="1404"/>
                      </a:lnTo>
                      <a:lnTo>
                        <a:pt x="1376" y="1388"/>
                      </a:lnTo>
                      <a:lnTo>
                        <a:pt x="1376" y="1388"/>
                      </a:lnTo>
                      <a:lnTo>
                        <a:pt x="1378" y="1374"/>
                      </a:lnTo>
                      <a:lnTo>
                        <a:pt x="1382" y="1340"/>
                      </a:lnTo>
                      <a:lnTo>
                        <a:pt x="1386" y="1322"/>
                      </a:lnTo>
                      <a:lnTo>
                        <a:pt x="1392" y="1306"/>
                      </a:lnTo>
                      <a:lnTo>
                        <a:pt x="1396" y="1300"/>
                      </a:lnTo>
                      <a:lnTo>
                        <a:pt x="1400" y="1294"/>
                      </a:lnTo>
                      <a:lnTo>
                        <a:pt x="1406" y="1290"/>
                      </a:lnTo>
                      <a:lnTo>
                        <a:pt x="1410" y="1288"/>
                      </a:lnTo>
                      <a:lnTo>
                        <a:pt x="1410" y="1288"/>
                      </a:lnTo>
                      <a:lnTo>
                        <a:pt x="1422" y="1284"/>
                      </a:lnTo>
                      <a:lnTo>
                        <a:pt x="1432" y="1278"/>
                      </a:lnTo>
                      <a:lnTo>
                        <a:pt x="1442" y="1268"/>
                      </a:lnTo>
                      <a:lnTo>
                        <a:pt x="1450" y="1256"/>
                      </a:lnTo>
                      <a:lnTo>
                        <a:pt x="1460" y="1236"/>
                      </a:lnTo>
                      <a:lnTo>
                        <a:pt x="1464" y="1228"/>
                      </a:lnTo>
                      <a:lnTo>
                        <a:pt x="1464" y="1228"/>
                      </a:lnTo>
                      <a:lnTo>
                        <a:pt x="1464" y="1222"/>
                      </a:lnTo>
                      <a:lnTo>
                        <a:pt x="1464" y="1214"/>
                      </a:lnTo>
                      <a:lnTo>
                        <a:pt x="1466" y="1204"/>
                      </a:lnTo>
                      <a:lnTo>
                        <a:pt x="1470" y="1194"/>
                      </a:lnTo>
                      <a:lnTo>
                        <a:pt x="1478" y="1184"/>
                      </a:lnTo>
                      <a:lnTo>
                        <a:pt x="1490" y="1174"/>
                      </a:lnTo>
                      <a:lnTo>
                        <a:pt x="1508" y="1166"/>
                      </a:lnTo>
                      <a:lnTo>
                        <a:pt x="1508" y="1166"/>
                      </a:lnTo>
                      <a:lnTo>
                        <a:pt x="1518" y="1160"/>
                      </a:lnTo>
                      <a:lnTo>
                        <a:pt x="1528" y="1152"/>
                      </a:lnTo>
                      <a:lnTo>
                        <a:pt x="1538" y="1142"/>
                      </a:lnTo>
                      <a:lnTo>
                        <a:pt x="1548" y="1130"/>
                      </a:lnTo>
                      <a:lnTo>
                        <a:pt x="1564" y="1102"/>
                      </a:lnTo>
                      <a:lnTo>
                        <a:pt x="1580" y="1074"/>
                      </a:lnTo>
                      <a:lnTo>
                        <a:pt x="1592" y="1044"/>
                      </a:lnTo>
                      <a:lnTo>
                        <a:pt x="1600" y="1020"/>
                      </a:lnTo>
                      <a:lnTo>
                        <a:pt x="1608" y="996"/>
                      </a:lnTo>
                      <a:lnTo>
                        <a:pt x="1618" y="962"/>
                      </a:lnTo>
                      <a:lnTo>
                        <a:pt x="1618" y="962"/>
                      </a:lnTo>
                      <a:lnTo>
                        <a:pt x="1620" y="962"/>
                      </a:lnTo>
                      <a:lnTo>
                        <a:pt x="1622" y="962"/>
                      </a:lnTo>
                      <a:lnTo>
                        <a:pt x="1626" y="958"/>
                      </a:lnTo>
                      <a:lnTo>
                        <a:pt x="1624" y="952"/>
                      </a:lnTo>
                      <a:lnTo>
                        <a:pt x="1614" y="938"/>
                      </a:lnTo>
                      <a:lnTo>
                        <a:pt x="1596" y="918"/>
                      </a:lnTo>
                      <a:lnTo>
                        <a:pt x="1566" y="890"/>
                      </a:lnTo>
                      <a:lnTo>
                        <a:pt x="1520" y="850"/>
                      </a:lnTo>
                      <a:lnTo>
                        <a:pt x="1520" y="850"/>
                      </a:lnTo>
                      <a:lnTo>
                        <a:pt x="1496" y="832"/>
                      </a:lnTo>
                      <a:lnTo>
                        <a:pt x="1470" y="814"/>
                      </a:lnTo>
                      <a:lnTo>
                        <a:pt x="1440" y="796"/>
                      </a:lnTo>
                      <a:lnTo>
                        <a:pt x="1410" y="780"/>
                      </a:lnTo>
                      <a:lnTo>
                        <a:pt x="1412" y="778"/>
                      </a:lnTo>
                      <a:lnTo>
                        <a:pt x="1454" y="772"/>
                      </a:lnTo>
                      <a:lnTo>
                        <a:pt x="1522" y="768"/>
                      </a:lnTo>
                      <a:lnTo>
                        <a:pt x="1570" y="768"/>
                      </a:lnTo>
                      <a:lnTo>
                        <a:pt x="1624" y="768"/>
                      </a:lnTo>
                      <a:lnTo>
                        <a:pt x="1674" y="760"/>
                      </a:lnTo>
                      <a:lnTo>
                        <a:pt x="1674" y="760"/>
                      </a:lnTo>
                      <a:lnTo>
                        <a:pt x="1694" y="752"/>
                      </a:lnTo>
                      <a:lnTo>
                        <a:pt x="1710" y="744"/>
                      </a:lnTo>
                      <a:lnTo>
                        <a:pt x="1718" y="740"/>
                      </a:lnTo>
                      <a:lnTo>
                        <a:pt x="1722" y="734"/>
                      </a:lnTo>
                      <a:lnTo>
                        <a:pt x="1722" y="734"/>
                      </a:lnTo>
                      <a:lnTo>
                        <a:pt x="1734" y="712"/>
                      </a:lnTo>
                      <a:lnTo>
                        <a:pt x="1744" y="698"/>
                      </a:lnTo>
                      <a:lnTo>
                        <a:pt x="1760" y="678"/>
                      </a:lnTo>
                      <a:lnTo>
                        <a:pt x="1760" y="678"/>
                      </a:lnTo>
                      <a:lnTo>
                        <a:pt x="1774" y="656"/>
                      </a:lnTo>
                      <a:lnTo>
                        <a:pt x="1782" y="642"/>
                      </a:lnTo>
                      <a:lnTo>
                        <a:pt x="1786" y="632"/>
                      </a:lnTo>
                      <a:lnTo>
                        <a:pt x="1788" y="628"/>
                      </a:lnTo>
                      <a:lnTo>
                        <a:pt x="1788" y="628"/>
                      </a:lnTo>
                      <a:lnTo>
                        <a:pt x="1792" y="612"/>
                      </a:lnTo>
                      <a:lnTo>
                        <a:pt x="1796" y="598"/>
                      </a:lnTo>
                      <a:lnTo>
                        <a:pt x="1798" y="594"/>
                      </a:lnTo>
                      <a:lnTo>
                        <a:pt x="1802" y="590"/>
                      </a:lnTo>
                      <a:lnTo>
                        <a:pt x="1802" y="590"/>
                      </a:lnTo>
                      <a:lnTo>
                        <a:pt x="1806" y="586"/>
                      </a:lnTo>
                      <a:lnTo>
                        <a:pt x="1810" y="580"/>
                      </a:lnTo>
                      <a:lnTo>
                        <a:pt x="1820" y="562"/>
                      </a:lnTo>
                      <a:lnTo>
                        <a:pt x="1824" y="552"/>
                      </a:lnTo>
                      <a:lnTo>
                        <a:pt x="1826" y="542"/>
                      </a:lnTo>
                      <a:lnTo>
                        <a:pt x="1826" y="532"/>
                      </a:lnTo>
                      <a:lnTo>
                        <a:pt x="1822" y="526"/>
                      </a:lnTo>
                      <a:lnTo>
                        <a:pt x="1822" y="526"/>
                      </a:lnTo>
                      <a:lnTo>
                        <a:pt x="1820" y="518"/>
                      </a:lnTo>
                      <a:lnTo>
                        <a:pt x="1820" y="512"/>
                      </a:lnTo>
                      <a:lnTo>
                        <a:pt x="1820" y="506"/>
                      </a:lnTo>
                      <a:lnTo>
                        <a:pt x="1824" y="498"/>
                      </a:lnTo>
                      <a:lnTo>
                        <a:pt x="1828" y="488"/>
                      </a:lnTo>
                      <a:lnTo>
                        <a:pt x="1832" y="484"/>
                      </a:lnTo>
                      <a:lnTo>
                        <a:pt x="1832" y="484"/>
                      </a:lnTo>
                      <a:lnTo>
                        <a:pt x="1842" y="474"/>
                      </a:lnTo>
                      <a:lnTo>
                        <a:pt x="1850" y="466"/>
                      </a:lnTo>
                      <a:lnTo>
                        <a:pt x="1850" y="462"/>
                      </a:lnTo>
                      <a:lnTo>
                        <a:pt x="1848" y="458"/>
                      </a:lnTo>
                      <a:lnTo>
                        <a:pt x="1848" y="458"/>
                      </a:lnTo>
                      <a:lnTo>
                        <a:pt x="1846" y="452"/>
                      </a:lnTo>
                      <a:lnTo>
                        <a:pt x="1846" y="446"/>
                      </a:lnTo>
                      <a:lnTo>
                        <a:pt x="1848" y="428"/>
                      </a:lnTo>
                      <a:lnTo>
                        <a:pt x="1852" y="404"/>
                      </a:lnTo>
                      <a:lnTo>
                        <a:pt x="1852" y="404"/>
                      </a:lnTo>
                      <a:lnTo>
                        <a:pt x="1868" y="384"/>
                      </a:lnTo>
                      <a:lnTo>
                        <a:pt x="1880" y="370"/>
                      </a:lnTo>
                      <a:lnTo>
                        <a:pt x="1882" y="364"/>
                      </a:lnTo>
                      <a:lnTo>
                        <a:pt x="1884" y="358"/>
                      </a:lnTo>
                      <a:lnTo>
                        <a:pt x="1884" y="358"/>
                      </a:lnTo>
                      <a:lnTo>
                        <a:pt x="1888" y="348"/>
                      </a:lnTo>
                      <a:lnTo>
                        <a:pt x="1896" y="332"/>
                      </a:lnTo>
                      <a:lnTo>
                        <a:pt x="1910" y="318"/>
                      </a:lnTo>
                      <a:lnTo>
                        <a:pt x="1916" y="312"/>
                      </a:lnTo>
                      <a:lnTo>
                        <a:pt x="1924" y="308"/>
                      </a:lnTo>
                      <a:lnTo>
                        <a:pt x="1924" y="308"/>
                      </a:lnTo>
                      <a:lnTo>
                        <a:pt x="1930" y="302"/>
                      </a:lnTo>
                      <a:lnTo>
                        <a:pt x="1936" y="298"/>
                      </a:lnTo>
                      <a:lnTo>
                        <a:pt x="1946" y="286"/>
                      </a:lnTo>
                      <a:lnTo>
                        <a:pt x="1956" y="272"/>
                      </a:lnTo>
                      <a:lnTo>
                        <a:pt x="1956" y="272"/>
                      </a:lnTo>
                      <a:lnTo>
                        <a:pt x="1960" y="258"/>
                      </a:lnTo>
                      <a:lnTo>
                        <a:pt x="1966" y="246"/>
                      </a:lnTo>
                      <a:lnTo>
                        <a:pt x="1970" y="242"/>
                      </a:lnTo>
                      <a:lnTo>
                        <a:pt x="1974" y="240"/>
                      </a:lnTo>
                      <a:lnTo>
                        <a:pt x="1974" y="240"/>
                      </a:lnTo>
                      <a:lnTo>
                        <a:pt x="1980" y="236"/>
                      </a:lnTo>
                      <a:lnTo>
                        <a:pt x="1984" y="232"/>
                      </a:lnTo>
                      <a:lnTo>
                        <a:pt x="1994" y="218"/>
                      </a:lnTo>
                      <a:lnTo>
                        <a:pt x="2006" y="202"/>
                      </a:lnTo>
                      <a:lnTo>
                        <a:pt x="2028" y="156"/>
                      </a:lnTo>
                      <a:lnTo>
                        <a:pt x="2038" y="114"/>
                      </a:lnTo>
                      <a:lnTo>
                        <a:pt x="2036" y="78"/>
                      </a:lnTo>
                      <a:close/>
                      <a:moveTo>
                        <a:pt x="1014" y="582"/>
                      </a:moveTo>
                      <a:lnTo>
                        <a:pt x="1014" y="584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lnTo>
                        <a:pt x="1014" y="582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72000"/>
                  </a:schemeClr>
                </a:solidFill>
                <a:ln>
                  <a:noFill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0" name="Group 134"/>
              <p:cNvGrpSpPr>
                <a:grpSpLocks noChangeAspect="1"/>
              </p:cNvGrpSpPr>
              <p:nvPr/>
            </p:nvGrpSpPr>
            <p:grpSpPr>
              <a:xfrm rot="1992353">
                <a:off x="7040279" y="5528388"/>
                <a:ext cx="986817" cy="1259010"/>
                <a:chOff x="1025626" y="1216025"/>
                <a:chExt cx="3317877" cy="4233024"/>
              </a:xfrm>
              <a:solidFill>
                <a:schemeClr val="bg2">
                  <a:lumMod val="60000"/>
                  <a:lumOff val="40000"/>
                  <a:alpha val="18000"/>
                </a:schemeClr>
              </a:solidFill>
            </p:grpSpPr>
            <p:sp>
              <p:nvSpPr>
                <p:cNvPr id="172" name="Freeform 80"/>
                <p:cNvSpPr>
                  <a:spLocks/>
                </p:cNvSpPr>
                <p:nvPr/>
              </p:nvSpPr>
              <p:spPr bwMode="auto">
                <a:xfrm>
                  <a:off x="2032000" y="1216025"/>
                  <a:ext cx="1588" cy="15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82"/>
                <p:cNvSpPr>
                  <a:spLocks noEditPoints="1"/>
                </p:cNvSpPr>
                <p:nvPr/>
              </p:nvSpPr>
              <p:spPr bwMode="auto">
                <a:xfrm rot="20200629">
                  <a:off x="1025626" y="2728077"/>
                  <a:ext cx="3317877" cy="2720972"/>
                </a:xfrm>
                <a:custGeom>
                  <a:avLst/>
                  <a:gdLst/>
                  <a:ahLst/>
                  <a:cxnLst>
                    <a:cxn ang="0">
                      <a:pos x="1784" y="18"/>
                    </a:cxn>
                    <a:cxn ang="0">
                      <a:pos x="1368" y="254"/>
                    </a:cxn>
                    <a:cxn ang="0">
                      <a:pos x="1096" y="632"/>
                    </a:cxn>
                    <a:cxn ang="0">
                      <a:pos x="1066" y="570"/>
                    </a:cxn>
                    <a:cxn ang="0">
                      <a:pos x="1044" y="562"/>
                    </a:cxn>
                    <a:cxn ang="0">
                      <a:pos x="1016" y="572"/>
                    </a:cxn>
                    <a:cxn ang="0">
                      <a:pos x="992" y="628"/>
                    </a:cxn>
                    <a:cxn ang="0">
                      <a:pos x="680" y="216"/>
                    </a:cxn>
                    <a:cxn ang="0">
                      <a:pos x="268" y="10"/>
                    </a:cxn>
                    <a:cxn ang="0">
                      <a:pos x="34" y="198"/>
                    </a:cxn>
                    <a:cxn ang="0">
                      <a:pos x="86" y="264"/>
                    </a:cxn>
                    <a:cxn ang="0">
                      <a:pos x="156" y="340"/>
                    </a:cxn>
                    <a:cxn ang="0">
                      <a:pos x="198" y="442"/>
                    </a:cxn>
                    <a:cxn ang="0">
                      <a:pos x="224" y="492"/>
                    </a:cxn>
                    <a:cxn ang="0">
                      <a:pos x="240" y="572"/>
                    </a:cxn>
                    <a:cxn ang="0">
                      <a:pos x="272" y="640"/>
                    </a:cxn>
                    <a:cxn ang="0">
                      <a:pos x="378" y="740"/>
                    </a:cxn>
                    <a:cxn ang="0">
                      <a:pos x="470" y="858"/>
                    </a:cxn>
                    <a:cxn ang="0">
                      <a:pos x="342" y="1124"/>
                    </a:cxn>
                    <a:cxn ang="0">
                      <a:pos x="376" y="1176"/>
                    </a:cxn>
                    <a:cxn ang="0">
                      <a:pos x="406" y="1268"/>
                    </a:cxn>
                    <a:cxn ang="0">
                      <a:pos x="458" y="1316"/>
                    </a:cxn>
                    <a:cxn ang="0">
                      <a:pos x="502" y="1380"/>
                    </a:cxn>
                    <a:cxn ang="0">
                      <a:pos x="536" y="1422"/>
                    </a:cxn>
                    <a:cxn ang="0">
                      <a:pos x="460" y="1554"/>
                    </a:cxn>
                    <a:cxn ang="0">
                      <a:pos x="414" y="1686"/>
                    </a:cxn>
                    <a:cxn ang="0">
                      <a:pos x="486" y="1704"/>
                    </a:cxn>
                    <a:cxn ang="0">
                      <a:pos x="586" y="1526"/>
                    </a:cxn>
                    <a:cxn ang="0">
                      <a:pos x="662" y="1528"/>
                    </a:cxn>
                    <a:cxn ang="0">
                      <a:pos x="700" y="1528"/>
                    </a:cxn>
                    <a:cxn ang="0">
                      <a:pos x="768" y="1532"/>
                    </a:cxn>
                    <a:cxn ang="0">
                      <a:pos x="816" y="1452"/>
                    </a:cxn>
                    <a:cxn ang="0">
                      <a:pos x="978" y="928"/>
                    </a:cxn>
                    <a:cxn ang="0">
                      <a:pos x="996" y="942"/>
                    </a:cxn>
                    <a:cxn ang="0">
                      <a:pos x="992" y="1208"/>
                    </a:cxn>
                    <a:cxn ang="0">
                      <a:pos x="1088" y="1112"/>
                    </a:cxn>
                    <a:cxn ang="0">
                      <a:pos x="1088" y="854"/>
                    </a:cxn>
                    <a:cxn ang="0">
                      <a:pos x="1138" y="1056"/>
                    </a:cxn>
                    <a:cxn ang="0">
                      <a:pos x="1284" y="1500"/>
                    </a:cxn>
                    <a:cxn ang="0">
                      <a:pos x="1334" y="1528"/>
                    </a:cxn>
                    <a:cxn ang="0">
                      <a:pos x="1406" y="1536"/>
                    </a:cxn>
                    <a:cxn ang="0">
                      <a:pos x="1458" y="1516"/>
                    </a:cxn>
                    <a:cxn ang="0">
                      <a:pos x="1542" y="1592"/>
                    </a:cxn>
                    <a:cxn ang="0">
                      <a:pos x="1626" y="1714"/>
                    </a:cxn>
                    <a:cxn ang="0">
                      <a:pos x="1680" y="1650"/>
                    </a:cxn>
                    <a:cxn ang="0">
                      <a:pos x="1618" y="1546"/>
                    </a:cxn>
                    <a:cxn ang="0">
                      <a:pos x="1560" y="1404"/>
                    </a:cxn>
                    <a:cxn ang="0">
                      <a:pos x="1616" y="1378"/>
                    </a:cxn>
                    <a:cxn ang="0">
                      <a:pos x="1634" y="1294"/>
                    </a:cxn>
                    <a:cxn ang="0">
                      <a:pos x="1706" y="1248"/>
                    </a:cxn>
                    <a:cxn ang="0">
                      <a:pos x="1726" y="1166"/>
                    </a:cxn>
                    <a:cxn ang="0">
                      <a:pos x="1702" y="1004"/>
                    </a:cxn>
                    <a:cxn ang="0">
                      <a:pos x="1528" y="790"/>
                    </a:cxn>
                    <a:cxn ang="0">
                      <a:pos x="1758" y="718"/>
                    </a:cxn>
                    <a:cxn ang="0">
                      <a:pos x="1830" y="612"/>
                    </a:cxn>
                    <a:cxn ang="0">
                      <a:pos x="1868" y="536"/>
                    </a:cxn>
                    <a:cxn ang="0">
                      <a:pos x="1876" y="472"/>
                    </a:cxn>
                    <a:cxn ang="0">
                      <a:pos x="1898" y="394"/>
                    </a:cxn>
                    <a:cxn ang="0">
                      <a:pos x="1964" y="304"/>
                    </a:cxn>
                    <a:cxn ang="0">
                      <a:pos x="2020" y="236"/>
                    </a:cxn>
                    <a:cxn ang="0">
                      <a:pos x="1040" y="574"/>
                    </a:cxn>
                  </a:cxnLst>
                  <a:rect l="0" t="0" r="r" b="b"/>
                  <a:pathLst>
                    <a:path w="2090" h="1714">
                      <a:moveTo>
                        <a:pt x="2088" y="78"/>
                      </a:moveTo>
                      <a:lnTo>
                        <a:pt x="2070" y="44"/>
                      </a:lnTo>
                      <a:lnTo>
                        <a:pt x="2028" y="16"/>
                      </a:lnTo>
                      <a:lnTo>
                        <a:pt x="1964" y="4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76" y="2"/>
                      </a:lnTo>
                      <a:lnTo>
                        <a:pt x="1852" y="4"/>
                      </a:lnTo>
                      <a:lnTo>
                        <a:pt x="1822" y="10"/>
                      </a:lnTo>
                      <a:lnTo>
                        <a:pt x="1784" y="18"/>
                      </a:lnTo>
                      <a:lnTo>
                        <a:pt x="1740" y="30"/>
                      </a:lnTo>
                      <a:lnTo>
                        <a:pt x="1694" y="46"/>
                      </a:lnTo>
                      <a:lnTo>
                        <a:pt x="1642" y="66"/>
                      </a:lnTo>
                      <a:lnTo>
                        <a:pt x="1642" y="66"/>
                      </a:lnTo>
                      <a:lnTo>
                        <a:pt x="1592" y="92"/>
                      </a:lnTo>
                      <a:lnTo>
                        <a:pt x="1544" y="118"/>
                      </a:lnTo>
                      <a:lnTo>
                        <a:pt x="1498" y="148"/>
                      </a:lnTo>
                      <a:lnTo>
                        <a:pt x="1454" y="180"/>
                      </a:lnTo>
                      <a:lnTo>
                        <a:pt x="1410" y="216"/>
                      </a:lnTo>
                      <a:lnTo>
                        <a:pt x="1368" y="254"/>
                      </a:lnTo>
                      <a:lnTo>
                        <a:pt x="1328" y="296"/>
                      </a:lnTo>
                      <a:lnTo>
                        <a:pt x="1286" y="342"/>
                      </a:lnTo>
                      <a:lnTo>
                        <a:pt x="1286" y="342"/>
                      </a:lnTo>
                      <a:lnTo>
                        <a:pt x="1254" y="380"/>
                      </a:lnTo>
                      <a:lnTo>
                        <a:pt x="1224" y="420"/>
                      </a:lnTo>
                      <a:lnTo>
                        <a:pt x="1196" y="462"/>
                      </a:lnTo>
                      <a:lnTo>
                        <a:pt x="1170" y="504"/>
                      </a:lnTo>
                      <a:lnTo>
                        <a:pt x="1124" y="578"/>
                      </a:lnTo>
                      <a:lnTo>
                        <a:pt x="1096" y="632"/>
                      </a:lnTo>
                      <a:lnTo>
                        <a:pt x="1096" y="632"/>
                      </a:lnTo>
                      <a:lnTo>
                        <a:pt x="1092" y="622"/>
                      </a:lnTo>
                      <a:lnTo>
                        <a:pt x="1082" y="608"/>
                      </a:lnTo>
                      <a:lnTo>
                        <a:pt x="1082" y="608"/>
                      </a:lnTo>
                      <a:lnTo>
                        <a:pt x="1086" y="600"/>
                      </a:lnTo>
                      <a:lnTo>
                        <a:pt x="1088" y="592"/>
                      </a:lnTo>
                      <a:lnTo>
                        <a:pt x="1088" y="592"/>
                      </a:lnTo>
                      <a:lnTo>
                        <a:pt x="1086" y="584"/>
                      </a:lnTo>
                      <a:lnTo>
                        <a:pt x="1082" y="576"/>
                      </a:lnTo>
                      <a:lnTo>
                        <a:pt x="1074" y="572"/>
                      </a:lnTo>
                      <a:lnTo>
                        <a:pt x="1066" y="570"/>
                      </a:lnTo>
                      <a:lnTo>
                        <a:pt x="1066" y="570"/>
                      </a:lnTo>
                      <a:lnTo>
                        <a:pt x="1064" y="570"/>
                      </a:lnTo>
                      <a:lnTo>
                        <a:pt x="1066" y="564"/>
                      </a:lnTo>
                      <a:lnTo>
                        <a:pt x="1060" y="564"/>
                      </a:lnTo>
                      <a:lnTo>
                        <a:pt x="1056" y="564"/>
                      </a:lnTo>
                      <a:lnTo>
                        <a:pt x="1056" y="564"/>
                      </a:lnTo>
                      <a:lnTo>
                        <a:pt x="1050" y="558"/>
                      </a:lnTo>
                      <a:lnTo>
                        <a:pt x="1048" y="560"/>
                      </a:lnTo>
                      <a:lnTo>
                        <a:pt x="1048" y="558"/>
                      </a:lnTo>
                      <a:lnTo>
                        <a:pt x="1044" y="562"/>
                      </a:lnTo>
                      <a:lnTo>
                        <a:pt x="1038" y="560"/>
                      </a:lnTo>
                      <a:lnTo>
                        <a:pt x="1038" y="564"/>
                      </a:lnTo>
                      <a:lnTo>
                        <a:pt x="1034" y="564"/>
                      </a:lnTo>
                      <a:lnTo>
                        <a:pt x="1030" y="564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34" y="572"/>
                      </a:lnTo>
                      <a:lnTo>
                        <a:pt x="1026" y="570"/>
                      </a:lnTo>
                      <a:lnTo>
                        <a:pt x="1026" y="570"/>
                      </a:lnTo>
                      <a:lnTo>
                        <a:pt x="1016" y="572"/>
                      </a:lnTo>
                      <a:lnTo>
                        <a:pt x="1010" y="576"/>
                      </a:lnTo>
                      <a:lnTo>
                        <a:pt x="1004" y="584"/>
                      </a:lnTo>
                      <a:lnTo>
                        <a:pt x="1004" y="592"/>
                      </a:lnTo>
                      <a:lnTo>
                        <a:pt x="1004" y="592"/>
                      </a:lnTo>
                      <a:lnTo>
                        <a:pt x="1004" y="598"/>
                      </a:lnTo>
                      <a:lnTo>
                        <a:pt x="1008" y="604"/>
                      </a:lnTo>
                      <a:lnTo>
                        <a:pt x="1008" y="604"/>
                      </a:lnTo>
                      <a:lnTo>
                        <a:pt x="998" y="618"/>
                      </a:lnTo>
                      <a:lnTo>
                        <a:pt x="992" y="628"/>
                      </a:lnTo>
                      <a:lnTo>
                        <a:pt x="992" y="628"/>
                      </a:lnTo>
                      <a:lnTo>
                        <a:pt x="962" y="574"/>
                      </a:lnTo>
                      <a:lnTo>
                        <a:pt x="918" y="500"/>
                      </a:lnTo>
                      <a:lnTo>
                        <a:pt x="892" y="460"/>
                      </a:lnTo>
                      <a:lnTo>
                        <a:pt x="864" y="420"/>
                      </a:lnTo>
                      <a:lnTo>
                        <a:pt x="834" y="378"/>
                      </a:lnTo>
                      <a:lnTo>
                        <a:pt x="802" y="342"/>
                      </a:lnTo>
                      <a:lnTo>
                        <a:pt x="802" y="342"/>
                      </a:lnTo>
                      <a:lnTo>
                        <a:pt x="762" y="296"/>
                      </a:lnTo>
                      <a:lnTo>
                        <a:pt x="720" y="254"/>
                      </a:lnTo>
                      <a:lnTo>
                        <a:pt x="680" y="216"/>
                      </a:lnTo>
                      <a:lnTo>
                        <a:pt x="636" y="180"/>
                      </a:lnTo>
                      <a:lnTo>
                        <a:pt x="592" y="148"/>
                      </a:lnTo>
                      <a:lnTo>
                        <a:pt x="546" y="118"/>
                      </a:lnTo>
                      <a:lnTo>
                        <a:pt x="498" y="92"/>
                      </a:lnTo>
                      <a:lnTo>
                        <a:pt x="448" y="66"/>
                      </a:lnTo>
                      <a:lnTo>
                        <a:pt x="448" y="66"/>
                      </a:lnTo>
                      <a:lnTo>
                        <a:pt x="396" y="46"/>
                      </a:lnTo>
                      <a:lnTo>
                        <a:pt x="348" y="30"/>
                      </a:lnTo>
                      <a:lnTo>
                        <a:pt x="306" y="18"/>
                      </a:lnTo>
                      <a:lnTo>
                        <a:pt x="268" y="10"/>
                      </a:lnTo>
                      <a:lnTo>
                        <a:pt x="238" y="4"/>
                      </a:lnTo>
                      <a:lnTo>
                        <a:pt x="214" y="2"/>
                      </a:lnTo>
                      <a:lnTo>
                        <a:pt x="194" y="0"/>
                      </a:lnTo>
                      <a:lnTo>
                        <a:pt x="126" y="4"/>
                      </a:lnTo>
                      <a:lnTo>
                        <a:pt x="62" y="16"/>
                      </a:lnTo>
                      <a:lnTo>
                        <a:pt x="20" y="44"/>
                      </a:lnTo>
                      <a:lnTo>
                        <a:pt x="2" y="78"/>
                      </a:lnTo>
                      <a:lnTo>
                        <a:pt x="0" y="112"/>
                      </a:lnTo>
                      <a:lnTo>
                        <a:pt x="12" y="154"/>
                      </a:lnTo>
                      <a:lnTo>
                        <a:pt x="34" y="198"/>
                      </a:lnTo>
                      <a:lnTo>
                        <a:pt x="34" y="198"/>
                      </a:lnTo>
                      <a:lnTo>
                        <a:pt x="44" y="214"/>
                      </a:lnTo>
                      <a:lnTo>
                        <a:pt x="56" y="226"/>
                      </a:lnTo>
                      <a:lnTo>
                        <a:pt x="60" y="232"/>
                      </a:lnTo>
                      <a:lnTo>
                        <a:pt x="66" y="234"/>
                      </a:lnTo>
                      <a:lnTo>
                        <a:pt x="66" y="234"/>
                      </a:lnTo>
                      <a:lnTo>
                        <a:pt x="70" y="236"/>
                      </a:lnTo>
                      <a:lnTo>
                        <a:pt x="74" y="240"/>
                      </a:lnTo>
                      <a:lnTo>
                        <a:pt x="80" y="252"/>
                      </a:lnTo>
                      <a:lnTo>
                        <a:pt x="86" y="264"/>
                      </a:lnTo>
                      <a:lnTo>
                        <a:pt x="86" y="264"/>
                      </a:lnTo>
                      <a:lnTo>
                        <a:pt x="94" y="278"/>
                      </a:lnTo>
                      <a:lnTo>
                        <a:pt x="104" y="290"/>
                      </a:lnTo>
                      <a:lnTo>
                        <a:pt x="112" y="296"/>
                      </a:lnTo>
                      <a:lnTo>
                        <a:pt x="118" y="300"/>
                      </a:lnTo>
                      <a:lnTo>
                        <a:pt x="118" y="300"/>
                      </a:lnTo>
                      <a:lnTo>
                        <a:pt x="126" y="304"/>
                      </a:lnTo>
                      <a:lnTo>
                        <a:pt x="132" y="310"/>
                      </a:lnTo>
                      <a:lnTo>
                        <a:pt x="146" y="324"/>
                      </a:lnTo>
                      <a:lnTo>
                        <a:pt x="156" y="340"/>
                      </a:lnTo>
                      <a:lnTo>
                        <a:pt x="160" y="350"/>
                      </a:lnTo>
                      <a:lnTo>
                        <a:pt x="160" y="350"/>
                      </a:lnTo>
                      <a:lnTo>
                        <a:pt x="160" y="354"/>
                      </a:lnTo>
                      <a:lnTo>
                        <a:pt x="164" y="360"/>
                      </a:lnTo>
                      <a:lnTo>
                        <a:pt x="176" y="374"/>
                      </a:lnTo>
                      <a:lnTo>
                        <a:pt x="192" y="394"/>
                      </a:lnTo>
                      <a:lnTo>
                        <a:pt x="192" y="394"/>
                      </a:lnTo>
                      <a:lnTo>
                        <a:pt x="198" y="416"/>
                      </a:lnTo>
                      <a:lnTo>
                        <a:pt x="200" y="434"/>
                      </a:lnTo>
                      <a:lnTo>
                        <a:pt x="198" y="442"/>
                      </a:lnTo>
                      <a:lnTo>
                        <a:pt x="196" y="446"/>
                      </a:lnTo>
                      <a:lnTo>
                        <a:pt x="196" y="446"/>
                      </a:lnTo>
                      <a:lnTo>
                        <a:pt x="194" y="450"/>
                      </a:lnTo>
                      <a:lnTo>
                        <a:pt x="196" y="454"/>
                      </a:lnTo>
                      <a:lnTo>
                        <a:pt x="202" y="462"/>
                      </a:lnTo>
                      <a:lnTo>
                        <a:pt x="214" y="472"/>
                      </a:lnTo>
                      <a:lnTo>
                        <a:pt x="214" y="472"/>
                      </a:lnTo>
                      <a:lnTo>
                        <a:pt x="216" y="476"/>
                      </a:lnTo>
                      <a:lnTo>
                        <a:pt x="222" y="486"/>
                      </a:lnTo>
                      <a:lnTo>
                        <a:pt x="224" y="492"/>
                      </a:lnTo>
                      <a:lnTo>
                        <a:pt x="226" y="498"/>
                      </a:lnTo>
                      <a:lnTo>
                        <a:pt x="226" y="506"/>
                      </a:lnTo>
                      <a:lnTo>
                        <a:pt x="222" y="512"/>
                      </a:lnTo>
                      <a:lnTo>
                        <a:pt x="222" y="512"/>
                      </a:lnTo>
                      <a:lnTo>
                        <a:pt x="220" y="518"/>
                      </a:lnTo>
                      <a:lnTo>
                        <a:pt x="220" y="526"/>
                      </a:lnTo>
                      <a:lnTo>
                        <a:pt x="222" y="536"/>
                      </a:lnTo>
                      <a:lnTo>
                        <a:pt x="226" y="546"/>
                      </a:lnTo>
                      <a:lnTo>
                        <a:pt x="236" y="564"/>
                      </a:lnTo>
                      <a:lnTo>
                        <a:pt x="240" y="572"/>
                      </a:lnTo>
                      <a:lnTo>
                        <a:pt x="244" y="574"/>
                      </a:lnTo>
                      <a:lnTo>
                        <a:pt x="244" y="574"/>
                      </a:lnTo>
                      <a:lnTo>
                        <a:pt x="248" y="578"/>
                      </a:lnTo>
                      <a:lnTo>
                        <a:pt x="250" y="582"/>
                      </a:lnTo>
                      <a:lnTo>
                        <a:pt x="256" y="594"/>
                      </a:lnTo>
                      <a:lnTo>
                        <a:pt x="260" y="612"/>
                      </a:lnTo>
                      <a:lnTo>
                        <a:pt x="260" y="612"/>
                      </a:lnTo>
                      <a:lnTo>
                        <a:pt x="260" y="614"/>
                      </a:lnTo>
                      <a:lnTo>
                        <a:pt x="264" y="624"/>
                      </a:lnTo>
                      <a:lnTo>
                        <a:pt x="272" y="640"/>
                      </a:lnTo>
                      <a:lnTo>
                        <a:pt x="288" y="660"/>
                      </a:lnTo>
                      <a:lnTo>
                        <a:pt x="288" y="660"/>
                      </a:lnTo>
                      <a:lnTo>
                        <a:pt x="304" y="680"/>
                      </a:lnTo>
                      <a:lnTo>
                        <a:pt x="314" y="694"/>
                      </a:lnTo>
                      <a:lnTo>
                        <a:pt x="328" y="714"/>
                      </a:lnTo>
                      <a:lnTo>
                        <a:pt x="328" y="714"/>
                      </a:lnTo>
                      <a:lnTo>
                        <a:pt x="332" y="718"/>
                      </a:lnTo>
                      <a:lnTo>
                        <a:pt x="338" y="724"/>
                      </a:lnTo>
                      <a:lnTo>
                        <a:pt x="356" y="732"/>
                      </a:lnTo>
                      <a:lnTo>
                        <a:pt x="378" y="740"/>
                      </a:lnTo>
                      <a:lnTo>
                        <a:pt x="430" y="746"/>
                      </a:lnTo>
                      <a:lnTo>
                        <a:pt x="484" y="746"/>
                      </a:lnTo>
                      <a:lnTo>
                        <a:pt x="534" y="746"/>
                      </a:lnTo>
                      <a:lnTo>
                        <a:pt x="604" y="752"/>
                      </a:lnTo>
                      <a:lnTo>
                        <a:pt x="622" y="754"/>
                      </a:lnTo>
                      <a:lnTo>
                        <a:pt x="622" y="754"/>
                      </a:lnTo>
                      <a:lnTo>
                        <a:pt x="562" y="790"/>
                      </a:lnTo>
                      <a:lnTo>
                        <a:pt x="518" y="820"/>
                      </a:lnTo>
                      <a:lnTo>
                        <a:pt x="488" y="842"/>
                      </a:lnTo>
                      <a:lnTo>
                        <a:pt x="470" y="858"/>
                      </a:lnTo>
                      <a:lnTo>
                        <a:pt x="462" y="868"/>
                      </a:lnTo>
                      <a:lnTo>
                        <a:pt x="458" y="874"/>
                      </a:lnTo>
                      <a:lnTo>
                        <a:pt x="458" y="876"/>
                      </a:lnTo>
                      <a:lnTo>
                        <a:pt x="458" y="878"/>
                      </a:lnTo>
                      <a:lnTo>
                        <a:pt x="384" y="988"/>
                      </a:lnTo>
                      <a:lnTo>
                        <a:pt x="388" y="1004"/>
                      </a:lnTo>
                      <a:lnTo>
                        <a:pt x="384" y="1022"/>
                      </a:lnTo>
                      <a:lnTo>
                        <a:pt x="366" y="1052"/>
                      </a:lnTo>
                      <a:lnTo>
                        <a:pt x="354" y="1078"/>
                      </a:lnTo>
                      <a:lnTo>
                        <a:pt x="342" y="1124"/>
                      </a:lnTo>
                      <a:lnTo>
                        <a:pt x="342" y="1124"/>
                      </a:lnTo>
                      <a:lnTo>
                        <a:pt x="342" y="1130"/>
                      </a:lnTo>
                      <a:lnTo>
                        <a:pt x="344" y="1142"/>
                      </a:lnTo>
                      <a:lnTo>
                        <a:pt x="348" y="1148"/>
                      </a:lnTo>
                      <a:lnTo>
                        <a:pt x="350" y="1156"/>
                      </a:lnTo>
                      <a:lnTo>
                        <a:pt x="356" y="1162"/>
                      </a:lnTo>
                      <a:lnTo>
                        <a:pt x="364" y="1166"/>
                      </a:lnTo>
                      <a:lnTo>
                        <a:pt x="364" y="1166"/>
                      </a:lnTo>
                      <a:lnTo>
                        <a:pt x="372" y="1170"/>
                      </a:lnTo>
                      <a:lnTo>
                        <a:pt x="376" y="1176"/>
                      </a:lnTo>
                      <a:lnTo>
                        <a:pt x="380" y="1184"/>
                      </a:lnTo>
                      <a:lnTo>
                        <a:pt x="382" y="1192"/>
                      </a:lnTo>
                      <a:lnTo>
                        <a:pt x="380" y="1206"/>
                      </a:lnTo>
                      <a:lnTo>
                        <a:pt x="380" y="1212"/>
                      </a:lnTo>
                      <a:lnTo>
                        <a:pt x="382" y="1244"/>
                      </a:lnTo>
                      <a:lnTo>
                        <a:pt x="382" y="1244"/>
                      </a:lnTo>
                      <a:lnTo>
                        <a:pt x="384" y="1248"/>
                      </a:lnTo>
                      <a:lnTo>
                        <a:pt x="392" y="1258"/>
                      </a:lnTo>
                      <a:lnTo>
                        <a:pt x="398" y="1264"/>
                      </a:lnTo>
                      <a:lnTo>
                        <a:pt x="406" y="1268"/>
                      </a:lnTo>
                      <a:lnTo>
                        <a:pt x="416" y="1272"/>
                      </a:lnTo>
                      <a:lnTo>
                        <a:pt x="428" y="1272"/>
                      </a:lnTo>
                      <a:lnTo>
                        <a:pt x="428" y="1272"/>
                      </a:lnTo>
                      <a:lnTo>
                        <a:pt x="440" y="1274"/>
                      </a:lnTo>
                      <a:lnTo>
                        <a:pt x="448" y="1280"/>
                      </a:lnTo>
                      <a:lnTo>
                        <a:pt x="452" y="1286"/>
                      </a:lnTo>
                      <a:lnTo>
                        <a:pt x="456" y="1294"/>
                      </a:lnTo>
                      <a:lnTo>
                        <a:pt x="458" y="1310"/>
                      </a:lnTo>
                      <a:lnTo>
                        <a:pt x="458" y="1316"/>
                      </a:lnTo>
                      <a:lnTo>
                        <a:pt x="458" y="1316"/>
                      </a:lnTo>
                      <a:lnTo>
                        <a:pt x="456" y="1338"/>
                      </a:lnTo>
                      <a:lnTo>
                        <a:pt x="458" y="1354"/>
                      </a:lnTo>
                      <a:lnTo>
                        <a:pt x="458" y="1360"/>
                      </a:lnTo>
                      <a:lnTo>
                        <a:pt x="460" y="1364"/>
                      </a:lnTo>
                      <a:lnTo>
                        <a:pt x="460" y="1364"/>
                      </a:lnTo>
                      <a:lnTo>
                        <a:pt x="468" y="1374"/>
                      </a:lnTo>
                      <a:lnTo>
                        <a:pt x="474" y="1378"/>
                      </a:lnTo>
                      <a:lnTo>
                        <a:pt x="486" y="1380"/>
                      </a:lnTo>
                      <a:lnTo>
                        <a:pt x="486" y="1380"/>
                      </a:lnTo>
                      <a:lnTo>
                        <a:pt x="502" y="1380"/>
                      </a:lnTo>
                      <a:lnTo>
                        <a:pt x="514" y="1384"/>
                      </a:lnTo>
                      <a:lnTo>
                        <a:pt x="522" y="1390"/>
                      </a:lnTo>
                      <a:lnTo>
                        <a:pt x="526" y="1394"/>
                      </a:lnTo>
                      <a:lnTo>
                        <a:pt x="526" y="1396"/>
                      </a:lnTo>
                      <a:lnTo>
                        <a:pt x="526" y="1396"/>
                      </a:lnTo>
                      <a:lnTo>
                        <a:pt x="526" y="1400"/>
                      </a:lnTo>
                      <a:lnTo>
                        <a:pt x="530" y="1404"/>
                      </a:lnTo>
                      <a:lnTo>
                        <a:pt x="532" y="1408"/>
                      </a:lnTo>
                      <a:lnTo>
                        <a:pt x="534" y="1414"/>
                      </a:lnTo>
                      <a:lnTo>
                        <a:pt x="536" y="1422"/>
                      </a:lnTo>
                      <a:lnTo>
                        <a:pt x="536" y="1432"/>
                      </a:lnTo>
                      <a:lnTo>
                        <a:pt x="532" y="1446"/>
                      </a:lnTo>
                      <a:lnTo>
                        <a:pt x="524" y="1462"/>
                      </a:lnTo>
                      <a:lnTo>
                        <a:pt x="524" y="1462"/>
                      </a:lnTo>
                      <a:lnTo>
                        <a:pt x="492" y="1522"/>
                      </a:lnTo>
                      <a:lnTo>
                        <a:pt x="478" y="1540"/>
                      </a:lnTo>
                      <a:lnTo>
                        <a:pt x="472" y="1546"/>
                      </a:lnTo>
                      <a:lnTo>
                        <a:pt x="466" y="1550"/>
                      </a:lnTo>
                      <a:lnTo>
                        <a:pt x="466" y="1550"/>
                      </a:lnTo>
                      <a:lnTo>
                        <a:pt x="460" y="1554"/>
                      </a:lnTo>
                      <a:lnTo>
                        <a:pt x="454" y="1560"/>
                      </a:lnTo>
                      <a:lnTo>
                        <a:pt x="440" y="1578"/>
                      </a:lnTo>
                      <a:lnTo>
                        <a:pt x="424" y="1604"/>
                      </a:lnTo>
                      <a:lnTo>
                        <a:pt x="424" y="1604"/>
                      </a:lnTo>
                      <a:lnTo>
                        <a:pt x="420" y="1614"/>
                      </a:lnTo>
                      <a:lnTo>
                        <a:pt x="412" y="1636"/>
                      </a:lnTo>
                      <a:lnTo>
                        <a:pt x="410" y="1650"/>
                      </a:lnTo>
                      <a:lnTo>
                        <a:pt x="408" y="1666"/>
                      </a:lnTo>
                      <a:lnTo>
                        <a:pt x="410" y="1680"/>
                      </a:lnTo>
                      <a:lnTo>
                        <a:pt x="414" y="1686"/>
                      </a:lnTo>
                      <a:lnTo>
                        <a:pt x="416" y="1692"/>
                      </a:lnTo>
                      <a:lnTo>
                        <a:pt x="416" y="1692"/>
                      </a:lnTo>
                      <a:lnTo>
                        <a:pt x="426" y="1702"/>
                      </a:lnTo>
                      <a:lnTo>
                        <a:pt x="438" y="1710"/>
                      </a:lnTo>
                      <a:lnTo>
                        <a:pt x="450" y="1714"/>
                      </a:lnTo>
                      <a:lnTo>
                        <a:pt x="456" y="1714"/>
                      </a:lnTo>
                      <a:lnTo>
                        <a:pt x="464" y="1714"/>
                      </a:lnTo>
                      <a:lnTo>
                        <a:pt x="470" y="1712"/>
                      </a:lnTo>
                      <a:lnTo>
                        <a:pt x="478" y="1710"/>
                      </a:lnTo>
                      <a:lnTo>
                        <a:pt x="486" y="1704"/>
                      </a:lnTo>
                      <a:lnTo>
                        <a:pt x="492" y="1698"/>
                      </a:lnTo>
                      <a:lnTo>
                        <a:pt x="500" y="1690"/>
                      </a:lnTo>
                      <a:lnTo>
                        <a:pt x="508" y="1678"/>
                      </a:lnTo>
                      <a:lnTo>
                        <a:pt x="514" y="1666"/>
                      </a:lnTo>
                      <a:lnTo>
                        <a:pt x="522" y="1650"/>
                      </a:lnTo>
                      <a:lnTo>
                        <a:pt x="522" y="1650"/>
                      </a:lnTo>
                      <a:lnTo>
                        <a:pt x="548" y="1592"/>
                      </a:lnTo>
                      <a:lnTo>
                        <a:pt x="568" y="1554"/>
                      </a:lnTo>
                      <a:lnTo>
                        <a:pt x="582" y="1532"/>
                      </a:lnTo>
                      <a:lnTo>
                        <a:pt x="586" y="1526"/>
                      </a:lnTo>
                      <a:lnTo>
                        <a:pt x="586" y="1526"/>
                      </a:lnTo>
                      <a:lnTo>
                        <a:pt x="590" y="1522"/>
                      </a:lnTo>
                      <a:lnTo>
                        <a:pt x="594" y="1518"/>
                      </a:lnTo>
                      <a:lnTo>
                        <a:pt x="600" y="1516"/>
                      </a:lnTo>
                      <a:lnTo>
                        <a:pt x="608" y="1514"/>
                      </a:lnTo>
                      <a:lnTo>
                        <a:pt x="620" y="1514"/>
                      </a:lnTo>
                      <a:lnTo>
                        <a:pt x="632" y="1516"/>
                      </a:lnTo>
                      <a:lnTo>
                        <a:pt x="648" y="1520"/>
                      </a:lnTo>
                      <a:lnTo>
                        <a:pt x="648" y="1520"/>
                      </a:lnTo>
                      <a:lnTo>
                        <a:pt x="662" y="1528"/>
                      </a:lnTo>
                      <a:lnTo>
                        <a:pt x="668" y="1532"/>
                      </a:lnTo>
                      <a:lnTo>
                        <a:pt x="670" y="1536"/>
                      </a:lnTo>
                      <a:lnTo>
                        <a:pt x="668" y="1536"/>
                      </a:lnTo>
                      <a:lnTo>
                        <a:pt x="664" y="1538"/>
                      </a:lnTo>
                      <a:lnTo>
                        <a:pt x="670" y="1538"/>
                      </a:lnTo>
                      <a:lnTo>
                        <a:pt x="670" y="1538"/>
                      </a:lnTo>
                      <a:lnTo>
                        <a:pt x="682" y="1536"/>
                      </a:lnTo>
                      <a:lnTo>
                        <a:pt x="692" y="1532"/>
                      </a:lnTo>
                      <a:lnTo>
                        <a:pt x="700" y="1528"/>
                      </a:lnTo>
                      <a:lnTo>
                        <a:pt x="700" y="1528"/>
                      </a:lnTo>
                      <a:lnTo>
                        <a:pt x="708" y="1522"/>
                      </a:lnTo>
                      <a:lnTo>
                        <a:pt x="716" y="1518"/>
                      </a:lnTo>
                      <a:lnTo>
                        <a:pt x="724" y="1516"/>
                      </a:lnTo>
                      <a:lnTo>
                        <a:pt x="724" y="1516"/>
                      </a:lnTo>
                      <a:lnTo>
                        <a:pt x="734" y="1518"/>
                      </a:lnTo>
                      <a:lnTo>
                        <a:pt x="744" y="1522"/>
                      </a:lnTo>
                      <a:lnTo>
                        <a:pt x="754" y="1528"/>
                      </a:lnTo>
                      <a:lnTo>
                        <a:pt x="754" y="1528"/>
                      </a:lnTo>
                      <a:lnTo>
                        <a:pt x="758" y="1530"/>
                      </a:lnTo>
                      <a:lnTo>
                        <a:pt x="768" y="1532"/>
                      </a:lnTo>
                      <a:lnTo>
                        <a:pt x="774" y="1532"/>
                      </a:lnTo>
                      <a:lnTo>
                        <a:pt x="780" y="1532"/>
                      </a:lnTo>
                      <a:lnTo>
                        <a:pt x="786" y="1528"/>
                      </a:lnTo>
                      <a:lnTo>
                        <a:pt x="794" y="1520"/>
                      </a:lnTo>
                      <a:lnTo>
                        <a:pt x="794" y="1520"/>
                      </a:lnTo>
                      <a:lnTo>
                        <a:pt x="800" y="1512"/>
                      </a:lnTo>
                      <a:lnTo>
                        <a:pt x="806" y="1500"/>
                      </a:lnTo>
                      <a:lnTo>
                        <a:pt x="812" y="1478"/>
                      </a:lnTo>
                      <a:lnTo>
                        <a:pt x="816" y="1458"/>
                      </a:lnTo>
                      <a:lnTo>
                        <a:pt x="816" y="1452"/>
                      </a:lnTo>
                      <a:lnTo>
                        <a:pt x="840" y="1406"/>
                      </a:lnTo>
                      <a:lnTo>
                        <a:pt x="844" y="1388"/>
                      </a:lnTo>
                      <a:lnTo>
                        <a:pt x="870" y="1386"/>
                      </a:lnTo>
                      <a:lnTo>
                        <a:pt x="894" y="1318"/>
                      </a:lnTo>
                      <a:lnTo>
                        <a:pt x="922" y="1204"/>
                      </a:lnTo>
                      <a:lnTo>
                        <a:pt x="952" y="1056"/>
                      </a:lnTo>
                      <a:lnTo>
                        <a:pt x="970" y="942"/>
                      </a:lnTo>
                      <a:lnTo>
                        <a:pt x="970" y="942"/>
                      </a:lnTo>
                      <a:lnTo>
                        <a:pt x="974" y="940"/>
                      </a:lnTo>
                      <a:lnTo>
                        <a:pt x="978" y="928"/>
                      </a:lnTo>
                      <a:lnTo>
                        <a:pt x="984" y="908"/>
                      </a:lnTo>
                      <a:lnTo>
                        <a:pt x="986" y="894"/>
                      </a:lnTo>
                      <a:lnTo>
                        <a:pt x="988" y="880"/>
                      </a:lnTo>
                      <a:lnTo>
                        <a:pt x="988" y="880"/>
                      </a:lnTo>
                      <a:lnTo>
                        <a:pt x="990" y="866"/>
                      </a:lnTo>
                      <a:lnTo>
                        <a:pt x="994" y="858"/>
                      </a:lnTo>
                      <a:lnTo>
                        <a:pt x="1000" y="856"/>
                      </a:lnTo>
                      <a:lnTo>
                        <a:pt x="1004" y="854"/>
                      </a:lnTo>
                      <a:lnTo>
                        <a:pt x="1004" y="880"/>
                      </a:lnTo>
                      <a:lnTo>
                        <a:pt x="996" y="942"/>
                      </a:lnTo>
                      <a:lnTo>
                        <a:pt x="998" y="962"/>
                      </a:lnTo>
                      <a:lnTo>
                        <a:pt x="990" y="990"/>
                      </a:lnTo>
                      <a:lnTo>
                        <a:pt x="990" y="1034"/>
                      </a:lnTo>
                      <a:lnTo>
                        <a:pt x="990" y="1046"/>
                      </a:lnTo>
                      <a:lnTo>
                        <a:pt x="990" y="1108"/>
                      </a:lnTo>
                      <a:lnTo>
                        <a:pt x="998" y="1112"/>
                      </a:lnTo>
                      <a:lnTo>
                        <a:pt x="998" y="1122"/>
                      </a:lnTo>
                      <a:lnTo>
                        <a:pt x="990" y="1130"/>
                      </a:lnTo>
                      <a:lnTo>
                        <a:pt x="992" y="1160"/>
                      </a:lnTo>
                      <a:lnTo>
                        <a:pt x="992" y="1208"/>
                      </a:lnTo>
                      <a:lnTo>
                        <a:pt x="1010" y="1248"/>
                      </a:lnTo>
                      <a:lnTo>
                        <a:pt x="1040" y="1274"/>
                      </a:lnTo>
                      <a:lnTo>
                        <a:pt x="1044" y="1246"/>
                      </a:lnTo>
                      <a:lnTo>
                        <a:pt x="1048" y="1274"/>
                      </a:lnTo>
                      <a:lnTo>
                        <a:pt x="1078" y="1248"/>
                      </a:lnTo>
                      <a:lnTo>
                        <a:pt x="1096" y="1208"/>
                      </a:lnTo>
                      <a:lnTo>
                        <a:pt x="1096" y="1160"/>
                      </a:lnTo>
                      <a:lnTo>
                        <a:pt x="1098" y="1130"/>
                      </a:lnTo>
                      <a:lnTo>
                        <a:pt x="1088" y="1122"/>
                      </a:lnTo>
                      <a:lnTo>
                        <a:pt x="1088" y="1112"/>
                      </a:lnTo>
                      <a:lnTo>
                        <a:pt x="1098" y="1108"/>
                      </a:lnTo>
                      <a:lnTo>
                        <a:pt x="1098" y="1046"/>
                      </a:lnTo>
                      <a:lnTo>
                        <a:pt x="1098" y="1034"/>
                      </a:lnTo>
                      <a:lnTo>
                        <a:pt x="1098" y="990"/>
                      </a:lnTo>
                      <a:lnTo>
                        <a:pt x="1088" y="962"/>
                      </a:lnTo>
                      <a:lnTo>
                        <a:pt x="1090" y="942"/>
                      </a:lnTo>
                      <a:lnTo>
                        <a:pt x="1084" y="880"/>
                      </a:lnTo>
                      <a:lnTo>
                        <a:pt x="1082" y="856"/>
                      </a:lnTo>
                      <a:lnTo>
                        <a:pt x="1082" y="856"/>
                      </a:lnTo>
                      <a:lnTo>
                        <a:pt x="1088" y="854"/>
                      </a:lnTo>
                      <a:lnTo>
                        <a:pt x="1094" y="858"/>
                      </a:lnTo>
                      <a:lnTo>
                        <a:pt x="1100" y="866"/>
                      </a:lnTo>
                      <a:lnTo>
                        <a:pt x="1102" y="880"/>
                      </a:lnTo>
                      <a:lnTo>
                        <a:pt x="1102" y="880"/>
                      </a:lnTo>
                      <a:lnTo>
                        <a:pt x="1102" y="894"/>
                      </a:lnTo>
                      <a:lnTo>
                        <a:pt x="1106" y="908"/>
                      </a:lnTo>
                      <a:lnTo>
                        <a:pt x="1112" y="928"/>
                      </a:lnTo>
                      <a:lnTo>
                        <a:pt x="1116" y="940"/>
                      </a:lnTo>
                      <a:lnTo>
                        <a:pt x="1120" y="942"/>
                      </a:lnTo>
                      <a:lnTo>
                        <a:pt x="1138" y="1056"/>
                      </a:lnTo>
                      <a:lnTo>
                        <a:pt x="1168" y="1204"/>
                      </a:lnTo>
                      <a:lnTo>
                        <a:pt x="1196" y="1318"/>
                      </a:lnTo>
                      <a:lnTo>
                        <a:pt x="1220" y="1386"/>
                      </a:lnTo>
                      <a:lnTo>
                        <a:pt x="1246" y="1388"/>
                      </a:lnTo>
                      <a:lnTo>
                        <a:pt x="1250" y="1406"/>
                      </a:lnTo>
                      <a:lnTo>
                        <a:pt x="1274" y="1452"/>
                      </a:lnTo>
                      <a:lnTo>
                        <a:pt x="1274" y="1452"/>
                      </a:lnTo>
                      <a:lnTo>
                        <a:pt x="1274" y="1458"/>
                      </a:lnTo>
                      <a:lnTo>
                        <a:pt x="1278" y="1478"/>
                      </a:lnTo>
                      <a:lnTo>
                        <a:pt x="1284" y="1500"/>
                      </a:lnTo>
                      <a:lnTo>
                        <a:pt x="1290" y="1512"/>
                      </a:lnTo>
                      <a:lnTo>
                        <a:pt x="1296" y="1520"/>
                      </a:lnTo>
                      <a:lnTo>
                        <a:pt x="1296" y="1520"/>
                      </a:lnTo>
                      <a:lnTo>
                        <a:pt x="1304" y="1528"/>
                      </a:lnTo>
                      <a:lnTo>
                        <a:pt x="1310" y="1532"/>
                      </a:lnTo>
                      <a:lnTo>
                        <a:pt x="1316" y="1532"/>
                      </a:lnTo>
                      <a:lnTo>
                        <a:pt x="1322" y="1532"/>
                      </a:lnTo>
                      <a:lnTo>
                        <a:pt x="1332" y="1530"/>
                      </a:lnTo>
                      <a:lnTo>
                        <a:pt x="1334" y="1528"/>
                      </a:lnTo>
                      <a:lnTo>
                        <a:pt x="1334" y="1528"/>
                      </a:lnTo>
                      <a:lnTo>
                        <a:pt x="1346" y="1522"/>
                      </a:lnTo>
                      <a:lnTo>
                        <a:pt x="1356" y="1518"/>
                      </a:lnTo>
                      <a:lnTo>
                        <a:pt x="1366" y="1516"/>
                      </a:lnTo>
                      <a:lnTo>
                        <a:pt x="1366" y="1516"/>
                      </a:lnTo>
                      <a:lnTo>
                        <a:pt x="1374" y="1518"/>
                      </a:lnTo>
                      <a:lnTo>
                        <a:pt x="1382" y="1522"/>
                      </a:lnTo>
                      <a:lnTo>
                        <a:pt x="1390" y="1528"/>
                      </a:lnTo>
                      <a:lnTo>
                        <a:pt x="1390" y="1528"/>
                      </a:lnTo>
                      <a:lnTo>
                        <a:pt x="1398" y="1532"/>
                      </a:lnTo>
                      <a:lnTo>
                        <a:pt x="1406" y="1536"/>
                      </a:lnTo>
                      <a:lnTo>
                        <a:pt x="1420" y="1538"/>
                      </a:lnTo>
                      <a:lnTo>
                        <a:pt x="1420" y="1538"/>
                      </a:lnTo>
                      <a:lnTo>
                        <a:pt x="1426" y="1538"/>
                      </a:lnTo>
                      <a:lnTo>
                        <a:pt x="1422" y="1536"/>
                      </a:lnTo>
                      <a:lnTo>
                        <a:pt x="1420" y="1536"/>
                      </a:lnTo>
                      <a:lnTo>
                        <a:pt x="1422" y="1532"/>
                      </a:lnTo>
                      <a:lnTo>
                        <a:pt x="1428" y="1528"/>
                      </a:lnTo>
                      <a:lnTo>
                        <a:pt x="1442" y="1520"/>
                      </a:lnTo>
                      <a:lnTo>
                        <a:pt x="1442" y="1520"/>
                      </a:lnTo>
                      <a:lnTo>
                        <a:pt x="1458" y="1516"/>
                      </a:lnTo>
                      <a:lnTo>
                        <a:pt x="1470" y="1514"/>
                      </a:lnTo>
                      <a:lnTo>
                        <a:pt x="1482" y="1514"/>
                      </a:lnTo>
                      <a:lnTo>
                        <a:pt x="1490" y="1516"/>
                      </a:lnTo>
                      <a:lnTo>
                        <a:pt x="1496" y="1518"/>
                      </a:lnTo>
                      <a:lnTo>
                        <a:pt x="1500" y="1522"/>
                      </a:lnTo>
                      <a:lnTo>
                        <a:pt x="1502" y="1526"/>
                      </a:lnTo>
                      <a:lnTo>
                        <a:pt x="1502" y="1526"/>
                      </a:lnTo>
                      <a:lnTo>
                        <a:pt x="1508" y="1532"/>
                      </a:lnTo>
                      <a:lnTo>
                        <a:pt x="1522" y="1554"/>
                      </a:lnTo>
                      <a:lnTo>
                        <a:pt x="1542" y="1592"/>
                      </a:lnTo>
                      <a:lnTo>
                        <a:pt x="1568" y="1650"/>
                      </a:lnTo>
                      <a:lnTo>
                        <a:pt x="1568" y="1650"/>
                      </a:lnTo>
                      <a:lnTo>
                        <a:pt x="1576" y="1666"/>
                      </a:lnTo>
                      <a:lnTo>
                        <a:pt x="1582" y="1678"/>
                      </a:lnTo>
                      <a:lnTo>
                        <a:pt x="1590" y="1690"/>
                      </a:lnTo>
                      <a:lnTo>
                        <a:pt x="1598" y="1698"/>
                      </a:lnTo>
                      <a:lnTo>
                        <a:pt x="1604" y="1704"/>
                      </a:lnTo>
                      <a:lnTo>
                        <a:pt x="1612" y="1710"/>
                      </a:lnTo>
                      <a:lnTo>
                        <a:pt x="1620" y="1712"/>
                      </a:lnTo>
                      <a:lnTo>
                        <a:pt x="1626" y="1714"/>
                      </a:lnTo>
                      <a:lnTo>
                        <a:pt x="1634" y="1714"/>
                      </a:lnTo>
                      <a:lnTo>
                        <a:pt x="1640" y="1714"/>
                      </a:lnTo>
                      <a:lnTo>
                        <a:pt x="1652" y="1710"/>
                      </a:lnTo>
                      <a:lnTo>
                        <a:pt x="1664" y="1702"/>
                      </a:lnTo>
                      <a:lnTo>
                        <a:pt x="1672" y="1692"/>
                      </a:lnTo>
                      <a:lnTo>
                        <a:pt x="1672" y="1692"/>
                      </a:lnTo>
                      <a:lnTo>
                        <a:pt x="1676" y="1686"/>
                      </a:lnTo>
                      <a:lnTo>
                        <a:pt x="1678" y="1680"/>
                      </a:lnTo>
                      <a:lnTo>
                        <a:pt x="1682" y="1666"/>
                      </a:lnTo>
                      <a:lnTo>
                        <a:pt x="1680" y="1650"/>
                      </a:lnTo>
                      <a:lnTo>
                        <a:pt x="1678" y="1636"/>
                      </a:lnTo>
                      <a:lnTo>
                        <a:pt x="1670" y="1614"/>
                      </a:lnTo>
                      <a:lnTo>
                        <a:pt x="1666" y="1604"/>
                      </a:lnTo>
                      <a:lnTo>
                        <a:pt x="1666" y="1604"/>
                      </a:lnTo>
                      <a:lnTo>
                        <a:pt x="1650" y="1578"/>
                      </a:lnTo>
                      <a:lnTo>
                        <a:pt x="1636" y="1560"/>
                      </a:lnTo>
                      <a:lnTo>
                        <a:pt x="1630" y="1554"/>
                      </a:lnTo>
                      <a:lnTo>
                        <a:pt x="1622" y="1550"/>
                      </a:lnTo>
                      <a:lnTo>
                        <a:pt x="1622" y="1550"/>
                      </a:lnTo>
                      <a:lnTo>
                        <a:pt x="1618" y="1546"/>
                      </a:lnTo>
                      <a:lnTo>
                        <a:pt x="1612" y="1540"/>
                      </a:lnTo>
                      <a:lnTo>
                        <a:pt x="1598" y="1522"/>
                      </a:lnTo>
                      <a:lnTo>
                        <a:pt x="1566" y="1462"/>
                      </a:lnTo>
                      <a:lnTo>
                        <a:pt x="1566" y="1462"/>
                      </a:lnTo>
                      <a:lnTo>
                        <a:pt x="1558" y="1446"/>
                      </a:lnTo>
                      <a:lnTo>
                        <a:pt x="1554" y="1432"/>
                      </a:lnTo>
                      <a:lnTo>
                        <a:pt x="1554" y="1422"/>
                      </a:lnTo>
                      <a:lnTo>
                        <a:pt x="1556" y="1414"/>
                      </a:lnTo>
                      <a:lnTo>
                        <a:pt x="1558" y="1408"/>
                      </a:lnTo>
                      <a:lnTo>
                        <a:pt x="1560" y="1404"/>
                      </a:lnTo>
                      <a:lnTo>
                        <a:pt x="1562" y="1400"/>
                      </a:lnTo>
                      <a:lnTo>
                        <a:pt x="1564" y="1396"/>
                      </a:lnTo>
                      <a:lnTo>
                        <a:pt x="1564" y="1396"/>
                      </a:lnTo>
                      <a:lnTo>
                        <a:pt x="1564" y="1394"/>
                      </a:lnTo>
                      <a:lnTo>
                        <a:pt x="1566" y="1390"/>
                      </a:lnTo>
                      <a:lnTo>
                        <a:pt x="1576" y="1384"/>
                      </a:lnTo>
                      <a:lnTo>
                        <a:pt x="1588" y="1380"/>
                      </a:lnTo>
                      <a:lnTo>
                        <a:pt x="1604" y="1380"/>
                      </a:lnTo>
                      <a:lnTo>
                        <a:pt x="1604" y="1380"/>
                      </a:lnTo>
                      <a:lnTo>
                        <a:pt x="1616" y="1378"/>
                      </a:lnTo>
                      <a:lnTo>
                        <a:pt x="1622" y="1374"/>
                      </a:lnTo>
                      <a:lnTo>
                        <a:pt x="1630" y="1364"/>
                      </a:lnTo>
                      <a:lnTo>
                        <a:pt x="1630" y="1364"/>
                      </a:lnTo>
                      <a:lnTo>
                        <a:pt x="1632" y="1360"/>
                      </a:lnTo>
                      <a:lnTo>
                        <a:pt x="1632" y="1354"/>
                      </a:lnTo>
                      <a:lnTo>
                        <a:pt x="1632" y="1338"/>
                      </a:lnTo>
                      <a:lnTo>
                        <a:pt x="1632" y="1316"/>
                      </a:lnTo>
                      <a:lnTo>
                        <a:pt x="1632" y="1316"/>
                      </a:lnTo>
                      <a:lnTo>
                        <a:pt x="1632" y="1310"/>
                      </a:lnTo>
                      <a:lnTo>
                        <a:pt x="1634" y="1294"/>
                      </a:lnTo>
                      <a:lnTo>
                        <a:pt x="1638" y="1286"/>
                      </a:lnTo>
                      <a:lnTo>
                        <a:pt x="1642" y="1280"/>
                      </a:lnTo>
                      <a:lnTo>
                        <a:pt x="1650" y="1274"/>
                      </a:lnTo>
                      <a:lnTo>
                        <a:pt x="1662" y="1272"/>
                      </a:lnTo>
                      <a:lnTo>
                        <a:pt x="1662" y="1272"/>
                      </a:lnTo>
                      <a:lnTo>
                        <a:pt x="1674" y="1272"/>
                      </a:lnTo>
                      <a:lnTo>
                        <a:pt x="1684" y="1268"/>
                      </a:lnTo>
                      <a:lnTo>
                        <a:pt x="1692" y="1264"/>
                      </a:lnTo>
                      <a:lnTo>
                        <a:pt x="1698" y="1258"/>
                      </a:lnTo>
                      <a:lnTo>
                        <a:pt x="1706" y="1248"/>
                      </a:lnTo>
                      <a:lnTo>
                        <a:pt x="1708" y="1244"/>
                      </a:lnTo>
                      <a:lnTo>
                        <a:pt x="1710" y="1212"/>
                      </a:lnTo>
                      <a:lnTo>
                        <a:pt x="1710" y="1212"/>
                      </a:lnTo>
                      <a:lnTo>
                        <a:pt x="1710" y="1206"/>
                      </a:lnTo>
                      <a:lnTo>
                        <a:pt x="1708" y="1192"/>
                      </a:lnTo>
                      <a:lnTo>
                        <a:pt x="1710" y="1184"/>
                      </a:lnTo>
                      <a:lnTo>
                        <a:pt x="1712" y="1176"/>
                      </a:lnTo>
                      <a:lnTo>
                        <a:pt x="1718" y="1170"/>
                      </a:lnTo>
                      <a:lnTo>
                        <a:pt x="1726" y="1166"/>
                      </a:lnTo>
                      <a:lnTo>
                        <a:pt x="1726" y="1166"/>
                      </a:lnTo>
                      <a:lnTo>
                        <a:pt x="1734" y="1162"/>
                      </a:lnTo>
                      <a:lnTo>
                        <a:pt x="1738" y="1156"/>
                      </a:lnTo>
                      <a:lnTo>
                        <a:pt x="1742" y="1148"/>
                      </a:lnTo>
                      <a:lnTo>
                        <a:pt x="1746" y="1142"/>
                      </a:lnTo>
                      <a:lnTo>
                        <a:pt x="1748" y="1130"/>
                      </a:lnTo>
                      <a:lnTo>
                        <a:pt x="1748" y="1124"/>
                      </a:lnTo>
                      <a:lnTo>
                        <a:pt x="1736" y="1078"/>
                      </a:lnTo>
                      <a:lnTo>
                        <a:pt x="1724" y="1052"/>
                      </a:lnTo>
                      <a:lnTo>
                        <a:pt x="1706" y="1022"/>
                      </a:lnTo>
                      <a:lnTo>
                        <a:pt x="1702" y="1004"/>
                      </a:lnTo>
                      <a:lnTo>
                        <a:pt x="1706" y="988"/>
                      </a:lnTo>
                      <a:lnTo>
                        <a:pt x="1632" y="878"/>
                      </a:lnTo>
                      <a:lnTo>
                        <a:pt x="1632" y="878"/>
                      </a:lnTo>
                      <a:lnTo>
                        <a:pt x="1632" y="876"/>
                      </a:lnTo>
                      <a:lnTo>
                        <a:pt x="1632" y="874"/>
                      </a:lnTo>
                      <a:lnTo>
                        <a:pt x="1628" y="868"/>
                      </a:lnTo>
                      <a:lnTo>
                        <a:pt x="1620" y="858"/>
                      </a:lnTo>
                      <a:lnTo>
                        <a:pt x="1600" y="842"/>
                      </a:lnTo>
                      <a:lnTo>
                        <a:pt x="1572" y="820"/>
                      </a:lnTo>
                      <a:lnTo>
                        <a:pt x="1528" y="790"/>
                      </a:lnTo>
                      <a:lnTo>
                        <a:pt x="1466" y="754"/>
                      </a:lnTo>
                      <a:lnTo>
                        <a:pt x="1486" y="752"/>
                      </a:lnTo>
                      <a:lnTo>
                        <a:pt x="1556" y="746"/>
                      </a:lnTo>
                      <a:lnTo>
                        <a:pt x="1606" y="746"/>
                      </a:lnTo>
                      <a:lnTo>
                        <a:pt x="1660" y="746"/>
                      </a:lnTo>
                      <a:lnTo>
                        <a:pt x="1712" y="740"/>
                      </a:lnTo>
                      <a:lnTo>
                        <a:pt x="1712" y="740"/>
                      </a:lnTo>
                      <a:lnTo>
                        <a:pt x="1734" y="732"/>
                      </a:lnTo>
                      <a:lnTo>
                        <a:pt x="1750" y="724"/>
                      </a:lnTo>
                      <a:lnTo>
                        <a:pt x="1758" y="718"/>
                      </a:lnTo>
                      <a:lnTo>
                        <a:pt x="1762" y="714"/>
                      </a:lnTo>
                      <a:lnTo>
                        <a:pt x="1762" y="714"/>
                      </a:lnTo>
                      <a:lnTo>
                        <a:pt x="1776" y="694"/>
                      </a:lnTo>
                      <a:lnTo>
                        <a:pt x="1786" y="680"/>
                      </a:lnTo>
                      <a:lnTo>
                        <a:pt x="1802" y="660"/>
                      </a:lnTo>
                      <a:lnTo>
                        <a:pt x="1802" y="660"/>
                      </a:lnTo>
                      <a:lnTo>
                        <a:pt x="1818" y="640"/>
                      </a:lnTo>
                      <a:lnTo>
                        <a:pt x="1826" y="624"/>
                      </a:lnTo>
                      <a:lnTo>
                        <a:pt x="1830" y="614"/>
                      </a:lnTo>
                      <a:lnTo>
                        <a:pt x="1830" y="612"/>
                      </a:lnTo>
                      <a:lnTo>
                        <a:pt x="1830" y="612"/>
                      </a:lnTo>
                      <a:lnTo>
                        <a:pt x="1834" y="594"/>
                      </a:lnTo>
                      <a:lnTo>
                        <a:pt x="1840" y="582"/>
                      </a:lnTo>
                      <a:lnTo>
                        <a:pt x="1842" y="578"/>
                      </a:lnTo>
                      <a:lnTo>
                        <a:pt x="1846" y="574"/>
                      </a:lnTo>
                      <a:lnTo>
                        <a:pt x="1846" y="574"/>
                      </a:lnTo>
                      <a:lnTo>
                        <a:pt x="1850" y="572"/>
                      </a:lnTo>
                      <a:lnTo>
                        <a:pt x="1854" y="564"/>
                      </a:lnTo>
                      <a:lnTo>
                        <a:pt x="1864" y="546"/>
                      </a:lnTo>
                      <a:lnTo>
                        <a:pt x="1868" y="536"/>
                      </a:lnTo>
                      <a:lnTo>
                        <a:pt x="1870" y="526"/>
                      </a:lnTo>
                      <a:lnTo>
                        <a:pt x="1870" y="518"/>
                      </a:lnTo>
                      <a:lnTo>
                        <a:pt x="1868" y="512"/>
                      </a:lnTo>
                      <a:lnTo>
                        <a:pt x="1868" y="512"/>
                      </a:lnTo>
                      <a:lnTo>
                        <a:pt x="1864" y="506"/>
                      </a:lnTo>
                      <a:lnTo>
                        <a:pt x="1864" y="498"/>
                      </a:lnTo>
                      <a:lnTo>
                        <a:pt x="1866" y="492"/>
                      </a:lnTo>
                      <a:lnTo>
                        <a:pt x="1868" y="486"/>
                      </a:lnTo>
                      <a:lnTo>
                        <a:pt x="1872" y="476"/>
                      </a:lnTo>
                      <a:lnTo>
                        <a:pt x="1876" y="472"/>
                      </a:lnTo>
                      <a:lnTo>
                        <a:pt x="1876" y="472"/>
                      </a:lnTo>
                      <a:lnTo>
                        <a:pt x="1888" y="462"/>
                      </a:lnTo>
                      <a:lnTo>
                        <a:pt x="1894" y="454"/>
                      </a:lnTo>
                      <a:lnTo>
                        <a:pt x="1894" y="450"/>
                      </a:lnTo>
                      <a:lnTo>
                        <a:pt x="1894" y="446"/>
                      </a:lnTo>
                      <a:lnTo>
                        <a:pt x="1894" y="446"/>
                      </a:lnTo>
                      <a:lnTo>
                        <a:pt x="1890" y="442"/>
                      </a:lnTo>
                      <a:lnTo>
                        <a:pt x="1890" y="434"/>
                      </a:lnTo>
                      <a:lnTo>
                        <a:pt x="1892" y="416"/>
                      </a:lnTo>
                      <a:lnTo>
                        <a:pt x="1898" y="394"/>
                      </a:lnTo>
                      <a:lnTo>
                        <a:pt x="1898" y="394"/>
                      </a:lnTo>
                      <a:lnTo>
                        <a:pt x="1914" y="374"/>
                      </a:lnTo>
                      <a:lnTo>
                        <a:pt x="1926" y="360"/>
                      </a:lnTo>
                      <a:lnTo>
                        <a:pt x="1928" y="354"/>
                      </a:lnTo>
                      <a:lnTo>
                        <a:pt x="1930" y="350"/>
                      </a:lnTo>
                      <a:lnTo>
                        <a:pt x="1930" y="350"/>
                      </a:lnTo>
                      <a:lnTo>
                        <a:pt x="1934" y="340"/>
                      </a:lnTo>
                      <a:lnTo>
                        <a:pt x="1944" y="324"/>
                      </a:lnTo>
                      <a:lnTo>
                        <a:pt x="1956" y="310"/>
                      </a:lnTo>
                      <a:lnTo>
                        <a:pt x="1964" y="304"/>
                      </a:lnTo>
                      <a:lnTo>
                        <a:pt x="1972" y="300"/>
                      </a:lnTo>
                      <a:lnTo>
                        <a:pt x="1972" y="300"/>
                      </a:lnTo>
                      <a:lnTo>
                        <a:pt x="1978" y="296"/>
                      </a:lnTo>
                      <a:lnTo>
                        <a:pt x="1986" y="290"/>
                      </a:lnTo>
                      <a:lnTo>
                        <a:pt x="1996" y="278"/>
                      </a:lnTo>
                      <a:lnTo>
                        <a:pt x="2004" y="264"/>
                      </a:lnTo>
                      <a:lnTo>
                        <a:pt x="2004" y="264"/>
                      </a:lnTo>
                      <a:lnTo>
                        <a:pt x="2010" y="252"/>
                      </a:lnTo>
                      <a:lnTo>
                        <a:pt x="2016" y="240"/>
                      </a:lnTo>
                      <a:lnTo>
                        <a:pt x="2020" y="236"/>
                      </a:lnTo>
                      <a:lnTo>
                        <a:pt x="2024" y="234"/>
                      </a:lnTo>
                      <a:lnTo>
                        <a:pt x="2024" y="234"/>
                      </a:lnTo>
                      <a:lnTo>
                        <a:pt x="2030" y="232"/>
                      </a:lnTo>
                      <a:lnTo>
                        <a:pt x="2034" y="226"/>
                      </a:lnTo>
                      <a:lnTo>
                        <a:pt x="2046" y="214"/>
                      </a:lnTo>
                      <a:lnTo>
                        <a:pt x="2056" y="198"/>
                      </a:lnTo>
                      <a:lnTo>
                        <a:pt x="2078" y="154"/>
                      </a:lnTo>
                      <a:lnTo>
                        <a:pt x="2090" y="112"/>
                      </a:lnTo>
                      <a:lnTo>
                        <a:pt x="2088" y="78"/>
                      </a:lnTo>
                      <a:close/>
                      <a:moveTo>
                        <a:pt x="1040" y="574"/>
                      </a:move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lnTo>
                        <a:pt x="1040" y="574"/>
                      </a:lnTo>
                      <a:close/>
                    </a:path>
                  </a:pathLst>
                </a:custGeom>
                <a:solidFill>
                  <a:schemeClr val="tx2">
                    <a:lumMod val="60000"/>
                    <a:lumOff val="40000"/>
                    <a:alpha val="10000"/>
                  </a:schemeClr>
                </a:solidFill>
                <a:ln w="9525">
                  <a:solidFill>
                    <a:schemeClr val="tx2">
                      <a:lumMod val="60000"/>
                      <a:lumOff val="40000"/>
                      <a:alpha val="9000"/>
                    </a:schemeClr>
                  </a:solidFill>
                  <a:round/>
                  <a:headEnd/>
                  <a:tailEnd/>
                </a:ln>
                <a:effectLst>
                  <a:glow rad="63500">
                    <a:schemeClr val="tx2">
                      <a:lumMod val="60000"/>
                      <a:lumOff val="40000"/>
                      <a:alpha val="28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41" name="Group 154"/>
              <p:cNvGrpSpPr>
                <a:grpSpLocks noChangeAspect="1"/>
              </p:cNvGrpSpPr>
              <p:nvPr/>
            </p:nvGrpSpPr>
            <p:grpSpPr>
              <a:xfrm rot="2047758">
                <a:off x="6509445" y="1366517"/>
                <a:ext cx="1457110" cy="1131216"/>
                <a:chOff x="381000" y="3581400"/>
                <a:chExt cx="3435350" cy="2667000"/>
              </a:xfrm>
              <a:solidFill>
                <a:schemeClr val="bg2">
                  <a:lumMod val="60000"/>
                  <a:lumOff val="40000"/>
                  <a:alpha val="18000"/>
                </a:schemeClr>
              </a:solidFill>
            </p:grpSpPr>
            <p:sp>
              <p:nvSpPr>
                <p:cNvPr id="167" name="Freeform 72"/>
                <p:cNvSpPr>
                  <a:spLocks/>
                </p:cNvSpPr>
                <p:nvPr/>
              </p:nvSpPr>
              <p:spPr bwMode="auto">
                <a:xfrm>
                  <a:off x="1644650" y="4162425"/>
                  <a:ext cx="441325" cy="657225"/>
                </a:xfrm>
                <a:custGeom>
                  <a:avLst/>
                  <a:gdLst/>
                  <a:ahLst/>
                  <a:cxnLst>
                    <a:cxn ang="0">
                      <a:pos x="276" y="414"/>
                    </a:cxn>
                    <a:cxn ang="0">
                      <a:pos x="276" y="414"/>
                    </a:cxn>
                    <a:cxn ang="0">
                      <a:pos x="278" y="414"/>
                    </a:cxn>
                    <a:cxn ang="0">
                      <a:pos x="278" y="412"/>
                    </a:cxn>
                    <a:cxn ang="0">
                      <a:pos x="278" y="412"/>
                    </a:cxn>
                    <a:cxn ang="0">
                      <a:pos x="270" y="396"/>
                    </a:cxn>
                    <a:cxn ang="0">
                      <a:pos x="54" y="60"/>
                    </a:cxn>
                    <a:cxn ang="0">
                      <a:pos x="54" y="60"/>
                    </a:cxn>
                    <a:cxn ang="0">
                      <a:pos x="38" y="32"/>
                    </a:cxn>
                    <a:cxn ang="0">
                      <a:pos x="36" y="28"/>
                    </a:cxn>
                    <a:cxn ang="0">
                      <a:pos x="36" y="28"/>
                    </a:cxn>
                    <a:cxn ang="0">
                      <a:pos x="26" y="14"/>
                    </a:cxn>
                    <a:cxn ang="0">
                      <a:pos x="14" y="4"/>
                    </a:cxn>
                    <a:cxn ang="0">
                      <a:pos x="10" y="2"/>
                    </a:cxn>
                    <a:cxn ang="0">
                      <a:pos x="10" y="2"/>
                    </a:cxn>
                    <a:cxn ang="0">
                      <a:pos x="6" y="0"/>
                    </a:cxn>
                    <a:cxn ang="0">
                      <a:pos x="2" y="0"/>
                    </a:cxn>
                    <a:cxn ang="0">
                      <a:pos x="0" y="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4" y="18"/>
                    </a:cxn>
                    <a:cxn ang="0">
                      <a:pos x="12" y="28"/>
                    </a:cxn>
                    <a:cxn ang="0">
                      <a:pos x="12" y="28"/>
                    </a:cxn>
                    <a:cxn ang="0">
                      <a:pos x="22" y="36"/>
                    </a:cxn>
                    <a:cxn ang="0">
                      <a:pos x="30" y="48"/>
                    </a:cxn>
                    <a:cxn ang="0">
                      <a:pos x="264" y="402"/>
                    </a:cxn>
                    <a:cxn ang="0">
                      <a:pos x="264" y="402"/>
                    </a:cxn>
                    <a:cxn ang="0">
                      <a:pos x="270" y="410"/>
                    </a:cxn>
                    <a:cxn ang="0">
                      <a:pos x="276" y="414"/>
                    </a:cxn>
                    <a:cxn ang="0">
                      <a:pos x="276" y="414"/>
                    </a:cxn>
                  </a:cxnLst>
                  <a:rect l="0" t="0" r="r" b="b"/>
                  <a:pathLst>
                    <a:path w="278" h="414">
                      <a:moveTo>
                        <a:pt x="276" y="414"/>
                      </a:moveTo>
                      <a:lnTo>
                        <a:pt x="276" y="414"/>
                      </a:lnTo>
                      <a:lnTo>
                        <a:pt x="278" y="414"/>
                      </a:lnTo>
                      <a:lnTo>
                        <a:pt x="278" y="412"/>
                      </a:lnTo>
                      <a:lnTo>
                        <a:pt x="278" y="412"/>
                      </a:lnTo>
                      <a:lnTo>
                        <a:pt x="270" y="396"/>
                      </a:lnTo>
                      <a:lnTo>
                        <a:pt x="54" y="60"/>
                      </a:lnTo>
                      <a:lnTo>
                        <a:pt x="54" y="60"/>
                      </a:lnTo>
                      <a:lnTo>
                        <a:pt x="38" y="32"/>
                      </a:lnTo>
                      <a:lnTo>
                        <a:pt x="36" y="28"/>
                      </a:lnTo>
                      <a:lnTo>
                        <a:pt x="36" y="28"/>
                      </a:lnTo>
                      <a:lnTo>
                        <a:pt x="26" y="14"/>
                      </a:lnTo>
                      <a:lnTo>
                        <a:pt x="14" y="4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6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4" y="18"/>
                      </a:lnTo>
                      <a:lnTo>
                        <a:pt x="12" y="28"/>
                      </a:lnTo>
                      <a:lnTo>
                        <a:pt x="12" y="28"/>
                      </a:lnTo>
                      <a:lnTo>
                        <a:pt x="22" y="36"/>
                      </a:lnTo>
                      <a:lnTo>
                        <a:pt x="30" y="48"/>
                      </a:lnTo>
                      <a:lnTo>
                        <a:pt x="264" y="402"/>
                      </a:lnTo>
                      <a:lnTo>
                        <a:pt x="264" y="402"/>
                      </a:lnTo>
                      <a:lnTo>
                        <a:pt x="270" y="410"/>
                      </a:lnTo>
                      <a:lnTo>
                        <a:pt x="276" y="414"/>
                      </a:lnTo>
                      <a:lnTo>
                        <a:pt x="276" y="41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73"/>
                <p:cNvSpPr>
                  <a:spLocks/>
                </p:cNvSpPr>
                <p:nvPr/>
              </p:nvSpPr>
              <p:spPr bwMode="auto">
                <a:xfrm>
                  <a:off x="2089150" y="4835525"/>
                  <a:ext cx="1588" cy="31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74"/>
                <p:cNvSpPr>
                  <a:spLocks/>
                </p:cNvSpPr>
                <p:nvPr/>
              </p:nvSpPr>
              <p:spPr bwMode="auto">
                <a:xfrm>
                  <a:off x="2117725" y="4162425"/>
                  <a:ext cx="444500" cy="657225"/>
                </a:xfrm>
                <a:custGeom>
                  <a:avLst/>
                  <a:gdLst/>
                  <a:ahLst/>
                  <a:cxnLst>
                    <a:cxn ang="0">
                      <a:pos x="4" y="414"/>
                    </a:cxn>
                    <a:cxn ang="0">
                      <a:pos x="4" y="414"/>
                    </a:cxn>
                    <a:cxn ang="0">
                      <a:pos x="8" y="410"/>
                    </a:cxn>
                    <a:cxn ang="0">
                      <a:pos x="16" y="402"/>
                    </a:cxn>
                    <a:cxn ang="0">
                      <a:pos x="248" y="48"/>
                    </a:cxn>
                    <a:cxn ang="0">
                      <a:pos x="248" y="48"/>
                    </a:cxn>
                    <a:cxn ang="0">
                      <a:pos x="258" y="36"/>
                    </a:cxn>
                    <a:cxn ang="0">
                      <a:pos x="266" y="28"/>
                    </a:cxn>
                    <a:cxn ang="0">
                      <a:pos x="266" y="28"/>
                    </a:cxn>
                    <a:cxn ang="0">
                      <a:pos x="274" y="18"/>
                    </a:cxn>
                    <a:cxn ang="0">
                      <a:pos x="280" y="6"/>
                    </a:cxn>
                    <a:cxn ang="0">
                      <a:pos x="280" y="6"/>
                    </a:cxn>
                    <a:cxn ang="0">
                      <a:pos x="280" y="2"/>
                    </a:cxn>
                    <a:cxn ang="0">
                      <a:pos x="278" y="0"/>
                    </a:cxn>
                    <a:cxn ang="0">
                      <a:pos x="274" y="0"/>
                    </a:cxn>
                    <a:cxn ang="0">
                      <a:pos x="268" y="2"/>
                    </a:cxn>
                    <a:cxn ang="0">
                      <a:pos x="266" y="4"/>
                    </a:cxn>
                    <a:cxn ang="0">
                      <a:pos x="266" y="4"/>
                    </a:cxn>
                    <a:cxn ang="0">
                      <a:pos x="254" y="14"/>
                    </a:cxn>
                    <a:cxn ang="0">
                      <a:pos x="244" y="28"/>
                    </a:cxn>
                    <a:cxn ang="0">
                      <a:pos x="240" y="32"/>
                    </a:cxn>
                    <a:cxn ang="0">
                      <a:pos x="240" y="32"/>
                    </a:cxn>
                    <a:cxn ang="0">
                      <a:pos x="224" y="60"/>
                    </a:cxn>
                    <a:cxn ang="0">
                      <a:pos x="10" y="396"/>
                    </a:cxn>
                    <a:cxn ang="0">
                      <a:pos x="10" y="396"/>
                    </a:cxn>
                    <a:cxn ang="0">
                      <a:pos x="0" y="412"/>
                    </a:cxn>
                    <a:cxn ang="0">
                      <a:pos x="0" y="412"/>
                    </a:cxn>
                    <a:cxn ang="0">
                      <a:pos x="0" y="414"/>
                    </a:cxn>
                    <a:cxn ang="0">
                      <a:pos x="0" y="414"/>
                    </a:cxn>
                    <a:cxn ang="0">
                      <a:pos x="4" y="414"/>
                    </a:cxn>
                    <a:cxn ang="0">
                      <a:pos x="4" y="414"/>
                    </a:cxn>
                  </a:cxnLst>
                  <a:rect l="0" t="0" r="r" b="b"/>
                  <a:pathLst>
                    <a:path w="280" h="414">
                      <a:moveTo>
                        <a:pt x="4" y="414"/>
                      </a:moveTo>
                      <a:lnTo>
                        <a:pt x="4" y="414"/>
                      </a:lnTo>
                      <a:lnTo>
                        <a:pt x="8" y="410"/>
                      </a:lnTo>
                      <a:lnTo>
                        <a:pt x="16" y="402"/>
                      </a:lnTo>
                      <a:lnTo>
                        <a:pt x="248" y="48"/>
                      </a:lnTo>
                      <a:lnTo>
                        <a:pt x="248" y="48"/>
                      </a:lnTo>
                      <a:lnTo>
                        <a:pt x="258" y="36"/>
                      </a:lnTo>
                      <a:lnTo>
                        <a:pt x="266" y="28"/>
                      </a:lnTo>
                      <a:lnTo>
                        <a:pt x="266" y="28"/>
                      </a:lnTo>
                      <a:lnTo>
                        <a:pt x="274" y="18"/>
                      </a:lnTo>
                      <a:lnTo>
                        <a:pt x="280" y="6"/>
                      </a:lnTo>
                      <a:lnTo>
                        <a:pt x="280" y="6"/>
                      </a:lnTo>
                      <a:lnTo>
                        <a:pt x="280" y="2"/>
                      </a:lnTo>
                      <a:lnTo>
                        <a:pt x="278" y="0"/>
                      </a:lnTo>
                      <a:lnTo>
                        <a:pt x="274" y="0"/>
                      </a:lnTo>
                      <a:lnTo>
                        <a:pt x="268" y="2"/>
                      </a:lnTo>
                      <a:lnTo>
                        <a:pt x="266" y="4"/>
                      </a:lnTo>
                      <a:lnTo>
                        <a:pt x="266" y="4"/>
                      </a:lnTo>
                      <a:lnTo>
                        <a:pt x="254" y="14"/>
                      </a:lnTo>
                      <a:lnTo>
                        <a:pt x="244" y="28"/>
                      </a:lnTo>
                      <a:lnTo>
                        <a:pt x="240" y="32"/>
                      </a:lnTo>
                      <a:lnTo>
                        <a:pt x="240" y="32"/>
                      </a:lnTo>
                      <a:lnTo>
                        <a:pt x="224" y="60"/>
                      </a:lnTo>
                      <a:lnTo>
                        <a:pt x="10" y="396"/>
                      </a:lnTo>
                      <a:lnTo>
                        <a:pt x="10" y="396"/>
                      </a:lnTo>
                      <a:lnTo>
                        <a:pt x="0" y="412"/>
                      </a:lnTo>
                      <a:lnTo>
                        <a:pt x="0" y="412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4" y="414"/>
                      </a:lnTo>
                      <a:lnTo>
                        <a:pt x="4" y="41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75"/>
                <p:cNvSpPr>
                  <a:spLocks noEditPoints="1"/>
                </p:cNvSpPr>
                <p:nvPr/>
              </p:nvSpPr>
              <p:spPr bwMode="auto">
                <a:xfrm>
                  <a:off x="381000" y="3581400"/>
                  <a:ext cx="3435350" cy="2667000"/>
                </a:xfrm>
                <a:custGeom>
                  <a:avLst/>
                  <a:gdLst/>
                  <a:ahLst/>
                  <a:cxnLst>
                    <a:cxn ang="0">
                      <a:pos x="2160" y="44"/>
                    </a:cxn>
                    <a:cxn ang="0">
                      <a:pos x="2102" y="6"/>
                    </a:cxn>
                    <a:cxn ang="0">
                      <a:pos x="1752" y="118"/>
                    </a:cxn>
                    <a:cxn ang="0">
                      <a:pos x="1142" y="870"/>
                    </a:cxn>
                    <a:cxn ang="0">
                      <a:pos x="1126" y="832"/>
                    </a:cxn>
                    <a:cxn ang="0">
                      <a:pos x="1126" y="794"/>
                    </a:cxn>
                    <a:cxn ang="0">
                      <a:pos x="1100" y="780"/>
                    </a:cxn>
                    <a:cxn ang="0">
                      <a:pos x="1080" y="778"/>
                    </a:cxn>
                    <a:cxn ang="0">
                      <a:pos x="1068" y="788"/>
                    </a:cxn>
                    <a:cxn ang="0">
                      <a:pos x="1034" y="802"/>
                    </a:cxn>
                    <a:cxn ang="0">
                      <a:pos x="1024" y="846"/>
                    </a:cxn>
                    <a:cxn ang="0">
                      <a:pos x="690" y="370"/>
                    </a:cxn>
                    <a:cxn ang="0">
                      <a:pos x="118" y="0"/>
                    </a:cxn>
                    <a:cxn ang="0">
                      <a:pos x="32" y="18"/>
                    </a:cxn>
                    <a:cxn ang="0">
                      <a:pos x="2" y="64"/>
                    </a:cxn>
                    <a:cxn ang="0">
                      <a:pos x="108" y="686"/>
                    </a:cxn>
                    <a:cxn ang="0">
                      <a:pos x="348" y="952"/>
                    </a:cxn>
                    <a:cxn ang="0">
                      <a:pos x="504" y="1020"/>
                    </a:cxn>
                    <a:cxn ang="0">
                      <a:pos x="346" y="1198"/>
                    </a:cxn>
                    <a:cxn ang="0">
                      <a:pos x="330" y="1284"/>
                    </a:cxn>
                    <a:cxn ang="0">
                      <a:pos x="372" y="1442"/>
                    </a:cxn>
                    <a:cxn ang="0">
                      <a:pos x="406" y="1476"/>
                    </a:cxn>
                    <a:cxn ang="0">
                      <a:pos x="436" y="1500"/>
                    </a:cxn>
                    <a:cxn ang="0">
                      <a:pos x="478" y="1550"/>
                    </a:cxn>
                    <a:cxn ang="0">
                      <a:pos x="516" y="1562"/>
                    </a:cxn>
                    <a:cxn ang="0">
                      <a:pos x="558" y="1608"/>
                    </a:cxn>
                    <a:cxn ang="0">
                      <a:pos x="622" y="1636"/>
                    </a:cxn>
                    <a:cxn ang="0">
                      <a:pos x="708" y="1676"/>
                    </a:cxn>
                    <a:cxn ang="0">
                      <a:pos x="742" y="1660"/>
                    </a:cxn>
                    <a:cxn ang="0">
                      <a:pos x="836" y="1606"/>
                    </a:cxn>
                    <a:cxn ang="0">
                      <a:pos x="892" y="1528"/>
                    </a:cxn>
                    <a:cxn ang="0">
                      <a:pos x="1012" y="1188"/>
                    </a:cxn>
                    <a:cxn ang="0">
                      <a:pos x="1016" y="1342"/>
                    </a:cxn>
                    <a:cxn ang="0">
                      <a:pos x="1018" y="1494"/>
                    </a:cxn>
                    <a:cxn ang="0">
                      <a:pos x="1120" y="1598"/>
                    </a:cxn>
                    <a:cxn ang="0">
                      <a:pos x="1146" y="1430"/>
                    </a:cxn>
                    <a:cxn ang="0">
                      <a:pos x="1128" y="1158"/>
                    </a:cxn>
                    <a:cxn ang="0">
                      <a:pos x="1150" y="1176"/>
                    </a:cxn>
                    <a:cxn ang="0">
                      <a:pos x="1274" y="1528"/>
                    </a:cxn>
                    <a:cxn ang="0">
                      <a:pos x="1370" y="1646"/>
                    </a:cxn>
                    <a:cxn ang="0">
                      <a:pos x="1424" y="1660"/>
                    </a:cxn>
                    <a:cxn ang="0">
                      <a:pos x="1458" y="1676"/>
                    </a:cxn>
                    <a:cxn ang="0">
                      <a:pos x="1544" y="1636"/>
                    </a:cxn>
                    <a:cxn ang="0">
                      <a:pos x="1608" y="1608"/>
                    </a:cxn>
                    <a:cxn ang="0">
                      <a:pos x="1650" y="1562"/>
                    </a:cxn>
                    <a:cxn ang="0">
                      <a:pos x="1688" y="1550"/>
                    </a:cxn>
                    <a:cxn ang="0">
                      <a:pos x="1730" y="1500"/>
                    </a:cxn>
                    <a:cxn ang="0">
                      <a:pos x="1760" y="1476"/>
                    </a:cxn>
                    <a:cxn ang="0">
                      <a:pos x="1794" y="1442"/>
                    </a:cxn>
                    <a:cxn ang="0">
                      <a:pos x="1836" y="1284"/>
                    </a:cxn>
                    <a:cxn ang="0">
                      <a:pos x="1820" y="1198"/>
                    </a:cxn>
                    <a:cxn ang="0">
                      <a:pos x="1662" y="1020"/>
                    </a:cxn>
                    <a:cxn ang="0">
                      <a:pos x="1882" y="942"/>
                    </a:cxn>
                    <a:cxn ang="0">
                      <a:pos x="2086" y="544"/>
                    </a:cxn>
                    <a:cxn ang="0">
                      <a:pos x="1076" y="792"/>
                    </a:cxn>
                  </a:cxnLst>
                  <a:rect l="0" t="0" r="r" b="b"/>
                  <a:pathLst>
                    <a:path w="2164" h="1680">
                      <a:moveTo>
                        <a:pt x="2162" y="70"/>
                      </a:moveTo>
                      <a:lnTo>
                        <a:pt x="2162" y="70"/>
                      </a:lnTo>
                      <a:lnTo>
                        <a:pt x="2164" y="64"/>
                      </a:lnTo>
                      <a:lnTo>
                        <a:pt x="2164" y="60"/>
                      </a:lnTo>
                      <a:lnTo>
                        <a:pt x="2164" y="52"/>
                      </a:lnTo>
                      <a:lnTo>
                        <a:pt x="2160" y="44"/>
                      </a:lnTo>
                      <a:lnTo>
                        <a:pt x="2156" y="36"/>
                      </a:lnTo>
                      <a:lnTo>
                        <a:pt x="2146" y="28"/>
                      </a:lnTo>
                      <a:lnTo>
                        <a:pt x="2134" y="18"/>
                      </a:lnTo>
                      <a:lnTo>
                        <a:pt x="2134" y="18"/>
                      </a:lnTo>
                      <a:lnTo>
                        <a:pt x="2118" y="12"/>
                      </a:lnTo>
                      <a:lnTo>
                        <a:pt x="2102" y="6"/>
                      </a:lnTo>
                      <a:lnTo>
                        <a:pt x="2086" y="4"/>
                      </a:lnTo>
                      <a:lnTo>
                        <a:pt x="2072" y="2"/>
                      </a:lnTo>
                      <a:lnTo>
                        <a:pt x="2048" y="0"/>
                      </a:lnTo>
                      <a:lnTo>
                        <a:pt x="2038" y="0"/>
                      </a:lnTo>
                      <a:lnTo>
                        <a:pt x="1904" y="40"/>
                      </a:lnTo>
                      <a:lnTo>
                        <a:pt x="1752" y="118"/>
                      </a:lnTo>
                      <a:lnTo>
                        <a:pt x="1598" y="244"/>
                      </a:lnTo>
                      <a:lnTo>
                        <a:pt x="1476" y="370"/>
                      </a:lnTo>
                      <a:lnTo>
                        <a:pt x="1312" y="580"/>
                      </a:lnTo>
                      <a:lnTo>
                        <a:pt x="1216" y="732"/>
                      </a:lnTo>
                      <a:lnTo>
                        <a:pt x="1160" y="836"/>
                      </a:lnTo>
                      <a:lnTo>
                        <a:pt x="1142" y="870"/>
                      </a:lnTo>
                      <a:lnTo>
                        <a:pt x="1142" y="870"/>
                      </a:lnTo>
                      <a:lnTo>
                        <a:pt x="1142" y="860"/>
                      </a:lnTo>
                      <a:lnTo>
                        <a:pt x="1142" y="860"/>
                      </a:lnTo>
                      <a:lnTo>
                        <a:pt x="1142" y="856"/>
                      </a:lnTo>
                      <a:lnTo>
                        <a:pt x="1138" y="848"/>
                      </a:lnTo>
                      <a:lnTo>
                        <a:pt x="1126" y="832"/>
                      </a:lnTo>
                      <a:lnTo>
                        <a:pt x="1126" y="832"/>
                      </a:lnTo>
                      <a:lnTo>
                        <a:pt x="1132" y="822"/>
                      </a:lnTo>
                      <a:lnTo>
                        <a:pt x="1134" y="812"/>
                      </a:lnTo>
                      <a:lnTo>
                        <a:pt x="1134" y="812"/>
                      </a:lnTo>
                      <a:lnTo>
                        <a:pt x="1132" y="802"/>
                      </a:lnTo>
                      <a:lnTo>
                        <a:pt x="1126" y="794"/>
                      </a:lnTo>
                      <a:lnTo>
                        <a:pt x="1118" y="788"/>
                      </a:lnTo>
                      <a:lnTo>
                        <a:pt x="1108" y="786"/>
                      </a:lnTo>
                      <a:lnTo>
                        <a:pt x="1108" y="786"/>
                      </a:lnTo>
                      <a:lnTo>
                        <a:pt x="1104" y="786"/>
                      </a:lnTo>
                      <a:lnTo>
                        <a:pt x="1108" y="780"/>
                      </a:lnTo>
                      <a:lnTo>
                        <a:pt x="1100" y="780"/>
                      </a:lnTo>
                      <a:lnTo>
                        <a:pt x="1094" y="780"/>
                      </a:lnTo>
                      <a:lnTo>
                        <a:pt x="1094" y="780"/>
                      </a:lnTo>
                      <a:lnTo>
                        <a:pt x="1086" y="774"/>
                      </a:lnTo>
                      <a:lnTo>
                        <a:pt x="1086" y="776"/>
                      </a:lnTo>
                      <a:lnTo>
                        <a:pt x="1084" y="774"/>
                      </a:lnTo>
                      <a:lnTo>
                        <a:pt x="1080" y="778"/>
                      </a:lnTo>
                      <a:lnTo>
                        <a:pt x="1074" y="776"/>
                      </a:lnTo>
                      <a:lnTo>
                        <a:pt x="1074" y="780"/>
                      </a:lnTo>
                      <a:lnTo>
                        <a:pt x="1068" y="780"/>
                      </a:lnTo>
                      <a:lnTo>
                        <a:pt x="1064" y="780"/>
                      </a:lnTo>
                      <a:lnTo>
                        <a:pt x="1068" y="788"/>
                      </a:lnTo>
                      <a:lnTo>
                        <a:pt x="1068" y="788"/>
                      </a:lnTo>
                      <a:lnTo>
                        <a:pt x="1068" y="788"/>
                      </a:lnTo>
                      <a:lnTo>
                        <a:pt x="1058" y="786"/>
                      </a:lnTo>
                      <a:lnTo>
                        <a:pt x="1058" y="786"/>
                      </a:lnTo>
                      <a:lnTo>
                        <a:pt x="1048" y="788"/>
                      </a:lnTo>
                      <a:lnTo>
                        <a:pt x="1040" y="794"/>
                      </a:lnTo>
                      <a:lnTo>
                        <a:pt x="1034" y="802"/>
                      </a:lnTo>
                      <a:lnTo>
                        <a:pt x="1032" y="812"/>
                      </a:lnTo>
                      <a:lnTo>
                        <a:pt x="1032" y="812"/>
                      </a:lnTo>
                      <a:lnTo>
                        <a:pt x="1034" y="820"/>
                      </a:lnTo>
                      <a:lnTo>
                        <a:pt x="1036" y="828"/>
                      </a:lnTo>
                      <a:lnTo>
                        <a:pt x="1036" y="828"/>
                      </a:lnTo>
                      <a:lnTo>
                        <a:pt x="1024" y="846"/>
                      </a:lnTo>
                      <a:lnTo>
                        <a:pt x="1020" y="854"/>
                      </a:lnTo>
                      <a:lnTo>
                        <a:pt x="1018" y="860"/>
                      </a:lnTo>
                      <a:lnTo>
                        <a:pt x="1006" y="836"/>
                      </a:lnTo>
                      <a:lnTo>
                        <a:pt x="950" y="732"/>
                      </a:lnTo>
                      <a:lnTo>
                        <a:pt x="854" y="580"/>
                      </a:lnTo>
                      <a:lnTo>
                        <a:pt x="690" y="370"/>
                      </a:lnTo>
                      <a:lnTo>
                        <a:pt x="568" y="244"/>
                      </a:lnTo>
                      <a:lnTo>
                        <a:pt x="412" y="118"/>
                      </a:lnTo>
                      <a:lnTo>
                        <a:pt x="262" y="40"/>
                      </a:lnTo>
                      <a:lnTo>
                        <a:pt x="128" y="0"/>
                      </a:lnTo>
                      <a:lnTo>
                        <a:pt x="128" y="0"/>
                      </a:lnTo>
                      <a:lnTo>
                        <a:pt x="118" y="0"/>
                      </a:lnTo>
                      <a:lnTo>
                        <a:pt x="94" y="2"/>
                      </a:lnTo>
                      <a:lnTo>
                        <a:pt x="80" y="4"/>
                      </a:lnTo>
                      <a:lnTo>
                        <a:pt x="64" y="6"/>
                      </a:lnTo>
                      <a:lnTo>
                        <a:pt x="48" y="12"/>
                      </a:lnTo>
                      <a:lnTo>
                        <a:pt x="32" y="18"/>
                      </a:lnTo>
                      <a:lnTo>
                        <a:pt x="32" y="18"/>
                      </a:lnTo>
                      <a:lnTo>
                        <a:pt x="20" y="28"/>
                      </a:lnTo>
                      <a:lnTo>
                        <a:pt x="10" y="36"/>
                      </a:lnTo>
                      <a:lnTo>
                        <a:pt x="6" y="44"/>
                      </a:lnTo>
                      <a:lnTo>
                        <a:pt x="2" y="52"/>
                      </a:lnTo>
                      <a:lnTo>
                        <a:pt x="2" y="60"/>
                      </a:lnTo>
                      <a:lnTo>
                        <a:pt x="2" y="64"/>
                      </a:lnTo>
                      <a:lnTo>
                        <a:pt x="4" y="70"/>
                      </a:lnTo>
                      <a:lnTo>
                        <a:pt x="0" y="114"/>
                      </a:lnTo>
                      <a:lnTo>
                        <a:pt x="12" y="226"/>
                      </a:lnTo>
                      <a:lnTo>
                        <a:pt x="58" y="452"/>
                      </a:lnTo>
                      <a:lnTo>
                        <a:pt x="80" y="544"/>
                      </a:lnTo>
                      <a:lnTo>
                        <a:pt x="108" y="686"/>
                      </a:lnTo>
                      <a:lnTo>
                        <a:pt x="122" y="734"/>
                      </a:lnTo>
                      <a:lnTo>
                        <a:pt x="154" y="810"/>
                      </a:lnTo>
                      <a:lnTo>
                        <a:pt x="196" y="876"/>
                      </a:lnTo>
                      <a:lnTo>
                        <a:pt x="240" y="918"/>
                      </a:lnTo>
                      <a:lnTo>
                        <a:pt x="284" y="942"/>
                      </a:lnTo>
                      <a:lnTo>
                        <a:pt x="348" y="952"/>
                      </a:lnTo>
                      <a:lnTo>
                        <a:pt x="410" y="960"/>
                      </a:lnTo>
                      <a:lnTo>
                        <a:pt x="622" y="978"/>
                      </a:lnTo>
                      <a:lnTo>
                        <a:pt x="622" y="978"/>
                      </a:lnTo>
                      <a:lnTo>
                        <a:pt x="580" y="992"/>
                      </a:lnTo>
                      <a:lnTo>
                        <a:pt x="538" y="1006"/>
                      </a:lnTo>
                      <a:lnTo>
                        <a:pt x="504" y="1020"/>
                      </a:lnTo>
                      <a:lnTo>
                        <a:pt x="486" y="1028"/>
                      </a:lnTo>
                      <a:lnTo>
                        <a:pt x="486" y="1028"/>
                      </a:lnTo>
                      <a:lnTo>
                        <a:pt x="444" y="1066"/>
                      </a:lnTo>
                      <a:lnTo>
                        <a:pt x="410" y="1098"/>
                      </a:lnTo>
                      <a:lnTo>
                        <a:pt x="346" y="1198"/>
                      </a:lnTo>
                      <a:lnTo>
                        <a:pt x="346" y="1198"/>
                      </a:lnTo>
                      <a:lnTo>
                        <a:pt x="338" y="1222"/>
                      </a:lnTo>
                      <a:lnTo>
                        <a:pt x="330" y="1242"/>
                      </a:lnTo>
                      <a:lnTo>
                        <a:pt x="326" y="1256"/>
                      </a:lnTo>
                      <a:lnTo>
                        <a:pt x="326" y="1256"/>
                      </a:lnTo>
                      <a:lnTo>
                        <a:pt x="326" y="1270"/>
                      </a:lnTo>
                      <a:lnTo>
                        <a:pt x="330" y="1284"/>
                      </a:lnTo>
                      <a:lnTo>
                        <a:pt x="334" y="1302"/>
                      </a:lnTo>
                      <a:lnTo>
                        <a:pt x="334" y="1346"/>
                      </a:lnTo>
                      <a:lnTo>
                        <a:pt x="358" y="1386"/>
                      </a:lnTo>
                      <a:lnTo>
                        <a:pt x="370" y="1438"/>
                      </a:lnTo>
                      <a:lnTo>
                        <a:pt x="370" y="1438"/>
                      </a:lnTo>
                      <a:lnTo>
                        <a:pt x="372" y="1442"/>
                      </a:lnTo>
                      <a:lnTo>
                        <a:pt x="376" y="1454"/>
                      </a:lnTo>
                      <a:lnTo>
                        <a:pt x="380" y="1460"/>
                      </a:lnTo>
                      <a:lnTo>
                        <a:pt x="386" y="1466"/>
                      </a:lnTo>
                      <a:lnTo>
                        <a:pt x="396" y="1472"/>
                      </a:lnTo>
                      <a:lnTo>
                        <a:pt x="406" y="1476"/>
                      </a:lnTo>
                      <a:lnTo>
                        <a:pt x="406" y="1476"/>
                      </a:lnTo>
                      <a:lnTo>
                        <a:pt x="418" y="1480"/>
                      </a:lnTo>
                      <a:lnTo>
                        <a:pt x="424" y="1484"/>
                      </a:lnTo>
                      <a:lnTo>
                        <a:pt x="430" y="1488"/>
                      </a:lnTo>
                      <a:lnTo>
                        <a:pt x="434" y="1492"/>
                      </a:lnTo>
                      <a:lnTo>
                        <a:pt x="436" y="1498"/>
                      </a:lnTo>
                      <a:lnTo>
                        <a:pt x="436" y="1500"/>
                      </a:lnTo>
                      <a:lnTo>
                        <a:pt x="436" y="1500"/>
                      </a:lnTo>
                      <a:lnTo>
                        <a:pt x="444" y="1514"/>
                      </a:lnTo>
                      <a:lnTo>
                        <a:pt x="458" y="1534"/>
                      </a:lnTo>
                      <a:lnTo>
                        <a:pt x="458" y="1534"/>
                      </a:lnTo>
                      <a:lnTo>
                        <a:pt x="466" y="1540"/>
                      </a:lnTo>
                      <a:lnTo>
                        <a:pt x="478" y="1550"/>
                      </a:lnTo>
                      <a:lnTo>
                        <a:pt x="490" y="1556"/>
                      </a:lnTo>
                      <a:lnTo>
                        <a:pt x="498" y="1558"/>
                      </a:lnTo>
                      <a:lnTo>
                        <a:pt x="504" y="1558"/>
                      </a:lnTo>
                      <a:lnTo>
                        <a:pt x="504" y="1558"/>
                      </a:lnTo>
                      <a:lnTo>
                        <a:pt x="510" y="1558"/>
                      </a:lnTo>
                      <a:lnTo>
                        <a:pt x="516" y="1562"/>
                      </a:lnTo>
                      <a:lnTo>
                        <a:pt x="528" y="1572"/>
                      </a:lnTo>
                      <a:lnTo>
                        <a:pt x="536" y="1582"/>
                      </a:lnTo>
                      <a:lnTo>
                        <a:pt x="540" y="1588"/>
                      </a:lnTo>
                      <a:lnTo>
                        <a:pt x="540" y="1588"/>
                      </a:lnTo>
                      <a:lnTo>
                        <a:pt x="548" y="1598"/>
                      </a:lnTo>
                      <a:lnTo>
                        <a:pt x="558" y="1608"/>
                      </a:lnTo>
                      <a:lnTo>
                        <a:pt x="564" y="1612"/>
                      </a:lnTo>
                      <a:lnTo>
                        <a:pt x="570" y="1614"/>
                      </a:lnTo>
                      <a:lnTo>
                        <a:pt x="570" y="1614"/>
                      </a:lnTo>
                      <a:lnTo>
                        <a:pt x="586" y="1618"/>
                      </a:lnTo>
                      <a:lnTo>
                        <a:pt x="602" y="1626"/>
                      </a:lnTo>
                      <a:lnTo>
                        <a:pt x="622" y="1636"/>
                      </a:lnTo>
                      <a:lnTo>
                        <a:pt x="648" y="1656"/>
                      </a:lnTo>
                      <a:lnTo>
                        <a:pt x="676" y="1678"/>
                      </a:lnTo>
                      <a:lnTo>
                        <a:pt x="676" y="1678"/>
                      </a:lnTo>
                      <a:lnTo>
                        <a:pt x="682" y="1678"/>
                      </a:lnTo>
                      <a:lnTo>
                        <a:pt x="694" y="1680"/>
                      </a:lnTo>
                      <a:lnTo>
                        <a:pt x="708" y="1676"/>
                      </a:lnTo>
                      <a:lnTo>
                        <a:pt x="716" y="1674"/>
                      </a:lnTo>
                      <a:lnTo>
                        <a:pt x="724" y="1670"/>
                      </a:lnTo>
                      <a:lnTo>
                        <a:pt x="724" y="1670"/>
                      </a:lnTo>
                      <a:lnTo>
                        <a:pt x="730" y="1664"/>
                      </a:lnTo>
                      <a:lnTo>
                        <a:pt x="736" y="1662"/>
                      </a:lnTo>
                      <a:lnTo>
                        <a:pt x="742" y="1660"/>
                      </a:lnTo>
                      <a:lnTo>
                        <a:pt x="746" y="1660"/>
                      </a:lnTo>
                      <a:lnTo>
                        <a:pt x="754" y="1664"/>
                      </a:lnTo>
                      <a:lnTo>
                        <a:pt x="756" y="1664"/>
                      </a:lnTo>
                      <a:lnTo>
                        <a:pt x="772" y="1662"/>
                      </a:lnTo>
                      <a:lnTo>
                        <a:pt x="796" y="1646"/>
                      </a:lnTo>
                      <a:lnTo>
                        <a:pt x="836" y="1606"/>
                      </a:lnTo>
                      <a:lnTo>
                        <a:pt x="836" y="1606"/>
                      </a:lnTo>
                      <a:lnTo>
                        <a:pt x="840" y="1602"/>
                      </a:lnTo>
                      <a:lnTo>
                        <a:pt x="852" y="1588"/>
                      </a:lnTo>
                      <a:lnTo>
                        <a:pt x="870" y="1564"/>
                      </a:lnTo>
                      <a:lnTo>
                        <a:pt x="892" y="1528"/>
                      </a:lnTo>
                      <a:lnTo>
                        <a:pt x="892" y="1528"/>
                      </a:lnTo>
                      <a:lnTo>
                        <a:pt x="914" y="1478"/>
                      </a:lnTo>
                      <a:lnTo>
                        <a:pt x="938" y="1424"/>
                      </a:lnTo>
                      <a:lnTo>
                        <a:pt x="964" y="1362"/>
                      </a:lnTo>
                      <a:lnTo>
                        <a:pt x="964" y="1362"/>
                      </a:lnTo>
                      <a:lnTo>
                        <a:pt x="988" y="1268"/>
                      </a:lnTo>
                      <a:lnTo>
                        <a:pt x="1012" y="1188"/>
                      </a:lnTo>
                      <a:lnTo>
                        <a:pt x="1034" y="1116"/>
                      </a:lnTo>
                      <a:lnTo>
                        <a:pt x="1032" y="1158"/>
                      </a:lnTo>
                      <a:lnTo>
                        <a:pt x="1024" y="1232"/>
                      </a:lnTo>
                      <a:lnTo>
                        <a:pt x="1026" y="1256"/>
                      </a:lnTo>
                      <a:lnTo>
                        <a:pt x="1016" y="1290"/>
                      </a:lnTo>
                      <a:lnTo>
                        <a:pt x="1016" y="1342"/>
                      </a:lnTo>
                      <a:lnTo>
                        <a:pt x="1016" y="1356"/>
                      </a:lnTo>
                      <a:lnTo>
                        <a:pt x="1016" y="1430"/>
                      </a:lnTo>
                      <a:lnTo>
                        <a:pt x="1026" y="1436"/>
                      </a:lnTo>
                      <a:lnTo>
                        <a:pt x="1026" y="1446"/>
                      </a:lnTo>
                      <a:lnTo>
                        <a:pt x="1016" y="1458"/>
                      </a:lnTo>
                      <a:lnTo>
                        <a:pt x="1018" y="1494"/>
                      </a:lnTo>
                      <a:lnTo>
                        <a:pt x="1018" y="1552"/>
                      </a:lnTo>
                      <a:lnTo>
                        <a:pt x="1040" y="1598"/>
                      </a:lnTo>
                      <a:lnTo>
                        <a:pt x="1076" y="1628"/>
                      </a:lnTo>
                      <a:lnTo>
                        <a:pt x="1080" y="1596"/>
                      </a:lnTo>
                      <a:lnTo>
                        <a:pt x="1084" y="1628"/>
                      </a:lnTo>
                      <a:lnTo>
                        <a:pt x="1120" y="1598"/>
                      </a:lnTo>
                      <a:lnTo>
                        <a:pt x="1142" y="1552"/>
                      </a:lnTo>
                      <a:lnTo>
                        <a:pt x="1142" y="1494"/>
                      </a:lnTo>
                      <a:lnTo>
                        <a:pt x="1146" y="1458"/>
                      </a:lnTo>
                      <a:lnTo>
                        <a:pt x="1134" y="1446"/>
                      </a:lnTo>
                      <a:lnTo>
                        <a:pt x="1134" y="1436"/>
                      </a:lnTo>
                      <a:lnTo>
                        <a:pt x="1146" y="1430"/>
                      </a:lnTo>
                      <a:lnTo>
                        <a:pt x="1146" y="1356"/>
                      </a:lnTo>
                      <a:lnTo>
                        <a:pt x="1146" y="1342"/>
                      </a:lnTo>
                      <a:lnTo>
                        <a:pt x="1146" y="1290"/>
                      </a:lnTo>
                      <a:lnTo>
                        <a:pt x="1134" y="1256"/>
                      </a:lnTo>
                      <a:lnTo>
                        <a:pt x="1136" y="1232"/>
                      </a:lnTo>
                      <a:lnTo>
                        <a:pt x="1128" y="1158"/>
                      </a:lnTo>
                      <a:lnTo>
                        <a:pt x="1126" y="1116"/>
                      </a:lnTo>
                      <a:lnTo>
                        <a:pt x="1126" y="1116"/>
                      </a:lnTo>
                      <a:lnTo>
                        <a:pt x="1126" y="1106"/>
                      </a:lnTo>
                      <a:lnTo>
                        <a:pt x="1126" y="1106"/>
                      </a:lnTo>
                      <a:lnTo>
                        <a:pt x="1138" y="1136"/>
                      </a:lnTo>
                      <a:lnTo>
                        <a:pt x="1150" y="1176"/>
                      </a:lnTo>
                      <a:lnTo>
                        <a:pt x="1174" y="1260"/>
                      </a:lnTo>
                      <a:lnTo>
                        <a:pt x="1202" y="1362"/>
                      </a:lnTo>
                      <a:lnTo>
                        <a:pt x="1202" y="1362"/>
                      </a:lnTo>
                      <a:lnTo>
                        <a:pt x="1228" y="1424"/>
                      </a:lnTo>
                      <a:lnTo>
                        <a:pt x="1250" y="1478"/>
                      </a:lnTo>
                      <a:lnTo>
                        <a:pt x="1274" y="1528"/>
                      </a:lnTo>
                      <a:lnTo>
                        <a:pt x="1274" y="1528"/>
                      </a:lnTo>
                      <a:lnTo>
                        <a:pt x="1296" y="1564"/>
                      </a:lnTo>
                      <a:lnTo>
                        <a:pt x="1312" y="1588"/>
                      </a:lnTo>
                      <a:lnTo>
                        <a:pt x="1326" y="1602"/>
                      </a:lnTo>
                      <a:lnTo>
                        <a:pt x="1330" y="1606"/>
                      </a:lnTo>
                      <a:lnTo>
                        <a:pt x="1370" y="1646"/>
                      </a:lnTo>
                      <a:lnTo>
                        <a:pt x="1394" y="1662"/>
                      </a:lnTo>
                      <a:lnTo>
                        <a:pt x="1410" y="1664"/>
                      </a:lnTo>
                      <a:lnTo>
                        <a:pt x="1410" y="1664"/>
                      </a:lnTo>
                      <a:lnTo>
                        <a:pt x="1412" y="1664"/>
                      </a:lnTo>
                      <a:lnTo>
                        <a:pt x="1420" y="1660"/>
                      </a:lnTo>
                      <a:lnTo>
                        <a:pt x="1424" y="1660"/>
                      </a:lnTo>
                      <a:lnTo>
                        <a:pt x="1430" y="1662"/>
                      </a:lnTo>
                      <a:lnTo>
                        <a:pt x="1436" y="1664"/>
                      </a:lnTo>
                      <a:lnTo>
                        <a:pt x="1442" y="1670"/>
                      </a:lnTo>
                      <a:lnTo>
                        <a:pt x="1442" y="1670"/>
                      </a:lnTo>
                      <a:lnTo>
                        <a:pt x="1450" y="1674"/>
                      </a:lnTo>
                      <a:lnTo>
                        <a:pt x="1458" y="1676"/>
                      </a:lnTo>
                      <a:lnTo>
                        <a:pt x="1472" y="1680"/>
                      </a:lnTo>
                      <a:lnTo>
                        <a:pt x="1484" y="1678"/>
                      </a:lnTo>
                      <a:lnTo>
                        <a:pt x="1490" y="1678"/>
                      </a:lnTo>
                      <a:lnTo>
                        <a:pt x="1518" y="1656"/>
                      </a:lnTo>
                      <a:lnTo>
                        <a:pt x="1544" y="1636"/>
                      </a:lnTo>
                      <a:lnTo>
                        <a:pt x="1544" y="1636"/>
                      </a:lnTo>
                      <a:lnTo>
                        <a:pt x="1564" y="1626"/>
                      </a:lnTo>
                      <a:lnTo>
                        <a:pt x="1580" y="1618"/>
                      </a:lnTo>
                      <a:lnTo>
                        <a:pt x="1596" y="1614"/>
                      </a:lnTo>
                      <a:lnTo>
                        <a:pt x="1596" y="1614"/>
                      </a:lnTo>
                      <a:lnTo>
                        <a:pt x="1602" y="1612"/>
                      </a:lnTo>
                      <a:lnTo>
                        <a:pt x="1608" y="1608"/>
                      </a:lnTo>
                      <a:lnTo>
                        <a:pt x="1618" y="1598"/>
                      </a:lnTo>
                      <a:lnTo>
                        <a:pt x="1626" y="1588"/>
                      </a:lnTo>
                      <a:lnTo>
                        <a:pt x="1626" y="1588"/>
                      </a:lnTo>
                      <a:lnTo>
                        <a:pt x="1630" y="1582"/>
                      </a:lnTo>
                      <a:lnTo>
                        <a:pt x="1638" y="1572"/>
                      </a:lnTo>
                      <a:lnTo>
                        <a:pt x="1650" y="1562"/>
                      </a:lnTo>
                      <a:lnTo>
                        <a:pt x="1656" y="1558"/>
                      </a:lnTo>
                      <a:lnTo>
                        <a:pt x="1662" y="1558"/>
                      </a:lnTo>
                      <a:lnTo>
                        <a:pt x="1662" y="1558"/>
                      </a:lnTo>
                      <a:lnTo>
                        <a:pt x="1668" y="1558"/>
                      </a:lnTo>
                      <a:lnTo>
                        <a:pt x="1674" y="1556"/>
                      </a:lnTo>
                      <a:lnTo>
                        <a:pt x="1688" y="1550"/>
                      </a:lnTo>
                      <a:lnTo>
                        <a:pt x="1700" y="1540"/>
                      </a:lnTo>
                      <a:lnTo>
                        <a:pt x="1708" y="1534"/>
                      </a:lnTo>
                      <a:lnTo>
                        <a:pt x="1708" y="1534"/>
                      </a:lnTo>
                      <a:lnTo>
                        <a:pt x="1722" y="1514"/>
                      </a:lnTo>
                      <a:lnTo>
                        <a:pt x="1730" y="1500"/>
                      </a:lnTo>
                      <a:lnTo>
                        <a:pt x="1730" y="1500"/>
                      </a:lnTo>
                      <a:lnTo>
                        <a:pt x="1730" y="1498"/>
                      </a:lnTo>
                      <a:lnTo>
                        <a:pt x="1732" y="1492"/>
                      </a:lnTo>
                      <a:lnTo>
                        <a:pt x="1736" y="1488"/>
                      </a:lnTo>
                      <a:lnTo>
                        <a:pt x="1740" y="1484"/>
                      </a:lnTo>
                      <a:lnTo>
                        <a:pt x="1748" y="1480"/>
                      </a:lnTo>
                      <a:lnTo>
                        <a:pt x="1760" y="1476"/>
                      </a:lnTo>
                      <a:lnTo>
                        <a:pt x="1760" y="1476"/>
                      </a:lnTo>
                      <a:lnTo>
                        <a:pt x="1770" y="1472"/>
                      </a:lnTo>
                      <a:lnTo>
                        <a:pt x="1780" y="1466"/>
                      </a:lnTo>
                      <a:lnTo>
                        <a:pt x="1786" y="1460"/>
                      </a:lnTo>
                      <a:lnTo>
                        <a:pt x="1790" y="1454"/>
                      </a:lnTo>
                      <a:lnTo>
                        <a:pt x="1794" y="1442"/>
                      </a:lnTo>
                      <a:lnTo>
                        <a:pt x="1794" y="1438"/>
                      </a:lnTo>
                      <a:lnTo>
                        <a:pt x="1808" y="1386"/>
                      </a:lnTo>
                      <a:lnTo>
                        <a:pt x="1832" y="1346"/>
                      </a:lnTo>
                      <a:lnTo>
                        <a:pt x="1832" y="1302"/>
                      </a:lnTo>
                      <a:lnTo>
                        <a:pt x="1832" y="1302"/>
                      </a:lnTo>
                      <a:lnTo>
                        <a:pt x="1836" y="1284"/>
                      </a:lnTo>
                      <a:lnTo>
                        <a:pt x="1840" y="1270"/>
                      </a:lnTo>
                      <a:lnTo>
                        <a:pt x="1840" y="1256"/>
                      </a:lnTo>
                      <a:lnTo>
                        <a:pt x="1840" y="1256"/>
                      </a:lnTo>
                      <a:lnTo>
                        <a:pt x="1836" y="1242"/>
                      </a:lnTo>
                      <a:lnTo>
                        <a:pt x="1828" y="1222"/>
                      </a:lnTo>
                      <a:lnTo>
                        <a:pt x="1820" y="1198"/>
                      </a:lnTo>
                      <a:lnTo>
                        <a:pt x="1756" y="1098"/>
                      </a:lnTo>
                      <a:lnTo>
                        <a:pt x="1756" y="1098"/>
                      </a:lnTo>
                      <a:lnTo>
                        <a:pt x="1722" y="1066"/>
                      </a:lnTo>
                      <a:lnTo>
                        <a:pt x="1680" y="1028"/>
                      </a:lnTo>
                      <a:lnTo>
                        <a:pt x="1680" y="1028"/>
                      </a:lnTo>
                      <a:lnTo>
                        <a:pt x="1662" y="1020"/>
                      </a:lnTo>
                      <a:lnTo>
                        <a:pt x="1628" y="1006"/>
                      </a:lnTo>
                      <a:lnTo>
                        <a:pt x="1586" y="992"/>
                      </a:lnTo>
                      <a:lnTo>
                        <a:pt x="1544" y="978"/>
                      </a:lnTo>
                      <a:lnTo>
                        <a:pt x="1756" y="960"/>
                      </a:lnTo>
                      <a:lnTo>
                        <a:pt x="1818" y="952"/>
                      </a:lnTo>
                      <a:lnTo>
                        <a:pt x="1882" y="942"/>
                      </a:lnTo>
                      <a:lnTo>
                        <a:pt x="1926" y="918"/>
                      </a:lnTo>
                      <a:lnTo>
                        <a:pt x="1970" y="876"/>
                      </a:lnTo>
                      <a:lnTo>
                        <a:pt x="2012" y="810"/>
                      </a:lnTo>
                      <a:lnTo>
                        <a:pt x="2044" y="734"/>
                      </a:lnTo>
                      <a:lnTo>
                        <a:pt x="2058" y="686"/>
                      </a:lnTo>
                      <a:lnTo>
                        <a:pt x="2086" y="544"/>
                      </a:lnTo>
                      <a:lnTo>
                        <a:pt x="2108" y="452"/>
                      </a:lnTo>
                      <a:lnTo>
                        <a:pt x="2154" y="226"/>
                      </a:lnTo>
                      <a:lnTo>
                        <a:pt x="2164" y="114"/>
                      </a:lnTo>
                      <a:lnTo>
                        <a:pt x="2162" y="70"/>
                      </a:lnTo>
                      <a:close/>
                      <a:moveTo>
                        <a:pt x="1076" y="792"/>
                      </a:moveTo>
                      <a:lnTo>
                        <a:pt x="1076" y="792"/>
                      </a:lnTo>
                      <a:lnTo>
                        <a:pt x="1076" y="790"/>
                      </a:lnTo>
                      <a:lnTo>
                        <a:pt x="1076" y="790"/>
                      </a:lnTo>
                      <a:lnTo>
                        <a:pt x="1076" y="792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18000"/>
                  </a:schemeClr>
                </a:solidFill>
                <a:ln w="9525">
                  <a:solidFill>
                    <a:schemeClr val="bg2">
                      <a:lumMod val="60000"/>
                      <a:lumOff val="40000"/>
                      <a:alpha val="19000"/>
                    </a:schemeClr>
                  </a:solidFill>
                  <a:round/>
                  <a:headEnd/>
                  <a:tailEnd/>
                </a:ln>
                <a:effectLst>
                  <a:glow rad="63500">
                    <a:schemeClr val="bg2">
                      <a:lumMod val="60000"/>
                      <a:lumOff val="40000"/>
                      <a:alpha val="18000"/>
                    </a:schemeClr>
                  </a:glow>
                  <a:softEdge rad="12700"/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42" name="Group 164"/>
              <p:cNvGrpSpPr>
                <a:grpSpLocks noChangeAspect="1"/>
              </p:cNvGrpSpPr>
              <p:nvPr/>
            </p:nvGrpSpPr>
            <p:grpSpPr>
              <a:xfrm rot="20120039">
                <a:off x="8188924" y="3823923"/>
                <a:ext cx="960037" cy="745321"/>
                <a:chOff x="381000" y="3581400"/>
                <a:chExt cx="3435350" cy="2667000"/>
              </a:xfrm>
              <a:solidFill>
                <a:schemeClr val="bg2">
                  <a:lumMod val="60000"/>
                  <a:lumOff val="40000"/>
                  <a:alpha val="18000"/>
                </a:schemeClr>
              </a:solidFill>
            </p:grpSpPr>
            <p:sp>
              <p:nvSpPr>
                <p:cNvPr id="163" name="Freeform 72"/>
                <p:cNvSpPr>
                  <a:spLocks/>
                </p:cNvSpPr>
                <p:nvPr/>
              </p:nvSpPr>
              <p:spPr bwMode="auto">
                <a:xfrm>
                  <a:off x="1644650" y="4162425"/>
                  <a:ext cx="441325" cy="657225"/>
                </a:xfrm>
                <a:custGeom>
                  <a:avLst/>
                  <a:gdLst/>
                  <a:ahLst/>
                  <a:cxnLst>
                    <a:cxn ang="0">
                      <a:pos x="276" y="414"/>
                    </a:cxn>
                    <a:cxn ang="0">
                      <a:pos x="276" y="414"/>
                    </a:cxn>
                    <a:cxn ang="0">
                      <a:pos x="278" y="414"/>
                    </a:cxn>
                    <a:cxn ang="0">
                      <a:pos x="278" y="412"/>
                    </a:cxn>
                    <a:cxn ang="0">
                      <a:pos x="278" y="412"/>
                    </a:cxn>
                    <a:cxn ang="0">
                      <a:pos x="270" y="396"/>
                    </a:cxn>
                    <a:cxn ang="0">
                      <a:pos x="54" y="60"/>
                    </a:cxn>
                    <a:cxn ang="0">
                      <a:pos x="54" y="60"/>
                    </a:cxn>
                    <a:cxn ang="0">
                      <a:pos x="38" y="32"/>
                    </a:cxn>
                    <a:cxn ang="0">
                      <a:pos x="36" y="28"/>
                    </a:cxn>
                    <a:cxn ang="0">
                      <a:pos x="36" y="28"/>
                    </a:cxn>
                    <a:cxn ang="0">
                      <a:pos x="26" y="14"/>
                    </a:cxn>
                    <a:cxn ang="0">
                      <a:pos x="14" y="4"/>
                    </a:cxn>
                    <a:cxn ang="0">
                      <a:pos x="10" y="2"/>
                    </a:cxn>
                    <a:cxn ang="0">
                      <a:pos x="10" y="2"/>
                    </a:cxn>
                    <a:cxn ang="0">
                      <a:pos x="6" y="0"/>
                    </a:cxn>
                    <a:cxn ang="0">
                      <a:pos x="2" y="0"/>
                    </a:cxn>
                    <a:cxn ang="0">
                      <a:pos x="0" y="2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4" y="18"/>
                    </a:cxn>
                    <a:cxn ang="0">
                      <a:pos x="12" y="28"/>
                    </a:cxn>
                    <a:cxn ang="0">
                      <a:pos x="12" y="28"/>
                    </a:cxn>
                    <a:cxn ang="0">
                      <a:pos x="22" y="36"/>
                    </a:cxn>
                    <a:cxn ang="0">
                      <a:pos x="30" y="48"/>
                    </a:cxn>
                    <a:cxn ang="0">
                      <a:pos x="264" y="402"/>
                    </a:cxn>
                    <a:cxn ang="0">
                      <a:pos x="264" y="402"/>
                    </a:cxn>
                    <a:cxn ang="0">
                      <a:pos x="270" y="410"/>
                    </a:cxn>
                    <a:cxn ang="0">
                      <a:pos x="276" y="414"/>
                    </a:cxn>
                    <a:cxn ang="0">
                      <a:pos x="276" y="414"/>
                    </a:cxn>
                  </a:cxnLst>
                  <a:rect l="0" t="0" r="r" b="b"/>
                  <a:pathLst>
                    <a:path w="278" h="414">
                      <a:moveTo>
                        <a:pt x="276" y="414"/>
                      </a:moveTo>
                      <a:lnTo>
                        <a:pt x="276" y="414"/>
                      </a:lnTo>
                      <a:lnTo>
                        <a:pt x="278" y="414"/>
                      </a:lnTo>
                      <a:lnTo>
                        <a:pt x="278" y="412"/>
                      </a:lnTo>
                      <a:lnTo>
                        <a:pt x="278" y="412"/>
                      </a:lnTo>
                      <a:lnTo>
                        <a:pt x="270" y="396"/>
                      </a:lnTo>
                      <a:lnTo>
                        <a:pt x="54" y="60"/>
                      </a:lnTo>
                      <a:lnTo>
                        <a:pt x="54" y="60"/>
                      </a:lnTo>
                      <a:lnTo>
                        <a:pt x="38" y="32"/>
                      </a:lnTo>
                      <a:lnTo>
                        <a:pt x="36" y="28"/>
                      </a:lnTo>
                      <a:lnTo>
                        <a:pt x="36" y="28"/>
                      </a:lnTo>
                      <a:lnTo>
                        <a:pt x="26" y="14"/>
                      </a:lnTo>
                      <a:lnTo>
                        <a:pt x="14" y="4"/>
                      </a:lnTo>
                      <a:lnTo>
                        <a:pt x="10" y="2"/>
                      </a:lnTo>
                      <a:lnTo>
                        <a:pt x="10" y="2"/>
                      </a:lnTo>
                      <a:lnTo>
                        <a:pt x="6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4" y="18"/>
                      </a:lnTo>
                      <a:lnTo>
                        <a:pt x="12" y="28"/>
                      </a:lnTo>
                      <a:lnTo>
                        <a:pt x="12" y="28"/>
                      </a:lnTo>
                      <a:lnTo>
                        <a:pt x="22" y="36"/>
                      </a:lnTo>
                      <a:lnTo>
                        <a:pt x="30" y="48"/>
                      </a:lnTo>
                      <a:lnTo>
                        <a:pt x="264" y="402"/>
                      </a:lnTo>
                      <a:lnTo>
                        <a:pt x="264" y="402"/>
                      </a:lnTo>
                      <a:lnTo>
                        <a:pt x="270" y="410"/>
                      </a:lnTo>
                      <a:lnTo>
                        <a:pt x="276" y="414"/>
                      </a:lnTo>
                      <a:lnTo>
                        <a:pt x="276" y="41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73"/>
                <p:cNvSpPr>
                  <a:spLocks/>
                </p:cNvSpPr>
                <p:nvPr/>
              </p:nvSpPr>
              <p:spPr bwMode="auto">
                <a:xfrm>
                  <a:off x="2089150" y="4835525"/>
                  <a:ext cx="1588" cy="31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h="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74"/>
                <p:cNvSpPr>
                  <a:spLocks/>
                </p:cNvSpPr>
                <p:nvPr/>
              </p:nvSpPr>
              <p:spPr bwMode="auto">
                <a:xfrm>
                  <a:off x="2117725" y="4162425"/>
                  <a:ext cx="444500" cy="657225"/>
                </a:xfrm>
                <a:custGeom>
                  <a:avLst/>
                  <a:gdLst/>
                  <a:ahLst/>
                  <a:cxnLst>
                    <a:cxn ang="0">
                      <a:pos x="4" y="414"/>
                    </a:cxn>
                    <a:cxn ang="0">
                      <a:pos x="4" y="414"/>
                    </a:cxn>
                    <a:cxn ang="0">
                      <a:pos x="8" y="410"/>
                    </a:cxn>
                    <a:cxn ang="0">
                      <a:pos x="16" y="402"/>
                    </a:cxn>
                    <a:cxn ang="0">
                      <a:pos x="248" y="48"/>
                    </a:cxn>
                    <a:cxn ang="0">
                      <a:pos x="248" y="48"/>
                    </a:cxn>
                    <a:cxn ang="0">
                      <a:pos x="258" y="36"/>
                    </a:cxn>
                    <a:cxn ang="0">
                      <a:pos x="266" y="28"/>
                    </a:cxn>
                    <a:cxn ang="0">
                      <a:pos x="266" y="28"/>
                    </a:cxn>
                    <a:cxn ang="0">
                      <a:pos x="274" y="18"/>
                    </a:cxn>
                    <a:cxn ang="0">
                      <a:pos x="280" y="6"/>
                    </a:cxn>
                    <a:cxn ang="0">
                      <a:pos x="280" y="6"/>
                    </a:cxn>
                    <a:cxn ang="0">
                      <a:pos x="280" y="2"/>
                    </a:cxn>
                    <a:cxn ang="0">
                      <a:pos x="278" y="0"/>
                    </a:cxn>
                    <a:cxn ang="0">
                      <a:pos x="274" y="0"/>
                    </a:cxn>
                    <a:cxn ang="0">
                      <a:pos x="268" y="2"/>
                    </a:cxn>
                    <a:cxn ang="0">
                      <a:pos x="266" y="4"/>
                    </a:cxn>
                    <a:cxn ang="0">
                      <a:pos x="266" y="4"/>
                    </a:cxn>
                    <a:cxn ang="0">
                      <a:pos x="254" y="14"/>
                    </a:cxn>
                    <a:cxn ang="0">
                      <a:pos x="244" y="28"/>
                    </a:cxn>
                    <a:cxn ang="0">
                      <a:pos x="240" y="32"/>
                    </a:cxn>
                    <a:cxn ang="0">
                      <a:pos x="240" y="32"/>
                    </a:cxn>
                    <a:cxn ang="0">
                      <a:pos x="224" y="60"/>
                    </a:cxn>
                    <a:cxn ang="0">
                      <a:pos x="10" y="396"/>
                    </a:cxn>
                    <a:cxn ang="0">
                      <a:pos x="10" y="396"/>
                    </a:cxn>
                    <a:cxn ang="0">
                      <a:pos x="0" y="412"/>
                    </a:cxn>
                    <a:cxn ang="0">
                      <a:pos x="0" y="412"/>
                    </a:cxn>
                    <a:cxn ang="0">
                      <a:pos x="0" y="414"/>
                    </a:cxn>
                    <a:cxn ang="0">
                      <a:pos x="0" y="414"/>
                    </a:cxn>
                    <a:cxn ang="0">
                      <a:pos x="4" y="414"/>
                    </a:cxn>
                    <a:cxn ang="0">
                      <a:pos x="4" y="414"/>
                    </a:cxn>
                  </a:cxnLst>
                  <a:rect l="0" t="0" r="r" b="b"/>
                  <a:pathLst>
                    <a:path w="280" h="414">
                      <a:moveTo>
                        <a:pt x="4" y="414"/>
                      </a:moveTo>
                      <a:lnTo>
                        <a:pt x="4" y="414"/>
                      </a:lnTo>
                      <a:lnTo>
                        <a:pt x="8" y="410"/>
                      </a:lnTo>
                      <a:lnTo>
                        <a:pt x="16" y="402"/>
                      </a:lnTo>
                      <a:lnTo>
                        <a:pt x="248" y="48"/>
                      </a:lnTo>
                      <a:lnTo>
                        <a:pt x="248" y="48"/>
                      </a:lnTo>
                      <a:lnTo>
                        <a:pt x="258" y="36"/>
                      </a:lnTo>
                      <a:lnTo>
                        <a:pt x="266" y="28"/>
                      </a:lnTo>
                      <a:lnTo>
                        <a:pt x="266" y="28"/>
                      </a:lnTo>
                      <a:lnTo>
                        <a:pt x="274" y="18"/>
                      </a:lnTo>
                      <a:lnTo>
                        <a:pt x="280" y="6"/>
                      </a:lnTo>
                      <a:lnTo>
                        <a:pt x="280" y="6"/>
                      </a:lnTo>
                      <a:lnTo>
                        <a:pt x="280" y="2"/>
                      </a:lnTo>
                      <a:lnTo>
                        <a:pt x="278" y="0"/>
                      </a:lnTo>
                      <a:lnTo>
                        <a:pt x="274" y="0"/>
                      </a:lnTo>
                      <a:lnTo>
                        <a:pt x="268" y="2"/>
                      </a:lnTo>
                      <a:lnTo>
                        <a:pt x="266" y="4"/>
                      </a:lnTo>
                      <a:lnTo>
                        <a:pt x="266" y="4"/>
                      </a:lnTo>
                      <a:lnTo>
                        <a:pt x="254" y="14"/>
                      </a:lnTo>
                      <a:lnTo>
                        <a:pt x="244" y="28"/>
                      </a:lnTo>
                      <a:lnTo>
                        <a:pt x="240" y="32"/>
                      </a:lnTo>
                      <a:lnTo>
                        <a:pt x="240" y="32"/>
                      </a:lnTo>
                      <a:lnTo>
                        <a:pt x="224" y="60"/>
                      </a:lnTo>
                      <a:lnTo>
                        <a:pt x="10" y="396"/>
                      </a:lnTo>
                      <a:lnTo>
                        <a:pt x="10" y="396"/>
                      </a:lnTo>
                      <a:lnTo>
                        <a:pt x="0" y="412"/>
                      </a:lnTo>
                      <a:lnTo>
                        <a:pt x="0" y="412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4" y="414"/>
                      </a:lnTo>
                      <a:lnTo>
                        <a:pt x="4" y="41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75"/>
                <p:cNvSpPr>
                  <a:spLocks noEditPoints="1"/>
                </p:cNvSpPr>
                <p:nvPr/>
              </p:nvSpPr>
              <p:spPr bwMode="auto">
                <a:xfrm rot="813286">
                  <a:off x="381000" y="3581400"/>
                  <a:ext cx="3435350" cy="2667000"/>
                </a:xfrm>
                <a:custGeom>
                  <a:avLst/>
                  <a:gdLst/>
                  <a:ahLst/>
                  <a:cxnLst>
                    <a:cxn ang="0">
                      <a:pos x="2160" y="44"/>
                    </a:cxn>
                    <a:cxn ang="0">
                      <a:pos x="2102" y="6"/>
                    </a:cxn>
                    <a:cxn ang="0">
                      <a:pos x="1752" y="118"/>
                    </a:cxn>
                    <a:cxn ang="0">
                      <a:pos x="1142" y="870"/>
                    </a:cxn>
                    <a:cxn ang="0">
                      <a:pos x="1126" y="832"/>
                    </a:cxn>
                    <a:cxn ang="0">
                      <a:pos x="1126" y="794"/>
                    </a:cxn>
                    <a:cxn ang="0">
                      <a:pos x="1100" y="780"/>
                    </a:cxn>
                    <a:cxn ang="0">
                      <a:pos x="1080" y="778"/>
                    </a:cxn>
                    <a:cxn ang="0">
                      <a:pos x="1068" y="788"/>
                    </a:cxn>
                    <a:cxn ang="0">
                      <a:pos x="1034" y="802"/>
                    </a:cxn>
                    <a:cxn ang="0">
                      <a:pos x="1024" y="846"/>
                    </a:cxn>
                    <a:cxn ang="0">
                      <a:pos x="690" y="370"/>
                    </a:cxn>
                    <a:cxn ang="0">
                      <a:pos x="118" y="0"/>
                    </a:cxn>
                    <a:cxn ang="0">
                      <a:pos x="32" y="18"/>
                    </a:cxn>
                    <a:cxn ang="0">
                      <a:pos x="2" y="64"/>
                    </a:cxn>
                    <a:cxn ang="0">
                      <a:pos x="108" y="686"/>
                    </a:cxn>
                    <a:cxn ang="0">
                      <a:pos x="348" y="952"/>
                    </a:cxn>
                    <a:cxn ang="0">
                      <a:pos x="504" y="1020"/>
                    </a:cxn>
                    <a:cxn ang="0">
                      <a:pos x="346" y="1198"/>
                    </a:cxn>
                    <a:cxn ang="0">
                      <a:pos x="330" y="1284"/>
                    </a:cxn>
                    <a:cxn ang="0">
                      <a:pos x="372" y="1442"/>
                    </a:cxn>
                    <a:cxn ang="0">
                      <a:pos x="406" y="1476"/>
                    </a:cxn>
                    <a:cxn ang="0">
                      <a:pos x="436" y="1500"/>
                    </a:cxn>
                    <a:cxn ang="0">
                      <a:pos x="478" y="1550"/>
                    </a:cxn>
                    <a:cxn ang="0">
                      <a:pos x="516" y="1562"/>
                    </a:cxn>
                    <a:cxn ang="0">
                      <a:pos x="558" y="1608"/>
                    </a:cxn>
                    <a:cxn ang="0">
                      <a:pos x="622" y="1636"/>
                    </a:cxn>
                    <a:cxn ang="0">
                      <a:pos x="708" y="1676"/>
                    </a:cxn>
                    <a:cxn ang="0">
                      <a:pos x="742" y="1660"/>
                    </a:cxn>
                    <a:cxn ang="0">
                      <a:pos x="836" y="1606"/>
                    </a:cxn>
                    <a:cxn ang="0">
                      <a:pos x="892" y="1528"/>
                    </a:cxn>
                    <a:cxn ang="0">
                      <a:pos x="1012" y="1188"/>
                    </a:cxn>
                    <a:cxn ang="0">
                      <a:pos x="1016" y="1342"/>
                    </a:cxn>
                    <a:cxn ang="0">
                      <a:pos x="1018" y="1494"/>
                    </a:cxn>
                    <a:cxn ang="0">
                      <a:pos x="1120" y="1598"/>
                    </a:cxn>
                    <a:cxn ang="0">
                      <a:pos x="1146" y="1430"/>
                    </a:cxn>
                    <a:cxn ang="0">
                      <a:pos x="1128" y="1158"/>
                    </a:cxn>
                    <a:cxn ang="0">
                      <a:pos x="1150" y="1176"/>
                    </a:cxn>
                    <a:cxn ang="0">
                      <a:pos x="1274" y="1528"/>
                    </a:cxn>
                    <a:cxn ang="0">
                      <a:pos x="1370" y="1646"/>
                    </a:cxn>
                    <a:cxn ang="0">
                      <a:pos x="1424" y="1660"/>
                    </a:cxn>
                    <a:cxn ang="0">
                      <a:pos x="1458" y="1676"/>
                    </a:cxn>
                    <a:cxn ang="0">
                      <a:pos x="1544" y="1636"/>
                    </a:cxn>
                    <a:cxn ang="0">
                      <a:pos x="1608" y="1608"/>
                    </a:cxn>
                    <a:cxn ang="0">
                      <a:pos x="1650" y="1562"/>
                    </a:cxn>
                    <a:cxn ang="0">
                      <a:pos x="1688" y="1550"/>
                    </a:cxn>
                    <a:cxn ang="0">
                      <a:pos x="1730" y="1500"/>
                    </a:cxn>
                    <a:cxn ang="0">
                      <a:pos x="1760" y="1476"/>
                    </a:cxn>
                    <a:cxn ang="0">
                      <a:pos x="1794" y="1442"/>
                    </a:cxn>
                    <a:cxn ang="0">
                      <a:pos x="1836" y="1284"/>
                    </a:cxn>
                    <a:cxn ang="0">
                      <a:pos x="1820" y="1198"/>
                    </a:cxn>
                    <a:cxn ang="0">
                      <a:pos x="1662" y="1020"/>
                    </a:cxn>
                    <a:cxn ang="0">
                      <a:pos x="1882" y="942"/>
                    </a:cxn>
                    <a:cxn ang="0">
                      <a:pos x="2086" y="544"/>
                    </a:cxn>
                    <a:cxn ang="0">
                      <a:pos x="1076" y="792"/>
                    </a:cxn>
                  </a:cxnLst>
                  <a:rect l="0" t="0" r="r" b="b"/>
                  <a:pathLst>
                    <a:path w="2164" h="1680">
                      <a:moveTo>
                        <a:pt x="2162" y="70"/>
                      </a:moveTo>
                      <a:lnTo>
                        <a:pt x="2162" y="70"/>
                      </a:lnTo>
                      <a:lnTo>
                        <a:pt x="2164" y="64"/>
                      </a:lnTo>
                      <a:lnTo>
                        <a:pt x="2164" y="60"/>
                      </a:lnTo>
                      <a:lnTo>
                        <a:pt x="2164" y="52"/>
                      </a:lnTo>
                      <a:lnTo>
                        <a:pt x="2160" y="44"/>
                      </a:lnTo>
                      <a:lnTo>
                        <a:pt x="2156" y="36"/>
                      </a:lnTo>
                      <a:lnTo>
                        <a:pt x="2146" y="28"/>
                      </a:lnTo>
                      <a:lnTo>
                        <a:pt x="2134" y="18"/>
                      </a:lnTo>
                      <a:lnTo>
                        <a:pt x="2134" y="18"/>
                      </a:lnTo>
                      <a:lnTo>
                        <a:pt x="2118" y="12"/>
                      </a:lnTo>
                      <a:lnTo>
                        <a:pt x="2102" y="6"/>
                      </a:lnTo>
                      <a:lnTo>
                        <a:pt x="2086" y="4"/>
                      </a:lnTo>
                      <a:lnTo>
                        <a:pt x="2072" y="2"/>
                      </a:lnTo>
                      <a:lnTo>
                        <a:pt x="2048" y="0"/>
                      </a:lnTo>
                      <a:lnTo>
                        <a:pt x="2038" y="0"/>
                      </a:lnTo>
                      <a:lnTo>
                        <a:pt x="1904" y="40"/>
                      </a:lnTo>
                      <a:lnTo>
                        <a:pt x="1752" y="118"/>
                      </a:lnTo>
                      <a:lnTo>
                        <a:pt x="1598" y="244"/>
                      </a:lnTo>
                      <a:lnTo>
                        <a:pt x="1476" y="370"/>
                      </a:lnTo>
                      <a:lnTo>
                        <a:pt x="1312" y="580"/>
                      </a:lnTo>
                      <a:lnTo>
                        <a:pt x="1216" y="732"/>
                      </a:lnTo>
                      <a:lnTo>
                        <a:pt x="1160" y="836"/>
                      </a:lnTo>
                      <a:lnTo>
                        <a:pt x="1142" y="870"/>
                      </a:lnTo>
                      <a:lnTo>
                        <a:pt x="1142" y="870"/>
                      </a:lnTo>
                      <a:lnTo>
                        <a:pt x="1142" y="860"/>
                      </a:lnTo>
                      <a:lnTo>
                        <a:pt x="1142" y="860"/>
                      </a:lnTo>
                      <a:lnTo>
                        <a:pt x="1142" y="856"/>
                      </a:lnTo>
                      <a:lnTo>
                        <a:pt x="1138" y="848"/>
                      </a:lnTo>
                      <a:lnTo>
                        <a:pt x="1126" y="832"/>
                      </a:lnTo>
                      <a:lnTo>
                        <a:pt x="1126" y="832"/>
                      </a:lnTo>
                      <a:lnTo>
                        <a:pt x="1132" y="822"/>
                      </a:lnTo>
                      <a:lnTo>
                        <a:pt x="1134" y="812"/>
                      </a:lnTo>
                      <a:lnTo>
                        <a:pt x="1134" y="812"/>
                      </a:lnTo>
                      <a:lnTo>
                        <a:pt x="1132" y="802"/>
                      </a:lnTo>
                      <a:lnTo>
                        <a:pt x="1126" y="794"/>
                      </a:lnTo>
                      <a:lnTo>
                        <a:pt x="1118" y="788"/>
                      </a:lnTo>
                      <a:lnTo>
                        <a:pt x="1108" y="786"/>
                      </a:lnTo>
                      <a:lnTo>
                        <a:pt x="1108" y="786"/>
                      </a:lnTo>
                      <a:lnTo>
                        <a:pt x="1104" y="786"/>
                      </a:lnTo>
                      <a:lnTo>
                        <a:pt x="1108" y="780"/>
                      </a:lnTo>
                      <a:lnTo>
                        <a:pt x="1100" y="780"/>
                      </a:lnTo>
                      <a:lnTo>
                        <a:pt x="1094" y="780"/>
                      </a:lnTo>
                      <a:lnTo>
                        <a:pt x="1094" y="780"/>
                      </a:lnTo>
                      <a:lnTo>
                        <a:pt x="1086" y="774"/>
                      </a:lnTo>
                      <a:lnTo>
                        <a:pt x="1086" y="776"/>
                      </a:lnTo>
                      <a:lnTo>
                        <a:pt x="1084" y="774"/>
                      </a:lnTo>
                      <a:lnTo>
                        <a:pt x="1080" y="778"/>
                      </a:lnTo>
                      <a:lnTo>
                        <a:pt x="1074" y="776"/>
                      </a:lnTo>
                      <a:lnTo>
                        <a:pt x="1074" y="780"/>
                      </a:lnTo>
                      <a:lnTo>
                        <a:pt x="1068" y="780"/>
                      </a:lnTo>
                      <a:lnTo>
                        <a:pt x="1064" y="780"/>
                      </a:lnTo>
                      <a:lnTo>
                        <a:pt x="1068" y="788"/>
                      </a:lnTo>
                      <a:lnTo>
                        <a:pt x="1068" y="788"/>
                      </a:lnTo>
                      <a:lnTo>
                        <a:pt x="1068" y="788"/>
                      </a:lnTo>
                      <a:lnTo>
                        <a:pt x="1058" y="786"/>
                      </a:lnTo>
                      <a:lnTo>
                        <a:pt x="1058" y="786"/>
                      </a:lnTo>
                      <a:lnTo>
                        <a:pt x="1048" y="788"/>
                      </a:lnTo>
                      <a:lnTo>
                        <a:pt x="1040" y="794"/>
                      </a:lnTo>
                      <a:lnTo>
                        <a:pt x="1034" y="802"/>
                      </a:lnTo>
                      <a:lnTo>
                        <a:pt x="1032" y="812"/>
                      </a:lnTo>
                      <a:lnTo>
                        <a:pt x="1032" y="812"/>
                      </a:lnTo>
                      <a:lnTo>
                        <a:pt x="1034" y="820"/>
                      </a:lnTo>
                      <a:lnTo>
                        <a:pt x="1036" y="828"/>
                      </a:lnTo>
                      <a:lnTo>
                        <a:pt x="1036" y="828"/>
                      </a:lnTo>
                      <a:lnTo>
                        <a:pt x="1024" y="846"/>
                      </a:lnTo>
                      <a:lnTo>
                        <a:pt x="1020" y="854"/>
                      </a:lnTo>
                      <a:lnTo>
                        <a:pt x="1018" y="860"/>
                      </a:lnTo>
                      <a:lnTo>
                        <a:pt x="1006" y="836"/>
                      </a:lnTo>
                      <a:lnTo>
                        <a:pt x="950" y="732"/>
                      </a:lnTo>
                      <a:lnTo>
                        <a:pt x="854" y="580"/>
                      </a:lnTo>
                      <a:lnTo>
                        <a:pt x="690" y="370"/>
                      </a:lnTo>
                      <a:lnTo>
                        <a:pt x="568" y="244"/>
                      </a:lnTo>
                      <a:lnTo>
                        <a:pt x="412" y="118"/>
                      </a:lnTo>
                      <a:lnTo>
                        <a:pt x="262" y="40"/>
                      </a:lnTo>
                      <a:lnTo>
                        <a:pt x="128" y="0"/>
                      </a:lnTo>
                      <a:lnTo>
                        <a:pt x="128" y="0"/>
                      </a:lnTo>
                      <a:lnTo>
                        <a:pt x="118" y="0"/>
                      </a:lnTo>
                      <a:lnTo>
                        <a:pt x="94" y="2"/>
                      </a:lnTo>
                      <a:lnTo>
                        <a:pt x="80" y="4"/>
                      </a:lnTo>
                      <a:lnTo>
                        <a:pt x="64" y="6"/>
                      </a:lnTo>
                      <a:lnTo>
                        <a:pt x="48" y="12"/>
                      </a:lnTo>
                      <a:lnTo>
                        <a:pt x="32" y="18"/>
                      </a:lnTo>
                      <a:lnTo>
                        <a:pt x="32" y="18"/>
                      </a:lnTo>
                      <a:lnTo>
                        <a:pt x="20" y="28"/>
                      </a:lnTo>
                      <a:lnTo>
                        <a:pt x="10" y="36"/>
                      </a:lnTo>
                      <a:lnTo>
                        <a:pt x="6" y="44"/>
                      </a:lnTo>
                      <a:lnTo>
                        <a:pt x="2" y="52"/>
                      </a:lnTo>
                      <a:lnTo>
                        <a:pt x="2" y="60"/>
                      </a:lnTo>
                      <a:lnTo>
                        <a:pt x="2" y="64"/>
                      </a:lnTo>
                      <a:lnTo>
                        <a:pt x="4" y="70"/>
                      </a:lnTo>
                      <a:lnTo>
                        <a:pt x="0" y="114"/>
                      </a:lnTo>
                      <a:lnTo>
                        <a:pt x="12" y="226"/>
                      </a:lnTo>
                      <a:lnTo>
                        <a:pt x="58" y="452"/>
                      </a:lnTo>
                      <a:lnTo>
                        <a:pt x="80" y="544"/>
                      </a:lnTo>
                      <a:lnTo>
                        <a:pt x="108" y="686"/>
                      </a:lnTo>
                      <a:lnTo>
                        <a:pt x="122" y="734"/>
                      </a:lnTo>
                      <a:lnTo>
                        <a:pt x="154" y="810"/>
                      </a:lnTo>
                      <a:lnTo>
                        <a:pt x="196" y="876"/>
                      </a:lnTo>
                      <a:lnTo>
                        <a:pt x="240" y="918"/>
                      </a:lnTo>
                      <a:lnTo>
                        <a:pt x="284" y="942"/>
                      </a:lnTo>
                      <a:lnTo>
                        <a:pt x="348" y="952"/>
                      </a:lnTo>
                      <a:lnTo>
                        <a:pt x="410" y="960"/>
                      </a:lnTo>
                      <a:lnTo>
                        <a:pt x="622" y="978"/>
                      </a:lnTo>
                      <a:lnTo>
                        <a:pt x="622" y="978"/>
                      </a:lnTo>
                      <a:lnTo>
                        <a:pt x="580" y="992"/>
                      </a:lnTo>
                      <a:lnTo>
                        <a:pt x="538" y="1006"/>
                      </a:lnTo>
                      <a:lnTo>
                        <a:pt x="504" y="1020"/>
                      </a:lnTo>
                      <a:lnTo>
                        <a:pt x="486" y="1028"/>
                      </a:lnTo>
                      <a:lnTo>
                        <a:pt x="486" y="1028"/>
                      </a:lnTo>
                      <a:lnTo>
                        <a:pt x="444" y="1066"/>
                      </a:lnTo>
                      <a:lnTo>
                        <a:pt x="410" y="1098"/>
                      </a:lnTo>
                      <a:lnTo>
                        <a:pt x="346" y="1198"/>
                      </a:lnTo>
                      <a:lnTo>
                        <a:pt x="346" y="1198"/>
                      </a:lnTo>
                      <a:lnTo>
                        <a:pt x="338" y="1222"/>
                      </a:lnTo>
                      <a:lnTo>
                        <a:pt x="330" y="1242"/>
                      </a:lnTo>
                      <a:lnTo>
                        <a:pt x="326" y="1256"/>
                      </a:lnTo>
                      <a:lnTo>
                        <a:pt x="326" y="1256"/>
                      </a:lnTo>
                      <a:lnTo>
                        <a:pt x="326" y="1270"/>
                      </a:lnTo>
                      <a:lnTo>
                        <a:pt x="330" y="1284"/>
                      </a:lnTo>
                      <a:lnTo>
                        <a:pt x="334" y="1302"/>
                      </a:lnTo>
                      <a:lnTo>
                        <a:pt x="334" y="1346"/>
                      </a:lnTo>
                      <a:lnTo>
                        <a:pt x="358" y="1386"/>
                      </a:lnTo>
                      <a:lnTo>
                        <a:pt x="370" y="1438"/>
                      </a:lnTo>
                      <a:lnTo>
                        <a:pt x="370" y="1438"/>
                      </a:lnTo>
                      <a:lnTo>
                        <a:pt x="372" y="1442"/>
                      </a:lnTo>
                      <a:lnTo>
                        <a:pt x="376" y="1454"/>
                      </a:lnTo>
                      <a:lnTo>
                        <a:pt x="380" y="1460"/>
                      </a:lnTo>
                      <a:lnTo>
                        <a:pt x="386" y="1466"/>
                      </a:lnTo>
                      <a:lnTo>
                        <a:pt x="396" y="1472"/>
                      </a:lnTo>
                      <a:lnTo>
                        <a:pt x="406" y="1476"/>
                      </a:lnTo>
                      <a:lnTo>
                        <a:pt x="406" y="1476"/>
                      </a:lnTo>
                      <a:lnTo>
                        <a:pt x="418" y="1480"/>
                      </a:lnTo>
                      <a:lnTo>
                        <a:pt x="424" y="1484"/>
                      </a:lnTo>
                      <a:lnTo>
                        <a:pt x="430" y="1488"/>
                      </a:lnTo>
                      <a:lnTo>
                        <a:pt x="434" y="1492"/>
                      </a:lnTo>
                      <a:lnTo>
                        <a:pt x="436" y="1498"/>
                      </a:lnTo>
                      <a:lnTo>
                        <a:pt x="436" y="1500"/>
                      </a:lnTo>
                      <a:lnTo>
                        <a:pt x="436" y="1500"/>
                      </a:lnTo>
                      <a:lnTo>
                        <a:pt x="444" y="1514"/>
                      </a:lnTo>
                      <a:lnTo>
                        <a:pt x="458" y="1534"/>
                      </a:lnTo>
                      <a:lnTo>
                        <a:pt x="458" y="1534"/>
                      </a:lnTo>
                      <a:lnTo>
                        <a:pt x="466" y="1540"/>
                      </a:lnTo>
                      <a:lnTo>
                        <a:pt x="478" y="1550"/>
                      </a:lnTo>
                      <a:lnTo>
                        <a:pt x="490" y="1556"/>
                      </a:lnTo>
                      <a:lnTo>
                        <a:pt x="498" y="1558"/>
                      </a:lnTo>
                      <a:lnTo>
                        <a:pt x="504" y="1558"/>
                      </a:lnTo>
                      <a:lnTo>
                        <a:pt x="504" y="1558"/>
                      </a:lnTo>
                      <a:lnTo>
                        <a:pt x="510" y="1558"/>
                      </a:lnTo>
                      <a:lnTo>
                        <a:pt x="516" y="1562"/>
                      </a:lnTo>
                      <a:lnTo>
                        <a:pt x="528" y="1572"/>
                      </a:lnTo>
                      <a:lnTo>
                        <a:pt x="536" y="1582"/>
                      </a:lnTo>
                      <a:lnTo>
                        <a:pt x="540" y="1588"/>
                      </a:lnTo>
                      <a:lnTo>
                        <a:pt x="540" y="1588"/>
                      </a:lnTo>
                      <a:lnTo>
                        <a:pt x="548" y="1598"/>
                      </a:lnTo>
                      <a:lnTo>
                        <a:pt x="558" y="1608"/>
                      </a:lnTo>
                      <a:lnTo>
                        <a:pt x="564" y="1612"/>
                      </a:lnTo>
                      <a:lnTo>
                        <a:pt x="570" y="1614"/>
                      </a:lnTo>
                      <a:lnTo>
                        <a:pt x="570" y="1614"/>
                      </a:lnTo>
                      <a:lnTo>
                        <a:pt x="586" y="1618"/>
                      </a:lnTo>
                      <a:lnTo>
                        <a:pt x="602" y="1626"/>
                      </a:lnTo>
                      <a:lnTo>
                        <a:pt x="622" y="1636"/>
                      </a:lnTo>
                      <a:lnTo>
                        <a:pt x="648" y="1656"/>
                      </a:lnTo>
                      <a:lnTo>
                        <a:pt x="676" y="1678"/>
                      </a:lnTo>
                      <a:lnTo>
                        <a:pt x="676" y="1678"/>
                      </a:lnTo>
                      <a:lnTo>
                        <a:pt x="682" y="1678"/>
                      </a:lnTo>
                      <a:lnTo>
                        <a:pt x="694" y="1680"/>
                      </a:lnTo>
                      <a:lnTo>
                        <a:pt x="708" y="1676"/>
                      </a:lnTo>
                      <a:lnTo>
                        <a:pt x="716" y="1674"/>
                      </a:lnTo>
                      <a:lnTo>
                        <a:pt x="724" y="1670"/>
                      </a:lnTo>
                      <a:lnTo>
                        <a:pt x="724" y="1670"/>
                      </a:lnTo>
                      <a:lnTo>
                        <a:pt x="730" y="1664"/>
                      </a:lnTo>
                      <a:lnTo>
                        <a:pt x="736" y="1662"/>
                      </a:lnTo>
                      <a:lnTo>
                        <a:pt x="742" y="1660"/>
                      </a:lnTo>
                      <a:lnTo>
                        <a:pt x="746" y="1660"/>
                      </a:lnTo>
                      <a:lnTo>
                        <a:pt x="754" y="1664"/>
                      </a:lnTo>
                      <a:lnTo>
                        <a:pt x="756" y="1664"/>
                      </a:lnTo>
                      <a:lnTo>
                        <a:pt x="772" y="1662"/>
                      </a:lnTo>
                      <a:lnTo>
                        <a:pt x="796" y="1646"/>
                      </a:lnTo>
                      <a:lnTo>
                        <a:pt x="836" y="1606"/>
                      </a:lnTo>
                      <a:lnTo>
                        <a:pt x="836" y="1606"/>
                      </a:lnTo>
                      <a:lnTo>
                        <a:pt x="840" y="1602"/>
                      </a:lnTo>
                      <a:lnTo>
                        <a:pt x="852" y="1588"/>
                      </a:lnTo>
                      <a:lnTo>
                        <a:pt x="870" y="1564"/>
                      </a:lnTo>
                      <a:lnTo>
                        <a:pt x="892" y="1528"/>
                      </a:lnTo>
                      <a:lnTo>
                        <a:pt x="892" y="1528"/>
                      </a:lnTo>
                      <a:lnTo>
                        <a:pt x="914" y="1478"/>
                      </a:lnTo>
                      <a:lnTo>
                        <a:pt x="938" y="1424"/>
                      </a:lnTo>
                      <a:lnTo>
                        <a:pt x="964" y="1362"/>
                      </a:lnTo>
                      <a:lnTo>
                        <a:pt x="964" y="1362"/>
                      </a:lnTo>
                      <a:lnTo>
                        <a:pt x="988" y="1268"/>
                      </a:lnTo>
                      <a:lnTo>
                        <a:pt x="1012" y="1188"/>
                      </a:lnTo>
                      <a:lnTo>
                        <a:pt x="1034" y="1116"/>
                      </a:lnTo>
                      <a:lnTo>
                        <a:pt x="1032" y="1158"/>
                      </a:lnTo>
                      <a:lnTo>
                        <a:pt x="1024" y="1232"/>
                      </a:lnTo>
                      <a:lnTo>
                        <a:pt x="1026" y="1256"/>
                      </a:lnTo>
                      <a:lnTo>
                        <a:pt x="1016" y="1290"/>
                      </a:lnTo>
                      <a:lnTo>
                        <a:pt x="1016" y="1342"/>
                      </a:lnTo>
                      <a:lnTo>
                        <a:pt x="1016" y="1356"/>
                      </a:lnTo>
                      <a:lnTo>
                        <a:pt x="1016" y="1430"/>
                      </a:lnTo>
                      <a:lnTo>
                        <a:pt x="1026" y="1436"/>
                      </a:lnTo>
                      <a:lnTo>
                        <a:pt x="1026" y="1446"/>
                      </a:lnTo>
                      <a:lnTo>
                        <a:pt x="1016" y="1458"/>
                      </a:lnTo>
                      <a:lnTo>
                        <a:pt x="1018" y="1494"/>
                      </a:lnTo>
                      <a:lnTo>
                        <a:pt x="1018" y="1552"/>
                      </a:lnTo>
                      <a:lnTo>
                        <a:pt x="1040" y="1598"/>
                      </a:lnTo>
                      <a:lnTo>
                        <a:pt x="1076" y="1628"/>
                      </a:lnTo>
                      <a:lnTo>
                        <a:pt x="1080" y="1596"/>
                      </a:lnTo>
                      <a:lnTo>
                        <a:pt x="1084" y="1628"/>
                      </a:lnTo>
                      <a:lnTo>
                        <a:pt x="1120" y="1598"/>
                      </a:lnTo>
                      <a:lnTo>
                        <a:pt x="1142" y="1552"/>
                      </a:lnTo>
                      <a:lnTo>
                        <a:pt x="1142" y="1494"/>
                      </a:lnTo>
                      <a:lnTo>
                        <a:pt x="1146" y="1458"/>
                      </a:lnTo>
                      <a:lnTo>
                        <a:pt x="1134" y="1446"/>
                      </a:lnTo>
                      <a:lnTo>
                        <a:pt x="1134" y="1436"/>
                      </a:lnTo>
                      <a:lnTo>
                        <a:pt x="1146" y="1430"/>
                      </a:lnTo>
                      <a:lnTo>
                        <a:pt x="1146" y="1356"/>
                      </a:lnTo>
                      <a:lnTo>
                        <a:pt x="1146" y="1342"/>
                      </a:lnTo>
                      <a:lnTo>
                        <a:pt x="1146" y="1290"/>
                      </a:lnTo>
                      <a:lnTo>
                        <a:pt x="1134" y="1256"/>
                      </a:lnTo>
                      <a:lnTo>
                        <a:pt x="1136" y="1232"/>
                      </a:lnTo>
                      <a:lnTo>
                        <a:pt x="1128" y="1158"/>
                      </a:lnTo>
                      <a:lnTo>
                        <a:pt x="1126" y="1116"/>
                      </a:lnTo>
                      <a:lnTo>
                        <a:pt x="1126" y="1116"/>
                      </a:lnTo>
                      <a:lnTo>
                        <a:pt x="1126" y="1106"/>
                      </a:lnTo>
                      <a:lnTo>
                        <a:pt x="1126" y="1106"/>
                      </a:lnTo>
                      <a:lnTo>
                        <a:pt x="1138" y="1136"/>
                      </a:lnTo>
                      <a:lnTo>
                        <a:pt x="1150" y="1176"/>
                      </a:lnTo>
                      <a:lnTo>
                        <a:pt x="1174" y="1260"/>
                      </a:lnTo>
                      <a:lnTo>
                        <a:pt x="1202" y="1362"/>
                      </a:lnTo>
                      <a:lnTo>
                        <a:pt x="1202" y="1362"/>
                      </a:lnTo>
                      <a:lnTo>
                        <a:pt x="1228" y="1424"/>
                      </a:lnTo>
                      <a:lnTo>
                        <a:pt x="1250" y="1478"/>
                      </a:lnTo>
                      <a:lnTo>
                        <a:pt x="1274" y="1528"/>
                      </a:lnTo>
                      <a:lnTo>
                        <a:pt x="1274" y="1528"/>
                      </a:lnTo>
                      <a:lnTo>
                        <a:pt x="1296" y="1564"/>
                      </a:lnTo>
                      <a:lnTo>
                        <a:pt x="1312" y="1588"/>
                      </a:lnTo>
                      <a:lnTo>
                        <a:pt x="1326" y="1602"/>
                      </a:lnTo>
                      <a:lnTo>
                        <a:pt x="1330" y="1606"/>
                      </a:lnTo>
                      <a:lnTo>
                        <a:pt x="1370" y="1646"/>
                      </a:lnTo>
                      <a:lnTo>
                        <a:pt x="1394" y="1662"/>
                      </a:lnTo>
                      <a:lnTo>
                        <a:pt x="1410" y="1664"/>
                      </a:lnTo>
                      <a:lnTo>
                        <a:pt x="1410" y="1664"/>
                      </a:lnTo>
                      <a:lnTo>
                        <a:pt x="1412" y="1664"/>
                      </a:lnTo>
                      <a:lnTo>
                        <a:pt x="1420" y="1660"/>
                      </a:lnTo>
                      <a:lnTo>
                        <a:pt x="1424" y="1660"/>
                      </a:lnTo>
                      <a:lnTo>
                        <a:pt x="1430" y="1662"/>
                      </a:lnTo>
                      <a:lnTo>
                        <a:pt x="1436" y="1664"/>
                      </a:lnTo>
                      <a:lnTo>
                        <a:pt x="1442" y="1670"/>
                      </a:lnTo>
                      <a:lnTo>
                        <a:pt x="1442" y="1670"/>
                      </a:lnTo>
                      <a:lnTo>
                        <a:pt x="1450" y="1674"/>
                      </a:lnTo>
                      <a:lnTo>
                        <a:pt x="1458" y="1676"/>
                      </a:lnTo>
                      <a:lnTo>
                        <a:pt x="1472" y="1680"/>
                      </a:lnTo>
                      <a:lnTo>
                        <a:pt x="1484" y="1678"/>
                      </a:lnTo>
                      <a:lnTo>
                        <a:pt x="1490" y="1678"/>
                      </a:lnTo>
                      <a:lnTo>
                        <a:pt x="1518" y="1656"/>
                      </a:lnTo>
                      <a:lnTo>
                        <a:pt x="1544" y="1636"/>
                      </a:lnTo>
                      <a:lnTo>
                        <a:pt x="1544" y="1636"/>
                      </a:lnTo>
                      <a:lnTo>
                        <a:pt x="1564" y="1626"/>
                      </a:lnTo>
                      <a:lnTo>
                        <a:pt x="1580" y="1618"/>
                      </a:lnTo>
                      <a:lnTo>
                        <a:pt x="1596" y="1614"/>
                      </a:lnTo>
                      <a:lnTo>
                        <a:pt x="1596" y="1614"/>
                      </a:lnTo>
                      <a:lnTo>
                        <a:pt x="1602" y="1612"/>
                      </a:lnTo>
                      <a:lnTo>
                        <a:pt x="1608" y="1608"/>
                      </a:lnTo>
                      <a:lnTo>
                        <a:pt x="1618" y="1598"/>
                      </a:lnTo>
                      <a:lnTo>
                        <a:pt x="1626" y="1588"/>
                      </a:lnTo>
                      <a:lnTo>
                        <a:pt x="1626" y="1588"/>
                      </a:lnTo>
                      <a:lnTo>
                        <a:pt x="1630" y="1582"/>
                      </a:lnTo>
                      <a:lnTo>
                        <a:pt x="1638" y="1572"/>
                      </a:lnTo>
                      <a:lnTo>
                        <a:pt x="1650" y="1562"/>
                      </a:lnTo>
                      <a:lnTo>
                        <a:pt x="1656" y="1558"/>
                      </a:lnTo>
                      <a:lnTo>
                        <a:pt x="1662" y="1558"/>
                      </a:lnTo>
                      <a:lnTo>
                        <a:pt x="1662" y="1558"/>
                      </a:lnTo>
                      <a:lnTo>
                        <a:pt x="1668" y="1558"/>
                      </a:lnTo>
                      <a:lnTo>
                        <a:pt x="1674" y="1556"/>
                      </a:lnTo>
                      <a:lnTo>
                        <a:pt x="1688" y="1550"/>
                      </a:lnTo>
                      <a:lnTo>
                        <a:pt x="1700" y="1540"/>
                      </a:lnTo>
                      <a:lnTo>
                        <a:pt x="1708" y="1534"/>
                      </a:lnTo>
                      <a:lnTo>
                        <a:pt x="1708" y="1534"/>
                      </a:lnTo>
                      <a:lnTo>
                        <a:pt x="1722" y="1514"/>
                      </a:lnTo>
                      <a:lnTo>
                        <a:pt x="1730" y="1500"/>
                      </a:lnTo>
                      <a:lnTo>
                        <a:pt x="1730" y="1500"/>
                      </a:lnTo>
                      <a:lnTo>
                        <a:pt x="1730" y="1498"/>
                      </a:lnTo>
                      <a:lnTo>
                        <a:pt x="1732" y="1492"/>
                      </a:lnTo>
                      <a:lnTo>
                        <a:pt x="1736" y="1488"/>
                      </a:lnTo>
                      <a:lnTo>
                        <a:pt x="1740" y="1484"/>
                      </a:lnTo>
                      <a:lnTo>
                        <a:pt x="1748" y="1480"/>
                      </a:lnTo>
                      <a:lnTo>
                        <a:pt x="1760" y="1476"/>
                      </a:lnTo>
                      <a:lnTo>
                        <a:pt x="1760" y="1476"/>
                      </a:lnTo>
                      <a:lnTo>
                        <a:pt x="1770" y="1472"/>
                      </a:lnTo>
                      <a:lnTo>
                        <a:pt x="1780" y="1466"/>
                      </a:lnTo>
                      <a:lnTo>
                        <a:pt x="1786" y="1460"/>
                      </a:lnTo>
                      <a:lnTo>
                        <a:pt x="1790" y="1454"/>
                      </a:lnTo>
                      <a:lnTo>
                        <a:pt x="1794" y="1442"/>
                      </a:lnTo>
                      <a:lnTo>
                        <a:pt x="1794" y="1438"/>
                      </a:lnTo>
                      <a:lnTo>
                        <a:pt x="1808" y="1386"/>
                      </a:lnTo>
                      <a:lnTo>
                        <a:pt x="1832" y="1346"/>
                      </a:lnTo>
                      <a:lnTo>
                        <a:pt x="1832" y="1302"/>
                      </a:lnTo>
                      <a:lnTo>
                        <a:pt x="1832" y="1302"/>
                      </a:lnTo>
                      <a:lnTo>
                        <a:pt x="1836" y="1284"/>
                      </a:lnTo>
                      <a:lnTo>
                        <a:pt x="1840" y="1270"/>
                      </a:lnTo>
                      <a:lnTo>
                        <a:pt x="1840" y="1256"/>
                      </a:lnTo>
                      <a:lnTo>
                        <a:pt x="1840" y="1256"/>
                      </a:lnTo>
                      <a:lnTo>
                        <a:pt x="1836" y="1242"/>
                      </a:lnTo>
                      <a:lnTo>
                        <a:pt x="1828" y="1222"/>
                      </a:lnTo>
                      <a:lnTo>
                        <a:pt x="1820" y="1198"/>
                      </a:lnTo>
                      <a:lnTo>
                        <a:pt x="1756" y="1098"/>
                      </a:lnTo>
                      <a:lnTo>
                        <a:pt x="1756" y="1098"/>
                      </a:lnTo>
                      <a:lnTo>
                        <a:pt x="1722" y="1066"/>
                      </a:lnTo>
                      <a:lnTo>
                        <a:pt x="1680" y="1028"/>
                      </a:lnTo>
                      <a:lnTo>
                        <a:pt x="1680" y="1028"/>
                      </a:lnTo>
                      <a:lnTo>
                        <a:pt x="1662" y="1020"/>
                      </a:lnTo>
                      <a:lnTo>
                        <a:pt x="1628" y="1006"/>
                      </a:lnTo>
                      <a:lnTo>
                        <a:pt x="1586" y="992"/>
                      </a:lnTo>
                      <a:lnTo>
                        <a:pt x="1544" y="978"/>
                      </a:lnTo>
                      <a:lnTo>
                        <a:pt x="1756" y="960"/>
                      </a:lnTo>
                      <a:lnTo>
                        <a:pt x="1818" y="952"/>
                      </a:lnTo>
                      <a:lnTo>
                        <a:pt x="1882" y="942"/>
                      </a:lnTo>
                      <a:lnTo>
                        <a:pt x="1926" y="918"/>
                      </a:lnTo>
                      <a:lnTo>
                        <a:pt x="1970" y="876"/>
                      </a:lnTo>
                      <a:lnTo>
                        <a:pt x="2012" y="810"/>
                      </a:lnTo>
                      <a:lnTo>
                        <a:pt x="2044" y="734"/>
                      </a:lnTo>
                      <a:lnTo>
                        <a:pt x="2058" y="686"/>
                      </a:lnTo>
                      <a:lnTo>
                        <a:pt x="2086" y="544"/>
                      </a:lnTo>
                      <a:lnTo>
                        <a:pt x="2108" y="452"/>
                      </a:lnTo>
                      <a:lnTo>
                        <a:pt x="2154" y="226"/>
                      </a:lnTo>
                      <a:lnTo>
                        <a:pt x="2164" y="114"/>
                      </a:lnTo>
                      <a:lnTo>
                        <a:pt x="2162" y="70"/>
                      </a:lnTo>
                      <a:close/>
                      <a:moveTo>
                        <a:pt x="1076" y="792"/>
                      </a:moveTo>
                      <a:lnTo>
                        <a:pt x="1076" y="792"/>
                      </a:lnTo>
                      <a:lnTo>
                        <a:pt x="1076" y="790"/>
                      </a:lnTo>
                      <a:lnTo>
                        <a:pt x="1076" y="790"/>
                      </a:lnTo>
                      <a:lnTo>
                        <a:pt x="1076" y="792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72000"/>
                  </a:schemeClr>
                </a:solidFill>
                <a:ln>
                  <a:noFill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3" name="Group 48"/>
              <p:cNvGrpSpPr>
                <a:grpSpLocks noChangeAspect="1"/>
              </p:cNvGrpSpPr>
              <p:nvPr/>
            </p:nvGrpSpPr>
            <p:grpSpPr>
              <a:xfrm>
                <a:off x="2" y="685789"/>
                <a:ext cx="1312805" cy="1509325"/>
                <a:chOff x="1447800" y="3114675"/>
                <a:chExt cx="1836489" cy="2111412"/>
              </a:xfrm>
              <a:solidFill>
                <a:schemeClr val="bg2">
                  <a:lumMod val="50000"/>
                  <a:lumOff val="50000"/>
                  <a:alpha val="18000"/>
                </a:schemeClr>
              </a:solidFill>
            </p:grpSpPr>
            <p:sp>
              <p:nvSpPr>
                <p:cNvPr id="159" name="Freeform 42"/>
                <p:cNvSpPr>
                  <a:spLocks/>
                </p:cNvSpPr>
                <p:nvPr/>
              </p:nvSpPr>
              <p:spPr bwMode="auto">
                <a:xfrm>
                  <a:off x="1990725" y="4175125"/>
                  <a:ext cx="498475" cy="269875"/>
                </a:xfrm>
                <a:custGeom>
                  <a:avLst/>
                  <a:gdLst>
                    <a:gd name="T0" fmla="*/ 314 w 314"/>
                    <a:gd name="T1" fmla="*/ 170 h 170"/>
                    <a:gd name="T2" fmla="*/ 314 w 314"/>
                    <a:gd name="T3" fmla="*/ 170 h 170"/>
                    <a:gd name="T4" fmla="*/ 314 w 314"/>
                    <a:gd name="T5" fmla="*/ 168 h 170"/>
                    <a:gd name="T6" fmla="*/ 314 w 314"/>
                    <a:gd name="T7" fmla="*/ 166 h 170"/>
                    <a:gd name="T8" fmla="*/ 314 w 314"/>
                    <a:gd name="T9" fmla="*/ 166 h 170"/>
                    <a:gd name="T10" fmla="*/ 300 w 314"/>
                    <a:gd name="T11" fmla="*/ 158 h 170"/>
                    <a:gd name="T12" fmla="*/ 58 w 314"/>
                    <a:gd name="T13" fmla="*/ 22 h 170"/>
                    <a:gd name="T14" fmla="*/ 58 w 314"/>
                    <a:gd name="T15" fmla="*/ 22 h 170"/>
                    <a:gd name="T16" fmla="*/ 34 w 314"/>
                    <a:gd name="T17" fmla="*/ 8 h 170"/>
                    <a:gd name="T18" fmla="*/ 34 w 314"/>
                    <a:gd name="T19" fmla="*/ 8 h 170"/>
                    <a:gd name="T20" fmla="*/ 22 w 314"/>
                    <a:gd name="T21" fmla="*/ 2 h 170"/>
                    <a:gd name="T22" fmla="*/ 8 w 314"/>
                    <a:gd name="T23" fmla="*/ 0 h 170"/>
                    <a:gd name="T24" fmla="*/ 8 w 314"/>
                    <a:gd name="T25" fmla="*/ 0 h 170"/>
                    <a:gd name="T26" fmla="*/ 4 w 314"/>
                    <a:gd name="T27" fmla="*/ 0 h 170"/>
                    <a:gd name="T28" fmla="*/ 2 w 314"/>
                    <a:gd name="T29" fmla="*/ 2 h 170"/>
                    <a:gd name="T30" fmla="*/ 0 w 314"/>
                    <a:gd name="T31" fmla="*/ 4 h 170"/>
                    <a:gd name="T32" fmla="*/ 2 w 314"/>
                    <a:gd name="T33" fmla="*/ 6 h 170"/>
                    <a:gd name="T34" fmla="*/ 2 w 314"/>
                    <a:gd name="T35" fmla="*/ 6 h 170"/>
                    <a:gd name="T36" fmla="*/ 8 w 314"/>
                    <a:gd name="T37" fmla="*/ 12 h 170"/>
                    <a:gd name="T38" fmla="*/ 16 w 314"/>
                    <a:gd name="T39" fmla="*/ 14 h 170"/>
                    <a:gd name="T40" fmla="*/ 16 w 314"/>
                    <a:gd name="T41" fmla="*/ 14 h 170"/>
                    <a:gd name="T42" fmla="*/ 28 w 314"/>
                    <a:gd name="T43" fmla="*/ 18 h 170"/>
                    <a:gd name="T44" fmla="*/ 40 w 314"/>
                    <a:gd name="T45" fmla="*/ 24 h 170"/>
                    <a:gd name="T46" fmla="*/ 298 w 314"/>
                    <a:gd name="T47" fmla="*/ 162 h 170"/>
                    <a:gd name="T48" fmla="*/ 298 w 314"/>
                    <a:gd name="T49" fmla="*/ 162 h 170"/>
                    <a:gd name="T50" fmla="*/ 308 w 314"/>
                    <a:gd name="T51" fmla="*/ 168 h 170"/>
                    <a:gd name="T52" fmla="*/ 314 w 314"/>
                    <a:gd name="T53" fmla="*/ 170 h 170"/>
                    <a:gd name="T54" fmla="*/ 314 w 314"/>
                    <a:gd name="T55" fmla="*/ 170 h 1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314" h="170">
                      <a:moveTo>
                        <a:pt x="314" y="170"/>
                      </a:moveTo>
                      <a:lnTo>
                        <a:pt x="314" y="170"/>
                      </a:lnTo>
                      <a:lnTo>
                        <a:pt x="314" y="168"/>
                      </a:lnTo>
                      <a:lnTo>
                        <a:pt x="314" y="166"/>
                      </a:lnTo>
                      <a:lnTo>
                        <a:pt x="314" y="166"/>
                      </a:lnTo>
                      <a:lnTo>
                        <a:pt x="300" y="158"/>
                      </a:lnTo>
                      <a:lnTo>
                        <a:pt x="58" y="22"/>
                      </a:lnTo>
                      <a:lnTo>
                        <a:pt x="58" y="22"/>
                      </a:lnTo>
                      <a:lnTo>
                        <a:pt x="34" y="8"/>
                      </a:lnTo>
                      <a:lnTo>
                        <a:pt x="34" y="8"/>
                      </a:lnTo>
                      <a:lnTo>
                        <a:pt x="22" y="2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0" y="4"/>
                      </a:lnTo>
                      <a:lnTo>
                        <a:pt x="2" y="6"/>
                      </a:lnTo>
                      <a:lnTo>
                        <a:pt x="2" y="6"/>
                      </a:lnTo>
                      <a:lnTo>
                        <a:pt x="8" y="12"/>
                      </a:lnTo>
                      <a:lnTo>
                        <a:pt x="16" y="14"/>
                      </a:lnTo>
                      <a:lnTo>
                        <a:pt x="16" y="14"/>
                      </a:lnTo>
                      <a:lnTo>
                        <a:pt x="28" y="18"/>
                      </a:lnTo>
                      <a:lnTo>
                        <a:pt x="40" y="24"/>
                      </a:lnTo>
                      <a:lnTo>
                        <a:pt x="298" y="162"/>
                      </a:lnTo>
                      <a:lnTo>
                        <a:pt x="298" y="162"/>
                      </a:lnTo>
                      <a:lnTo>
                        <a:pt x="308" y="168"/>
                      </a:lnTo>
                      <a:lnTo>
                        <a:pt x="314" y="170"/>
                      </a:lnTo>
                      <a:lnTo>
                        <a:pt x="314" y="17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43"/>
                <p:cNvSpPr>
                  <a:spLocks/>
                </p:cNvSpPr>
                <p:nvPr/>
              </p:nvSpPr>
              <p:spPr bwMode="auto">
                <a:xfrm>
                  <a:off x="2498725" y="4451350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44"/>
                <p:cNvSpPr>
                  <a:spLocks/>
                </p:cNvSpPr>
                <p:nvPr/>
              </p:nvSpPr>
              <p:spPr bwMode="auto">
                <a:xfrm>
                  <a:off x="2511425" y="3870325"/>
                  <a:ext cx="60325" cy="561975"/>
                </a:xfrm>
                <a:custGeom>
                  <a:avLst/>
                  <a:gdLst>
                    <a:gd name="T0" fmla="*/ 2 w 38"/>
                    <a:gd name="T1" fmla="*/ 352 h 354"/>
                    <a:gd name="T2" fmla="*/ 2 w 38"/>
                    <a:gd name="T3" fmla="*/ 352 h 354"/>
                    <a:gd name="T4" fmla="*/ 4 w 38"/>
                    <a:gd name="T5" fmla="*/ 346 h 354"/>
                    <a:gd name="T6" fmla="*/ 6 w 38"/>
                    <a:gd name="T7" fmla="*/ 336 h 354"/>
                    <a:gd name="T8" fmla="*/ 32 w 38"/>
                    <a:gd name="T9" fmla="*/ 44 h 354"/>
                    <a:gd name="T10" fmla="*/ 32 w 38"/>
                    <a:gd name="T11" fmla="*/ 44 h 354"/>
                    <a:gd name="T12" fmla="*/ 34 w 38"/>
                    <a:gd name="T13" fmla="*/ 30 h 354"/>
                    <a:gd name="T14" fmla="*/ 36 w 38"/>
                    <a:gd name="T15" fmla="*/ 20 h 354"/>
                    <a:gd name="T16" fmla="*/ 36 w 38"/>
                    <a:gd name="T17" fmla="*/ 20 h 354"/>
                    <a:gd name="T18" fmla="*/ 38 w 38"/>
                    <a:gd name="T19" fmla="*/ 10 h 354"/>
                    <a:gd name="T20" fmla="*/ 38 w 38"/>
                    <a:gd name="T21" fmla="*/ 2 h 354"/>
                    <a:gd name="T22" fmla="*/ 38 w 38"/>
                    <a:gd name="T23" fmla="*/ 2 h 354"/>
                    <a:gd name="T24" fmla="*/ 36 w 38"/>
                    <a:gd name="T25" fmla="*/ 0 h 354"/>
                    <a:gd name="T26" fmla="*/ 34 w 38"/>
                    <a:gd name="T27" fmla="*/ 0 h 354"/>
                    <a:gd name="T28" fmla="*/ 32 w 38"/>
                    <a:gd name="T29" fmla="*/ 0 h 354"/>
                    <a:gd name="T30" fmla="*/ 28 w 38"/>
                    <a:gd name="T31" fmla="*/ 4 h 354"/>
                    <a:gd name="T32" fmla="*/ 28 w 38"/>
                    <a:gd name="T33" fmla="*/ 4 h 354"/>
                    <a:gd name="T34" fmla="*/ 24 w 38"/>
                    <a:gd name="T35" fmla="*/ 16 h 354"/>
                    <a:gd name="T36" fmla="*/ 22 w 38"/>
                    <a:gd name="T37" fmla="*/ 30 h 354"/>
                    <a:gd name="T38" fmla="*/ 22 w 38"/>
                    <a:gd name="T39" fmla="*/ 30 h 354"/>
                    <a:gd name="T40" fmla="*/ 20 w 38"/>
                    <a:gd name="T41" fmla="*/ 58 h 354"/>
                    <a:gd name="T42" fmla="*/ 0 w 38"/>
                    <a:gd name="T43" fmla="*/ 334 h 354"/>
                    <a:gd name="T44" fmla="*/ 0 w 38"/>
                    <a:gd name="T45" fmla="*/ 334 h 354"/>
                    <a:gd name="T46" fmla="*/ 0 w 38"/>
                    <a:gd name="T47" fmla="*/ 352 h 354"/>
                    <a:gd name="T48" fmla="*/ 0 w 38"/>
                    <a:gd name="T49" fmla="*/ 352 h 354"/>
                    <a:gd name="T50" fmla="*/ 0 w 38"/>
                    <a:gd name="T51" fmla="*/ 354 h 354"/>
                    <a:gd name="T52" fmla="*/ 0 w 38"/>
                    <a:gd name="T53" fmla="*/ 354 h 354"/>
                    <a:gd name="T54" fmla="*/ 2 w 38"/>
                    <a:gd name="T55" fmla="*/ 352 h 354"/>
                    <a:gd name="T56" fmla="*/ 2 w 38"/>
                    <a:gd name="T57" fmla="*/ 352 h 3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38" h="354">
                      <a:moveTo>
                        <a:pt x="2" y="352"/>
                      </a:moveTo>
                      <a:lnTo>
                        <a:pt x="2" y="352"/>
                      </a:lnTo>
                      <a:lnTo>
                        <a:pt x="4" y="346"/>
                      </a:lnTo>
                      <a:lnTo>
                        <a:pt x="6" y="336"/>
                      </a:lnTo>
                      <a:lnTo>
                        <a:pt x="32" y="44"/>
                      </a:lnTo>
                      <a:lnTo>
                        <a:pt x="32" y="44"/>
                      </a:lnTo>
                      <a:lnTo>
                        <a:pt x="34" y="30"/>
                      </a:lnTo>
                      <a:lnTo>
                        <a:pt x="36" y="20"/>
                      </a:lnTo>
                      <a:lnTo>
                        <a:pt x="36" y="20"/>
                      </a:lnTo>
                      <a:lnTo>
                        <a:pt x="38" y="10"/>
                      </a:lnTo>
                      <a:lnTo>
                        <a:pt x="38" y="2"/>
                      </a:lnTo>
                      <a:lnTo>
                        <a:pt x="38" y="2"/>
                      </a:lnTo>
                      <a:lnTo>
                        <a:pt x="36" y="0"/>
                      </a:lnTo>
                      <a:lnTo>
                        <a:pt x="34" y="0"/>
                      </a:lnTo>
                      <a:lnTo>
                        <a:pt x="32" y="0"/>
                      </a:lnTo>
                      <a:lnTo>
                        <a:pt x="28" y="4"/>
                      </a:lnTo>
                      <a:lnTo>
                        <a:pt x="28" y="4"/>
                      </a:lnTo>
                      <a:lnTo>
                        <a:pt x="24" y="16"/>
                      </a:lnTo>
                      <a:lnTo>
                        <a:pt x="22" y="30"/>
                      </a:lnTo>
                      <a:lnTo>
                        <a:pt x="22" y="30"/>
                      </a:lnTo>
                      <a:lnTo>
                        <a:pt x="20" y="58"/>
                      </a:lnTo>
                      <a:lnTo>
                        <a:pt x="0" y="334"/>
                      </a:lnTo>
                      <a:lnTo>
                        <a:pt x="0" y="334"/>
                      </a:lnTo>
                      <a:lnTo>
                        <a:pt x="0" y="352"/>
                      </a:lnTo>
                      <a:lnTo>
                        <a:pt x="0" y="352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2" y="352"/>
                      </a:lnTo>
                      <a:lnTo>
                        <a:pt x="2" y="35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45"/>
                <p:cNvSpPr>
                  <a:spLocks noEditPoints="1"/>
                </p:cNvSpPr>
                <p:nvPr/>
              </p:nvSpPr>
              <p:spPr bwMode="auto">
                <a:xfrm>
                  <a:off x="1447800" y="3114675"/>
                  <a:ext cx="1836489" cy="2111412"/>
                </a:xfrm>
                <a:custGeom>
                  <a:avLst/>
                  <a:gdLst>
                    <a:gd name="T0" fmla="*/ 1324 w 1336"/>
                    <a:gd name="T1" fmla="*/ 968 h 1536"/>
                    <a:gd name="T2" fmla="*/ 1306 w 1336"/>
                    <a:gd name="T3" fmla="*/ 886 h 1536"/>
                    <a:gd name="T4" fmla="*/ 1268 w 1336"/>
                    <a:gd name="T5" fmla="*/ 846 h 1536"/>
                    <a:gd name="T6" fmla="*/ 1108 w 1336"/>
                    <a:gd name="T7" fmla="*/ 788 h 1536"/>
                    <a:gd name="T8" fmla="*/ 1220 w 1336"/>
                    <a:gd name="T9" fmla="*/ 664 h 1536"/>
                    <a:gd name="T10" fmla="*/ 1246 w 1336"/>
                    <a:gd name="T11" fmla="*/ 442 h 1536"/>
                    <a:gd name="T12" fmla="*/ 1102 w 1336"/>
                    <a:gd name="T13" fmla="*/ 20 h 1536"/>
                    <a:gd name="T14" fmla="*/ 1084 w 1336"/>
                    <a:gd name="T15" fmla="*/ 0 h 1536"/>
                    <a:gd name="T16" fmla="*/ 1000 w 1336"/>
                    <a:gd name="T17" fmla="*/ 18 h 1536"/>
                    <a:gd name="T18" fmla="*/ 740 w 1336"/>
                    <a:gd name="T19" fmla="*/ 628 h 1536"/>
                    <a:gd name="T20" fmla="*/ 728 w 1336"/>
                    <a:gd name="T21" fmla="*/ 864 h 1536"/>
                    <a:gd name="T22" fmla="*/ 708 w 1336"/>
                    <a:gd name="T23" fmla="*/ 844 h 1536"/>
                    <a:gd name="T24" fmla="*/ 688 w 1336"/>
                    <a:gd name="T25" fmla="*/ 826 h 1536"/>
                    <a:gd name="T26" fmla="*/ 674 w 1336"/>
                    <a:gd name="T27" fmla="*/ 828 h 1536"/>
                    <a:gd name="T28" fmla="*/ 662 w 1336"/>
                    <a:gd name="T29" fmla="*/ 828 h 1536"/>
                    <a:gd name="T30" fmla="*/ 650 w 1336"/>
                    <a:gd name="T31" fmla="*/ 840 h 1536"/>
                    <a:gd name="T32" fmla="*/ 650 w 1336"/>
                    <a:gd name="T33" fmla="*/ 846 h 1536"/>
                    <a:gd name="T34" fmla="*/ 642 w 1336"/>
                    <a:gd name="T35" fmla="*/ 870 h 1536"/>
                    <a:gd name="T36" fmla="*/ 650 w 1336"/>
                    <a:gd name="T37" fmla="*/ 904 h 1536"/>
                    <a:gd name="T38" fmla="*/ 158 w 1336"/>
                    <a:gd name="T39" fmla="*/ 670 h 1536"/>
                    <a:gd name="T40" fmla="*/ 44 w 1336"/>
                    <a:gd name="T41" fmla="*/ 1130 h 1536"/>
                    <a:gd name="T42" fmla="*/ 258 w 1336"/>
                    <a:gd name="T43" fmla="*/ 1190 h 1536"/>
                    <a:gd name="T44" fmla="*/ 380 w 1336"/>
                    <a:gd name="T45" fmla="*/ 1180 h 1536"/>
                    <a:gd name="T46" fmla="*/ 340 w 1336"/>
                    <a:gd name="T47" fmla="*/ 1346 h 1536"/>
                    <a:gd name="T48" fmla="*/ 354 w 1336"/>
                    <a:gd name="T49" fmla="*/ 1398 h 1536"/>
                    <a:gd name="T50" fmla="*/ 438 w 1336"/>
                    <a:gd name="T51" fmla="*/ 1488 h 1536"/>
                    <a:gd name="T52" fmla="*/ 464 w 1336"/>
                    <a:gd name="T53" fmla="*/ 1502 h 1536"/>
                    <a:gd name="T54" fmla="*/ 498 w 1336"/>
                    <a:gd name="T55" fmla="*/ 1504 h 1536"/>
                    <a:gd name="T56" fmla="*/ 524 w 1336"/>
                    <a:gd name="T57" fmla="*/ 1520 h 1536"/>
                    <a:gd name="T58" fmla="*/ 562 w 1336"/>
                    <a:gd name="T59" fmla="*/ 1520 h 1536"/>
                    <a:gd name="T60" fmla="*/ 594 w 1336"/>
                    <a:gd name="T61" fmla="*/ 1526 h 1536"/>
                    <a:gd name="T62" fmla="*/ 634 w 1336"/>
                    <a:gd name="T63" fmla="*/ 1530 h 1536"/>
                    <a:gd name="T64" fmla="*/ 712 w 1336"/>
                    <a:gd name="T65" fmla="*/ 1536 h 1536"/>
                    <a:gd name="T66" fmla="*/ 738 w 1336"/>
                    <a:gd name="T67" fmla="*/ 1514 h 1536"/>
                    <a:gd name="T68" fmla="*/ 758 w 1336"/>
                    <a:gd name="T69" fmla="*/ 1500 h 1536"/>
                    <a:gd name="T70" fmla="*/ 792 w 1336"/>
                    <a:gd name="T71" fmla="*/ 1420 h 1536"/>
                    <a:gd name="T72" fmla="*/ 790 w 1336"/>
                    <a:gd name="T73" fmla="*/ 1286 h 1536"/>
                    <a:gd name="T74" fmla="*/ 746 w 1336"/>
                    <a:gd name="T75" fmla="*/ 1062 h 1536"/>
                    <a:gd name="T76" fmla="*/ 812 w 1336"/>
                    <a:gd name="T77" fmla="*/ 1210 h 1536"/>
                    <a:gd name="T78" fmla="*/ 850 w 1336"/>
                    <a:gd name="T79" fmla="*/ 1282 h 1536"/>
                    <a:gd name="T80" fmla="*/ 938 w 1336"/>
                    <a:gd name="T81" fmla="*/ 1348 h 1536"/>
                    <a:gd name="T82" fmla="*/ 932 w 1336"/>
                    <a:gd name="T83" fmla="*/ 1238 h 1536"/>
                    <a:gd name="T84" fmla="*/ 892 w 1336"/>
                    <a:gd name="T85" fmla="*/ 1166 h 1536"/>
                    <a:gd name="T86" fmla="*/ 804 w 1336"/>
                    <a:gd name="T87" fmla="*/ 1030 h 1536"/>
                    <a:gd name="T88" fmla="*/ 884 w 1336"/>
                    <a:gd name="T89" fmla="*/ 1104 h 1536"/>
                    <a:gd name="T90" fmla="*/ 1036 w 1336"/>
                    <a:gd name="T91" fmla="*/ 1238 h 1536"/>
                    <a:gd name="T92" fmla="*/ 1138 w 1336"/>
                    <a:gd name="T93" fmla="*/ 1282 h 1536"/>
                    <a:gd name="T94" fmla="*/ 1174 w 1336"/>
                    <a:gd name="T95" fmla="*/ 1274 h 1536"/>
                    <a:gd name="T96" fmla="*/ 1196 w 1336"/>
                    <a:gd name="T97" fmla="*/ 1272 h 1536"/>
                    <a:gd name="T98" fmla="*/ 1244 w 1336"/>
                    <a:gd name="T99" fmla="*/ 1216 h 1536"/>
                    <a:gd name="T100" fmla="*/ 1268 w 1336"/>
                    <a:gd name="T101" fmla="*/ 1184 h 1536"/>
                    <a:gd name="T102" fmla="*/ 1282 w 1336"/>
                    <a:gd name="T103" fmla="*/ 1144 h 1536"/>
                    <a:gd name="T104" fmla="*/ 1296 w 1336"/>
                    <a:gd name="T105" fmla="*/ 1124 h 1536"/>
                    <a:gd name="T106" fmla="*/ 1314 w 1336"/>
                    <a:gd name="T107" fmla="*/ 1078 h 1536"/>
                    <a:gd name="T108" fmla="*/ 1316 w 1336"/>
                    <a:gd name="T109" fmla="*/ 1054 h 1536"/>
                    <a:gd name="T110" fmla="*/ 1336 w 1336"/>
                    <a:gd name="T111" fmla="*/ 1020 h 1536"/>
                    <a:gd name="T112" fmla="*/ 662 w 1336"/>
                    <a:gd name="T113" fmla="*/ 842 h 15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336" h="1536">
                      <a:moveTo>
                        <a:pt x="1336" y="1020"/>
                      </a:moveTo>
                      <a:lnTo>
                        <a:pt x="1336" y="1012"/>
                      </a:lnTo>
                      <a:lnTo>
                        <a:pt x="1336" y="1012"/>
                      </a:lnTo>
                      <a:lnTo>
                        <a:pt x="1334" y="1006"/>
                      </a:lnTo>
                      <a:lnTo>
                        <a:pt x="1324" y="968"/>
                      </a:lnTo>
                      <a:lnTo>
                        <a:pt x="1326" y="934"/>
                      </a:lnTo>
                      <a:lnTo>
                        <a:pt x="1312" y="908"/>
                      </a:lnTo>
                      <a:lnTo>
                        <a:pt x="1312" y="908"/>
                      </a:lnTo>
                      <a:lnTo>
                        <a:pt x="1308" y="896"/>
                      </a:lnTo>
                      <a:lnTo>
                        <a:pt x="1306" y="886"/>
                      </a:lnTo>
                      <a:lnTo>
                        <a:pt x="1300" y="876"/>
                      </a:lnTo>
                      <a:lnTo>
                        <a:pt x="1300" y="876"/>
                      </a:lnTo>
                      <a:lnTo>
                        <a:pt x="1292" y="868"/>
                      </a:lnTo>
                      <a:lnTo>
                        <a:pt x="1282" y="858"/>
                      </a:lnTo>
                      <a:lnTo>
                        <a:pt x="1268" y="846"/>
                      </a:lnTo>
                      <a:lnTo>
                        <a:pt x="1194" y="804"/>
                      </a:lnTo>
                      <a:lnTo>
                        <a:pt x="1194" y="804"/>
                      </a:lnTo>
                      <a:lnTo>
                        <a:pt x="1124" y="788"/>
                      </a:lnTo>
                      <a:lnTo>
                        <a:pt x="1124" y="788"/>
                      </a:lnTo>
                      <a:lnTo>
                        <a:pt x="1108" y="788"/>
                      </a:lnTo>
                      <a:lnTo>
                        <a:pt x="1082" y="790"/>
                      </a:lnTo>
                      <a:lnTo>
                        <a:pt x="1020" y="800"/>
                      </a:lnTo>
                      <a:lnTo>
                        <a:pt x="1148" y="718"/>
                      </a:lnTo>
                      <a:lnTo>
                        <a:pt x="1184" y="692"/>
                      </a:lnTo>
                      <a:lnTo>
                        <a:pt x="1220" y="664"/>
                      </a:lnTo>
                      <a:lnTo>
                        <a:pt x="1240" y="634"/>
                      </a:lnTo>
                      <a:lnTo>
                        <a:pt x="1254" y="592"/>
                      </a:lnTo>
                      <a:lnTo>
                        <a:pt x="1258" y="536"/>
                      </a:lnTo>
                      <a:lnTo>
                        <a:pt x="1252" y="478"/>
                      </a:lnTo>
                      <a:lnTo>
                        <a:pt x="1246" y="442"/>
                      </a:lnTo>
                      <a:lnTo>
                        <a:pt x="1214" y="344"/>
                      </a:lnTo>
                      <a:lnTo>
                        <a:pt x="1198" y="280"/>
                      </a:lnTo>
                      <a:lnTo>
                        <a:pt x="1150" y="122"/>
                      </a:lnTo>
                      <a:lnTo>
                        <a:pt x="1118" y="46"/>
                      </a:lnTo>
                      <a:lnTo>
                        <a:pt x="1102" y="20"/>
                      </a:lnTo>
                      <a:lnTo>
                        <a:pt x="1102" y="20"/>
                      </a:lnTo>
                      <a:lnTo>
                        <a:pt x="1102" y="18"/>
                      </a:lnTo>
                      <a:lnTo>
                        <a:pt x="1100" y="12"/>
                      </a:lnTo>
                      <a:lnTo>
                        <a:pt x="1094" y="6"/>
                      </a:lnTo>
                      <a:lnTo>
                        <a:pt x="108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28" y="6"/>
                      </a:lnTo>
                      <a:lnTo>
                        <a:pt x="1014" y="12"/>
                      </a:lnTo>
                      <a:lnTo>
                        <a:pt x="1000" y="18"/>
                      </a:lnTo>
                      <a:lnTo>
                        <a:pt x="930" y="90"/>
                      </a:lnTo>
                      <a:lnTo>
                        <a:pt x="860" y="190"/>
                      </a:lnTo>
                      <a:lnTo>
                        <a:pt x="806" y="322"/>
                      </a:lnTo>
                      <a:lnTo>
                        <a:pt x="772" y="442"/>
                      </a:lnTo>
                      <a:lnTo>
                        <a:pt x="740" y="628"/>
                      </a:lnTo>
                      <a:lnTo>
                        <a:pt x="732" y="758"/>
                      </a:lnTo>
                      <a:lnTo>
                        <a:pt x="730" y="842"/>
                      </a:lnTo>
                      <a:lnTo>
                        <a:pt x="730" y="870"/>
                      </a:lnTo>
                      <a:lnTo>
                        <a:pt x="730" y="870"/>
                      </a:lnTo>
                      <a:lnTo>
                        <a:pt x="728" y="864"/>
                      </a:lnTo>
                      <a:lnTo>
                        <a:pt x="728" y="864"/>
                      </a:lnTo>
                      <a:lnTo>
                        <a:pt x="720" y="858"/>
                      </a:lnTo>
                      <a:lnTo>
                        <a:pt x="708" y="850"/>
                      </a:lnTo>
                      <a:lnTo>
                        <a:pt x="708" y="850"/>
                      </a:lnTo>
                      <a:lnTo>
                        <a:pt x="708" y="844"/>
                      </a:lnTo>
                      <a:lnTo>
                        <a:pt x="706" y="836"/>
                      </a:lnTo>
                      <a:lnTo>
                        <a:pt x="706" y="836"/>
                      </a:lnTo>
                      <a:lnTo>
                        <a:pt x="702" y="830"/>
                      </a:lnTo>
                      <a:lnTo>
                        <a:pt x="696" y="828"/>
                      </a:lnTo>
                      <a:lnTo>
                        <a:pt x="688" y="826"/>
                      </a:lnTo>
                      <a:lnTo>
                        <a:pt x="680" y="828"/>
                      </a:lnTo>
                      <a:lnTo>
                        <a:pt x="680" y="828"/>
                      </a:lnTo>
                      <a:lnTo>
                        <a:pt x="678" y="830"/>
                      </a:lnTo>
                      <a:lnTo>
                        <a:pt x="678" y="824"/>
                      </a:lnTo>
                      <a:lnTo>
                        <a:pt x="674" y="828"/>
                      </a:lnTo>
                      <a:lnTo>
                        <a:pt x="670" y="830"/>
                      </a:lnTo>
                      <a:lnTo>
                        <a:pt x="670" y="830"/>
                      </a:lnTo>
                      <a:lnTo>
                        <a:pt x="664" y="828"/>
                      </a:lnTo>
                      <a:lnTo>
                        <a:pt x="664" y="828"/>
                      </a:lnTo>
                      <a:lnTo>
                        <a:pt x="662" y="828"/>
                      </a:lnTo>
                      <a:lnTo>
                        <a:pt x="660" y="832"/>
                      </a:lnTo>
                      <a:lnTo>
                        <a:pt x="656" y="834"/>
                      </a:lnTo>
                      <a:lnTo>
                        <a:pt x="658" y="836"/>
                      </a:lnTo>
                      <a:lnTo>
                        <a:pt x="654" y="838"/>
                      </a:lnTo>
                      <a:lnTo>
                        <a:pt x="650" y="840"/>
                      </a:lnTo>
                      <a:lnTo>
                        <a:pt x="656" y="842"/>
                      </a:lnTo>
                      <a:lnTo>
                        <a:pt x="656" y="844"/>
                      </a:lnTo>
                      <a:lnTo>
                        <a:pt x="656" y="844"/>
                      </a:lnTo>
                      <a:lnTo>
                        <a:pt x="650" y="846"/>
                      </a:lnTo>
                      <a:lnTo>
                        <a:pt x="650" y="846"/>
                      </a:lnTo>
                      <a:lnTo>
                        <a:pt x="644" y="850"/>
                      </a:lnTo>
                      <a:lnTo>
                        <a:pt x="640" y="856"/>
                      </a:lnTo>
                      <a:lnTo>
                        <a:pt x="640" y="864"/>
                      </a:lnTo>
                      <a:lnTo>
                        <a:pt x="642" y="870"/>
                      </a:lnTo>
                      <a:lnTo>
                        <a:pt x="642" y="870"/>
                      </a:lnTo>
                      <a:lnTo>
                        <a:pt x="646" y="876"/>
                      </a:lnTo>
                      <a:lnTo>
                        <a:pt x="650" y="878"/>
                      </a:lnTo>
                      <a:lnTo>
                        <a:pt x="650" y="878"/>
                      </a:lnTo>
                      <a:lnTo>
                        <a:pt x="648" y="894"/>
                      </a:lnTo>
                      <a:lnTo>
                        <a:pt x="650" y="904"/>
                      </a:lnTo>
                      <a:lnTo>
                        <a:pt x="634" y="894"/>
                      </a:lnTo>
                      <a:lnTo>
                        <a:pt x="562" y="848"/>
                      </a:lnTo>
                      <a:lnTo>
                        <a:pt x="450" y="784"/>
                      </a:lnTo>
                      <a:lnTo>
                        <a:pt x="276" y="708"/>
                      </a:lnTo>
                      <a:lnTo>
                        <a:pt x="158" y="670"/>
                      </a:lnTo>
                      <a:lnTo>
                        <a:pt x="18" y="644"/>
                      </a:lnTo>
                      <a:lnTo>
                        <a:pt x="0" y="644"/>
                      </a:lnTo>
                      <a:lnTo>
                        <a:pt x="0" y="1084"/>
                      </a:lnTo>
                      <a:lnTo>
                        <a:pt x="16" y="1104"/>
                      </a:lnTo>
                      <a:lnTo>
                        <a:pt x="44" y="1130"/>
                      </a:lnTo>
                      <a:lnTo>
                        <a:pt x="88" y="1166"/>
                      </a:lnTo>
                      <a:lnTo>
                        <a:pt x="138" y="1194"/>
                      </a:lnTo>
                      <a:lnTo>
                        <a:pt x="180" y="1206"/>
                      </a:lnTo>
                      <a:lnTo>
                        <a:pt x="216" y="1206"/>
                      </a:lnTo>
                      <a:lnTo>
                        <a:pt x="258" y="1190"/>
                      </a:lnTo>
                      <a:lnTo>
                        <a:pt x="300" y="1174"/>
                      </a:lnTo>
                      <a:lnTo>
                        <a:pt x="440" y="1114"/>
                      </a:lnTo>
                      <a:lnTo>
                        <a:pt x="440" y="1114"/>
                      </a:lnTo>
                      <a:lnTo>
                        <a:pt x="396" y="1160"/>
                      </a:lnTo>
                      <a:lnTo>
                        <a:pt x="380" y="1180"/>
                      </a:lnTo>
                      <a:lnTo>
                        <a:pt x="372" y="1192"/>
                      </a:lnTo>
                      <a:lnTo>
                        <a:pt x="372" y="1192"/>
                      </a:lnTo>
                      <a:lnTo>
                        <a:pt x="348" y="1260"/>
                      </a:lnTo>
                      <a:lnTo>
                        <a:pt x="340" y="1346"/>
                      </a:lnTo>
                      <a:lnTo>
                        <a:pt x="340" y="1346"/>
                      </a:lnTo>
                      <a:lnTo>
                        <a:pt x="344" y="1364"/>
                      </a:lnTo>
                      <a:lnTo>
                        <a:pt x="346" y="1378"/>
                      </a:lnTo>
                      <a:lnTo>
                        <a:pt x="348" y="1390"/>
                      </a:lnTo>
                      <a:lnTo>
                        <a:pt x="348" y="1390"/>
                      </a:lnTo>
                      <a:lnTo>
                        <a:pt x="354" y="1398"/>
                      </a:lnTo>
                      <a:lnTo>
                        <a:pt x="360" y="1406"/>
                      </a:lnTo>
                      <a:lnTo>
                        <a:pt x="368" y="1416"/>
                      </a:lnTo>
                      <a:lnTo>
                        <a:pt x="382" y="1444"/>
                      </a:lnTo>
                      <a:lnTo>
                        <a:pt x="412" y="1460"/>
                      </a:lnTo>
                      <a:lnTo>
                        <a:pt x="438" y="1488"/>
                      </a:lnTo>
                      <a:lnTo>
                        <a:pt x="438" y="1488"/>
                      </a:lnTo>
                      <a:lnTo>
                        <a:pt x="440" y="1492"/>
                      </a:lnTo>
                      <a:lnTo>
                        <a:pt x="446" y="1496"/>
                      </a:lnTo>
                      <a:lnTo>
                        <a:pt x="458" y="1500"/>
                      </a:lnTo>
                      <a:lnTo>
                        <a:pt x="464" y="1502"/>
                      </a:lnTo>
                      <a:lnTo>
                        <a:pt x="474" y="1500"/>
                      </a:lnTo>
                      <a:lnTo>
                        <a:pt x="474" y="1500"/>
                      </a:lnTo>
                      <a:lnTo>
                        <a:pt x="488" y="1500"/>
                      </a:lnTo>
                      <a:lnTo>
                        <a:pt x="496" y="1502"/>
                      </a:lnTo>
                      <a:lnTo>
                        <a:pt x="498" y="1504"/>
                      </a:lnTo>
                      <a:lnTo>
                        <a:pt x="500" y="1506"/>
                      </a:lnTo>
                      <a:lnTo>
                        <a:pt x="500" y="1506"/>
                      </a:lnTo>
                      <a:lnTo>
                        <a:pt x="510" y="1512"/>
                      </a:lnTo>
                      <a:lnTo>
                        <a:pt x="524" y="1520"/>
                      </a:lnTo>
                      <a:lnTo>
                        <a:pt x="524" y="1520"/>
                      </a:lnTo>
                      <a:lnTo>
                        <a:pt x="542" y="1522"/>
                      </a:lnTo>
                      <a:lnTo>
                        <a:pt x="554" y="1522"/>
                      </a:lnTo>
                      <a:lnTo>
                        <a:pt x="558" y="1522"/>
                      </a:lnTo>
                      <a:lnTo>
                        <a:pt x="562" y="1520"/>
                      </a:lnTo>
                      <a:lnTo>
                        <a:pt x="562" y="1520"/>
                      </a:lnTo>
                      <a:lnTo>
                        <a:pt x="566" y="1518"/>
                      </a:lnTo>
                      <a:lnTo>
                        <a:pt x="570" y="1518"/>
                      </a:lnTo>
                      <a:lnTo>
                        <a:pt x="582" y="1520"/>
                      </a:lnTo>
                      <a:lnTo>
                        <a:pt x="594" y="1526"/>
                      </a:lnTo>
                      <a:lnTo>
                        <a:pt x="594" y="1526"/>
                      </a:lnTo>
                      <a:lnTo>
                        <a:pt x="604" y="1530"/>
                      </a:lnTo>
                      <a:lnTo>
                        <a:pt x="612" y="1532"/>
                      </a:lnTo>
                      <a:lnTo>
                        <a:pt x="622" y="1532"/>
                      </a:lnTo>
                      <a:lnTo>
                        <a:pt x="622" y="1532"/>
                      </a:lnTo>
                      <a:lnTo>
                        <a:pt x="634" y="1530"/>
                      </a:lnTo>
                      <a:lnTo>
                        <a:pt x="648" y="1528"/>
                      </a:lnTo>
                      <a:lnTo>
                        <a:pt x="662" y="1528"/>
                      </a:lnTo>
                      <a:lnTo>
                        <a:pt x="686" y="1532"/>
                      </a:lnTo>
                      <a:lnTo>
                        <a:pt x="712" y="1536"/>
                      </a:lnTo>
                      <a:lnTo>
                        <a:pt x="712" y="1536"/>
                      </a:lnTo>
                      <a:lnTo>
                        <a:pt x="722" y="1532"/>
                      </a:lnTo>
                      <a:lnTo>
                        <a:pt x="732" y="1524"/>
                      </a:lnTo>
                      <a:lnTo>
                        <a:pt x="734" y="1520"/>
                      </a:lnTo>
                      <a:lnTo>
                        <a:pt x="738" y="1514"/>
                      </a:lnTo>
                      <a:lnTo>
                        <a:pt x="738" y="1514"/>
                      </a:lnTo>
                      <a:lnTo>
                        <a:pt x="740" y="1510"/>
                      </a:lnTo>
                      <a:lnTo>
                        <a:pt x="744" y="1506"/>
                      </a:lnTo>
                      <a:lnTo>
                        <a:pt x="750" y="1502"/>
                      </a:lnTo>
                      <a:lnTo>
                        <a:pt x="754" y="1500"/>
                      </a:lnTo>
                      <a:lnTo>
                        <a:pt x="758" y="1500"/>
                      </a:lnTo>
                      <a:lnTo>
                        <a:pt x="766" y="1494"/>
                      </a:lnTo>
                      <a:lnTo>
                        <a:pt x="776" y="1476"/>
                      </a:lnTo>
                      <a:lnTo>
                        <a:pt x="788" y="1438"/>
                      </a:lnTo>
                      <a:lnTo>
                        <a:pt x="788" y="1438"/>
                      </a:lnTo>
                      <a:lnTo>
                        <a:pt x="792" y="1420"/>
                      </a:lnTo>
                      <a:lnTo>
                        <a:pt x="794" y="1398"/>
                      </a:lnTo>
                      <a:lnTo>
                        <a:pt x="796" y="1368"/>
                      </a:lnTo>
                      <a:lnTo>
                        <a:pt x="796" y="1368"/>
                      </a:lnTo>
                      <a:lnTo>
                        <a:pt x="794" y="1330"/>
                      </a:lnTo>
                      <a:lnTo>
                        <a:pt x="790" y="1286"/>
                      </a:lnTo>
                      <a:lnTo>
                        <a:pt x="786" y="1238"/>
                      </a:lnTo>
                      <a:lnTo>
                        <a:pt x="786" y="1238"/>
                      </a:lnTo>
                      <a:lnTo>
                        <a:pt x="770" y="1172"/>
                      </a:lnTo>
                      <a:lnTo>
                        <a:pt x="756" y="1114"/>
                      </a:lnTo>
                      <a:lnTo>
                        <a:pt x="746" y="1062"/>
                      </a:lnTo>
                      <a:lnTo>
                        <a:pt x="760" y="1088"/>
                      </a:lnTo>
                      <a:lnTo>
                        <a:pt x="780" y="1138"/>
                      </a:lnTo>
                      <a:lnTo>
                        <a:pt x="790" y="1152"/>
                      </a:lnTo>
                      <a:lnTo>
                        <a:pt x="794" y="1176"/>
                      </a:lnTo>
                      <a:lnTo>
                        <a:pt x="812" y="1210"/>
                      </a:lnTo>
                      <a:lnTo>
                        <a:pt x="816" y="1218"/>
                      </a:lnTo>
                      <a:lnTo>
                        <a:pt x="840" y="1266"/>
                      </a:lnTo>
                      <a:lnTo>
                        <a:pt x="850" y="1264"/>
                      </a:lnTo>
                      <a:lnTo>
                        <a:pt x="854" y="1272"/>
                      </a:lnTo>
                      <a:lnTo>
                        <a:pt x="850" y="1282"/>
                      </a:lnTo>
                      <a:lnTo>
                        <a:pt x="864" y="1304"/>
                      </a:lnTo>
                      <a:lnTo>
                        <a:pt x="884" y="1340"/>
                      </a:lnTo>
                      <a:lnTo>
                        <a:pt x="914" y="1362"/>
                      </a:lnTo>
                      <a:lnTo>
                        <a:pt x="946" y="1370"/>
                      </a:lnTo>
                      <a:lnTo>
                        <a:pt x="938" y="1348"/>
                      </a:lnTo>
                      <a:lnTo>
                        <a:pt x="952" y="1366"/>
                      </a:lnTo>
                      <a:lnTo>
                        <a:pt x="964" y="1336"/>
                      </a:lnTo>
                      <a:lnTo>
                        <a:pt x="962" y="1298"/>
                      </a:lnTo>
                      <a:lnTo>
                        <a:pt x="942" y="1262"/>
                      </a:lnTo>
                      <a:lnTo>
                        <a:pt x="932" y="1238"/>
                      </a:lnTo>
                      <a:lnTo>
                        <a:pt x="922" y="1236"/>
                      </a:lnTo>
                      <a:lnTo>
                        <a:pt x="918" y="1228"/>
                      </a:lnTo>
                      <a:lnTo>
                        <a:pt x="922" y="1222"/>
                      </a:lnTo>
                      <a:lnTo>
                        <a:pt x="898" y="1174"/>
                      </a:lnTo>
                      <a:lnTo>
                        <a:pt x="892" y="1166"/>
                      </a:lnTo>
                      <a:lnTo>
                        <a:pt x="874" y="1132"/>
                      </a:lnTo>
                      <a:lnTo>
                        <a:pt x="856" y="1116"/>
                      </a:lnTo>
                      <a:lnTo>
                        <a:pt x="850" y="1100"/>
                      </a:lnTo>
                      <a:lnTo>
                        <a:pt x="820" y="1056"/>
                      </a:lnTo>
                      <a:lnTo>
                        <a:pt x="804" y="1030"/>
                      </a:lnTo>
                      <a:lnTo>
                        <a:pt x="804" y="1030"/>
                      </a:lnTo>
                      <a:lnTo>
                        <a:pt x="800" y="1022"/>
                      </a:lnTo>
                      <a:lnTo>
                        <a:pt x="800" y="1022"/>
                      </a:lnTo>
                      <a:lnTo>
                        <a:pt x="840" y="1058"/>
                      </a:lnTo>
                      <a:lnTo>
                        <a:pt x="884" y="1104"/>
                      </a:lnTo>
                      <a:lnTo>
                        <a:pt x="934" y="1158"/>
                      </a:lnTo>
                      <a:lnTo>
                        <a:pt x="934" y="1158"/>
                      </a:lnTo>
                      <a:lnTo>
                        <a:pt x="972" y="1190"/>
                      </a:lnTo>
                      <a:lnTo>
                        <a:pt x="1006" y="1216"/>
                      </a:lnTo>
                      <a:lnTo>
                        <a:pt x="1036" y="1238"/>
                      </a:lnTo>
                      <a:lnTo>
                        <a:pt x="1036" y="1238"/>
                      </a:lnTo>
                      <a:lnTo>
                        <a:pt x="1062" y="1254"/>
                      </a:lnTo>
                      <a:lnTo>
                        <a:pt x="1082" y="1264"/>
                      </a:lnTo>
                      <a:lnTo>
                        <a:pt x="1098" y="1270"/>
                      </a:lnTo>
                      <a:lnTo>
                        <a:pt x="1138" y="1282"/>
                      </a:lnTo>
                      <a:lnTo>
                        <a:pt x="1158" y="1282"/>
                      </a:lnTo>
                      <a:lnTo>
                        <a:pt x="1168" y="1280"/>
                      </a:lnTo>
                      <a:lnTo>
                        <a:pt x="1168" y="1280"/>
                      </a:lnTo>
                      <a:lnTo>
                        <a:pt x="1170" y="1278"/>
                      </a:lnTo>
                      <a:lnTo>
                        <a:pt x="1174" y="1274"/>
                      </a:lnTo>
                      <a:lnTo>
                        <a:pt x="1180" y="1270"/>
                      </a:lnTo>
                      <a:lnTo>
                        <a:pt x="1186" y="1270"/>
                      </a:lnTo>
                      <a:lnTo>
                        <a:pt x="1190" y="1270"/>
                      </a:lnTo>
                      <a:lnTo>
                        <a:pt x="1190" y="1270"/>
                      </a:lnTo>
                      <a:lnTo>
                        <a:pt x="1196" y="1272"/>
                      </a:lnTo>
                      <a:lnTo>
                        <a:pt x="1202" y="1270"/>
                      </a:lnTo>
                      <a:lnTo>
                        <a:pt x="1214" y="1266"/>
                      </a:lnTo>
                      <a:lnTo>
                        <a:pt x="1224" y="1260"/>
                      </a:lnTo>
                      <a:lnTo>
                        <a:pt x="1234" y="1236"/>
                      </a:lnTo>
                      <a:lnTo>
                        <a:pt x="1244" y="1216"/>
                      </a:lnTo>
                      <a:lnTo>
                        <a:pt x="1244" y="1216"/>
                      </a:lnTo>
                      <a:lnTo>
                        <a:pt x="1252" y="1202"/>
                      </a:lnTo>
                      <a:lnTo>
                        <a:pt x="1260" y="1192"/>
                      </a:lnTo>
                      <a:lnTo>
                        <a:pt x="1268" y="1184"/>
                      </a:lnTo>
                      <a:lnTo>
                        <a:pt x="1268" y="1184"/>
                      </a:lnTo>
                      <a:lnTo>
                        <a:pt x="1274" y="1176"/>
                      </a:lnTo>
                      <a:lnTo>
                        <a:pt x="1278" y="1168"/>
                      </a:lnTo>
                      <a:lnTo>
                        <a:pt x="1278" y="1156"/>
                      </a:lnTo>
                      <a:lnTo>
                        <a:pt x="1278" y="1156"/>
                      </a:lnTo>
                      <a:lnTo>
                        <a:pt x="1282" y="1144"/>
                      </a:lnTo>
                      <a:lnTo>
                        <a:pt x="1286" y="1132"/>
                      </a:lnTo>
                      <a:lnTo>
                        <a:pt x="1288" y="1128"/>
                      </a:lnTo>
                      <a:lnTo>
                        <a:pt x="1292" y="1126"/>
                      </a:lnTo>
                      <a:lnTo>
                        <a:pt x="1292" y="1126"/>
                      </a:lnTo>
                      <a:lnTo>
                        <a:pt x="1296" y="1124"/>
                      </a:lnTo>
                      <a:lnTo>
                        <a:pt x="1298" y="1120"/>
                      </a:lnTo>
                      <a:lnTo>
                        <a:pt x="1306" y="1112"/>
                      </a:lnTo>
                      <a:lnTo>
                        <a:pt x="1312" y="1096"/>
                      </a:lnTo>
                      <a:lnTo>
                        <a:pt x="1312" y="1096"/>
                      </a:lnTo>
                      <a:lnTo>
                        <a:pt x="1314" y="1078"/>
                      </a:lnTo>
                      <a:lnTo>
                        <a:pt x="1316" y="1068"/>
                      </a:lnTo>
                      <a:lnTo>
                        <a:pt x="1316" y="1068"/>
                      </a:lnTo>
                      <a:lnTo>
                        <a:pt x="1314" y="1066"/>
                      </a:lnTo>
                      <a:lnTo>
                        <a:pt x="1314" y="1062"/>
                      </a:lnTo>
                      <a:lnTo>
                        <a:pt x="1316" y="1054"/>
                      </a:lnTo>
                      <a:lnTo>
                        <a:pt x="1324" y="1042"/>
                      </a:lnTo>
                      <a:lnTo>
                        <a:pt x="1324" y="1042"/>
                      </a:lnTo>
                      <a:lnTo>
                        <a:pt x="1330" y="1036"/>
                      </a:lnTo>
                      <a:lnTo>
                        <a:pt x="1334" y="1030"/>
                      </a:lnTo>
                      <a:lnTo>
                        <a:pt x="1336" y="1020"/>
                      </a:lnTo>
                      <a:lnTo>
                        <a:pt x="1336" y="1020"/>
                      </a:lnTo>
                      <a:close/>
                      <a:moveTo>
                        <a:pt x="662" y="842"/>
                      </a:moveTo>
                      <a:lnTo>
                        <a:pt x="662" y="842"/>
                      </a:lnTo>
                      <a:lnTo>
                        <a:pt x="662" y="842"/>
                      </a:lnTo>
                      <a:lnTo>
                        <a:pt x="662" y="842"/>
                      </a:lnTo>
                      <a:lnTo>
                        <a:pt x="662" y="842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72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4" name="Group 53"/>
              <p:cNvGrpSpPr>
                <a:grpSpLocks noChangeAspect="1"/>
              </p:cNvGrpSpPr>
              <p:nvPr/>
            </p:nvGrpSpPr>
            <p:grpSpPr>
              <a:xfrm>
                <a:off x="69" y="4273552"/>
                <a:ext cx="1192646" cy="1365250"/>
                <a:chOff x="6991351" y="2448533"/>
                <a:chExt cx="1646965" cy="1885342"/>
              </a:xfrm>
              <a:solidFill>
                <a:schemeClr val="bg2">
                  <a:lumMod val="50000"/>
                  <a:lumOff val="50000"/>
                  <a:alpha val="18000"/>
                </a:schemeClr>
              </a:solidFill>
            </p:grpSpPr>
            <p:sp>
              <p:nvSpPr>
                <p:cNvPr id="155" name="Freeform 56"/>
                <p:cNvSpPr>
                  <a:spLocks/>
                </p:cNvSpPr>
                <p:nvPr/>
              </p:nvSpPr>
              <p:spPr bwMode="auto">
                <a:xfrm>
                  <a:off x="7543643" y="2953066"/>
                  <a:ext cx="19050" cy="498475"/>
                </a:xfrm>
                <a:custGeom>
                  <a:avLst/>
                  <a:gdLst>
                    <a:gd name="T0" fmla="*/ 2 w 12"/>
                    <a:gd name="T1" fmla="*/ 314 h 314"/>
                    <a:gd name="T2" fmla="*/ 2 w 12"/>
                    <a:gd name="T3" fmla="*/ 314 h 314"/>
                    <a:gd name="T4" fmla="*/ 4 w 12"/>
                    <a:gd name="T5" fmla="*/ 314 h 314"/>
                    <a:gd name="T6" fmla="*/ 4 w 12"/>
                    <a:gd name="T7" fmla="*/ 314 h 314"/>
                    <a:gd name="T8" fmla="*/ 4 w 12"/>
                    <a:gd name="T9" fmla="*/ 296 h 314"/>
                    <a:gd name="T10" fmla="*/ 12 w 12"/>
                    <a:gd name="T11" fmla="*/ 56 h 314"/>
                    <a:gd name="T12" fmla="*/ 12 w 12"/>
                    <a:gd name="T13" fmla="*/ 56 h 314"/>
                    <a:gd name="T14" fmla="*/ 12 w 12"/>
                    <a:gd name="T15" fmla="*/ 28 h 314"/>
                    <a:gd name="T16" fmla="*/ 12 w 12"/>
                    <a:gd name="T17" fmla="*/ 28 h 314"/>
                    <a:gd name="T18" fmla="*/ 12 w 12"/>
                    <a:gd name="T19" fmla="*/ 16 h 314"/>
                    <a:gd name="T20" fmla="*/ 10 w 12"/>
                    <a:gd name="T21" fmla="*/ 6 h 314"/>
                    <a:gd name="T22" fmla="*/ 10 w 12"/>
                    <a:gd name="T23" fmla="*/ 6 h 314"/>
                    <a:gd name="T24" fmla="*/ 6 w 12"/>
                    <a:gd name="T25" fmla="*/ 0 h 314"/>
                    <a:gd name="T26" fmla="*/ 4 w 12"/>
                    <a:gd name="T27" fmla="*/ 0 h 314"/>
                    <a:gd name="T28" fmla="*/ 2 w 12"/>
                    <a:gd name="T29" fmla="*/ 2 h 314"/>
                    <a:gd name="T30" fmla="*/ 2 w 12"/>
                    <a:gd name="T31" fmla="*/ 2 h 314"/>
                    <a:gd name="T32" fmla="*/ 0 w 12"/>
                    <a:gd name="T33" fmla="*/ 10 h 314"/>
                    <a:gd name="T34" fmla="*/ 0 w 12"/>
                    <a:gd name="T35" fmla="*/ 18 h 314"/>
                    <a:gd name="T36" fmla="*/ 0 w 12"/>
                    <a:gd name="T37" fmla="*/ 18 h 314"/>
                    <a:gd name="T38" fmla="*/ 2 w 12"/>
                    <a:gd name="T39" fmla="*/ 28 h 314"/>
                    <a:gd name="T40" fmla="*/ 2 w 12"/>
                    <a:gd name="T41" fmla="*/ 42 h 314"/>
                    <a:gd name="T42" fmla="*/ 0 w 12"/>
                    <a:gd name="T43" fmla="*/ 298 h 314"/>
                    <a:gd name="T44" fmla="*/ 0 w 12"/>
                    <a:gd name="T45" fmla="*/ 298 h 314"/>
                    <a:gd name="T46" fmla="*/ 0 w 12"/>
                    <a:gd name="T47" fmla="*/ 310 h 314"/>
                    <a:gd name="T48" fmla="*/ 2 w 12"/>
                    <a:gd name="T49" fmla="*/ 314 h 314"/>
                    <a:gd name="T50" fmla="*/ 2 w 12"/>
                    <a:gd name="T51" fmla="*/ 314 h 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2" h="314">
                      <a:moveTo>
                        <a:pt x="2" y="314"/>
                      </a:moveTo>
                      <a:lnTo>
                        <a:pt x="2" y="314"/>
                      </a:lnTo>
                      <a:lnTo>
                        <a:pt x="4" y="314"/>
                      </a:lnTo>
                      <a:lnTo>
                        <a:pt x="4" y="314"/>
                      </a:lnTo>
                      <a:lnTo>
                        <a:pt x="4" y="296"/>
                      </a:lnTo>
                      <a:lnTo>
                        <a:pt x="12" y="56"/>
                      </a:lnTo>
                      <a:lnTo>
                        <a:pt x="12" y="56"/>
                      </a:lnTo>
                      <a:lnTo>
                        <a:pt x="12" y="28"/>
                      </a:lnTo>
                      <a:lnTo>
                        <a:pt x="12" y="28"/>
                      </a:lnTo>
                      <a:lnTo>
                        <a:pt x="12" y="16"/>
                      </a:lnTo>
                      <a:lnTo>
                        <a:pt x="10" y="6"/>
                      </a:lnTo>
                      <a:lnTo>
                        <a:pt x="10" y="6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2" y="2"/>
                      </a:lnTo>
                      <a:lnTo>
                        <a:pt x="2" y="2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2" y="28"/>
                      </a:lnTo>
                      <a:lnTo>
                        <a:pt x="2" y="42"/>
                      </a:lnTo>
                      <a:lnTo>
                        <a:pt x="0" y="298"/>
                      </a:lnTo>
                      <a:lnTo>
                        <a:pt x="0" y="298"/>
                      </a:lnTo>
                      <a:lnTo>
                        <a:pt x="0" y="310"/>
                      </a:lnTo>
                      <a:lnTo>
                        <a:pt x="2" y="314"/>
                      </a:lnTo>
                      <a:lnTo>
                        <a:pt x="2" y="31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57"/>
                <p:cNvSpPr>
                  <a:spLocks/>
                </p:cNvSpPr>
                <p:nvPr/>
              </p:nvSpPr>
              <p:spPr bwMode="auto">
                <a:xfrm>
                  <a:off x="7597775" y="3355975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58"/>
                <p:cNvSpPr>
                  <a:spLocks/>
                </p:cNvSpPr>
                <p:nvPr/>
              </p:nvSpPr>
              <p:spPr bwMode="auto">
                <a:xfrm>
                  <a:off x="7565869" y="3273742"/>
                  <a:ext cx="463550" cy="193675"/>
                </a:xfrm>
                <a:custGeom>
                  <a:avLst/>
                  <a:gdLst>
                    <a:gd name="T0" fmla="*/ 0 w 292"/>
                    <a:gd name="T1" fmla="*/ 122 h 122"/>
                    <a:gd name="T2" fmla="*/ 0 w 292"/>
                    <a:gd name="T3" fmla="*/ 122 h 122"/>
                    <a:gd name="T4" fmla="*/ 18 w 292"/>
                    <a:gd name="T5" fmla="*/ 116 h 122"/>
                    <a:gd name="T6" fmla="*/ 254 w 292"/>
                    <a:gd name="T7" fmla="*/ 20 h 122"/>
                    <a:gd name="T8" fmla="*/ 254 w 292"/>
                    <a:gd name="T9" fmla="*/ 20 h 122"/>
                    <a:gd name="T10" fmla="*/ 268 w 292"/>
                    <a:gd name="T11" fmla="*/ 14 h 122"/>
                    <a:gd name="T12" fmla="*/ 278 w 292"/>
                    <a:gd name="T13" fmla="*/ 12 h 122"/>
                    <a:gd name="T14" fmla="*/ 278 w 292"/>
                    <a:gd name="T15" fmla="*/ 12 h 122"/>
                    <a:gd name="T16" fmla="*/ 284 w 292"/>
                    <a:gd name="T17" fmla="*/ 10 h 122"/>
                    <a:gd name="T18" fmla="*/ 292 w 292"/>
                    <a:gd name="T19" fmla="*/ 6 h 122"/>
                    <a:gd name="T20" fmla="*/ 292 w 292"/>
                    <a:gd name="T21" fmla="*/ 6 h 122"/>
                    <a:gd name="T22" fmla="*/ 292 w 292"/>
                    <a:gd name="T23" fmla="*/ 4 h 122"/>
                    <a:gd name="T24" fmla="*/ 292 w 292"/>
                    <a:gd name="T25" fmla="*/ 2 h 122"/>
                    <a:gd name="T26" fmla="*/ 286 w 292"/>
                    <a:gd name="T27" fmla="*/ 0 h 122"/>
                    <a:gd name="T28" fmla="*/ 286 w 292"/>
                    <a:gd name="T29" fmla="*/ 0 h 122"/>
                    <a:gd name="T30" fmla="*/ 274 w 292"/>
                    <a:gd name="T31" fmla="*/ 2 h 122"/>
                    <a:gd name="T32" fmla="*/ 264 w 292"/>
                    <a:gd name="T33" fmla="*/ 6 h 122"/>
                    <a:gd name="T34" fmla="*/ 264 w 292"/>
                    <a:gd name="T35" fmla="*/ 6 h 122"/>
                    <a:gd name="T36" fmla="*/ 238 w 292"/>
                    <a:gd name="T37" fmla="*/ 16 h 122"/>
                    <a:gd name="T38" fmla="*/ 16 w 292"/>
                    <a:gd name="T39" fmla="*/ 112 h 122"/>
                    <a:gd name="T40" fmla="*/ 16 w 292"/>
                    <a:gd name="T41" fmla="*/ 112 h 122"/>
                    <a:gd name="T42" fmla="*/ 0 w 292"/>
                    <a:gd name="T43" fmla="*/ 120 h 122"/>
                    <a:gd name="T44" fmla="*/ 0 w 292"/>
                    <a:gd name="T45" fmla="*/ 120 h 122"/>
                    <a:gd name="T46" fmla="*/ 0 w 292"/>
                    <a:gd name="T47" fmla="*/ 120 h 122"/>
                    <a:gd name="T48" fmla="*/ 0 w 292"/>
                    <a:gd name="T49" fmla="*/ 120 h 122"/>
                    <a:gd name="T50" fmla="*/ 0 w 292"/>
                    <a:gd name="T51" fmla="*/ 122 h 122"/>
                    <a:gd name="T52" fmla="*/ 0 w 292"/>
                    <a:gd name="T53" fmla="*/ 122 h 1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292" h="122">
                      <a:moveTo>
                        <a:pt x="0" y="122"/>
                      </a:moveTo>
                      <a:lnTo>
                        <a:pt x="0" y="122"/>
                      </a:lnTo>
                      <a:lnTo>
                        <a:pt x="18" y="116"/>
                      </a:lnTo>
                      <a:lnTo>
                        <a:pt x="254" y="20"/>
                      </a:lnTo>
                      <a:lnTo>
                        <a:pt x="254" y="20"/>
                      </a:lnTo>
                      <a:lnTo>
                        <a:pt x="268" y="14"/>
                      </a:lnTo>
                      <a:lnTo>
                        <a:pt x="278" y="12"/>
                      </a:lnTo>
                      <a:lnTo>
                        <a:pt x="278" y="12"/>
                      </a:lnTo>
                      <a:lnTo>
                        <a:pt x="284" y="10"/>
                      </a:lnTo>
                      <a:lnTo>
                        <a:pt x="292" y="6"/>
                      </a:lnTo>
                      <a:lnTo>
                        <a:pt x="292" y="6"/>
                      </a:lnTo>
                      <a:lnTo>
                        <a:pt x="292" y="4"/>
                      </a:lnTo>
                      <a:lnTo>
                        <a:pt x="292" y="2"/>
                      </a:lnTo>
                      <a:lnTo>
                        <a:pt x="286" y="0"/>
                      </a:lnTo>
                      <a:lnTo>
                        <a:pt x="286" y="0"/>
                      </a:lnTo>
                      <a:lnTo>
                        <a:pt x="274" y="2"/>
                      </a:lnTo>
                      <a:lnTo>
                        <a:pt x="264" y="6"/>
                      </a:lnTo>
                      <a:lnTo>
                        <a:pt x="264" y="6"/>
                      </a:lnTo>
                      <a:lnTo>
                        <a:pt x="238" y="16"/>
                      </a:lnTo>
                      <a:lnTo>
                        <a:pt x="16" y="112"/>
                      </a:lnTo>
                      <a:lnTo>
                        <a:pt x="16" y="112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2"/>
                      </a:lnTo>
                      <a:lnTo>
                        <a:pt x="0" y="122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59"/>
                <p:cNvSpPr>
                  <a:spLocks noEditPoints="1"/>
                </p:cNvSpPr>
                <p:nvPr/>
              </p:nvSpPr>
              <p:spPr bwMode="auto">
                <a:xfrm>
                  <a:off x="6991351" y="2448533"/>
                  <a:ext cx="1646965" cy="1885342"/>
                </a:xfrm>
                <a:custGeom>
                  <a:avLst/>
                  <a:gdLst>
                    <a:gd name="T0" fmla="*/ 1212 w 1216"/>
                    <a:gd name="T1" fmla="*/ 748 h 1392"/>
                    <a:gd name="T2" fmla="*/ 1174 w 1216"/>
                    <a:gd name="T3" fmla="*/ 708 h 1392"/>
                    <a:gd name="T4" fmla="*/ 850 w 1216"/>
                    <a:gd name="T5" fmla="*/ 674 h 1392"/>
                    <a:gd name="T6" fmla="*/ 410 w 1216"/>
                    <a:gd name="T7" fmla="*/ 830 h 1392"/>
                    <a:gd name="T8" fmla="*/ 392 w 1216"/>
                    <a:gd name="T9" fmla="*/ 836 h 1392"/>
                    <a:gd name="T10" fmla="*/ 400 w 1216"/>
                    <a:gd name="T11" fmla="*/ 812 h 1392"/>
                    <a:gd name="T12" fmla="*/ 408 w 1216"/>
                    <a:gd name="T13" fmla="*/ 796 h 1392"/>
                    <a:gd name="T14" fmla="*/ 398 w 1216"/>
                    <a:gd name="T15" fmla="*/ 784 h 1392"/>
                    <a:gd name="T16" fmla="*/ 396 w 1216"/>
                    <a:gd name="T17" fmla="*/ 776 h 1392"/>
                    <a:gd name="T18" fmla="*/ 390 w 1216"/>
                    <a:gd name="T19" fmla="*/ 770 h 1392"/>
                    <a:gd name="T20" fmla="*/ 380 w 1216"/>
                    <a:gd name="T21" fmla="*/ 766 h 1392"/>
                    <a:gd name="T22" fmla="*/ 374 w 1216"/>
                    <a:gd name="T23" fmla="*/ 768 h 1392"/>
                    <a:gd name="T24" fmla="*/ 356 w 1216"/>
                    <a:gd name="T25" fmla="*/ 768 h 1392"/>
                    <a:gd name="T26" fmla="*/ 348 w 1216"/>
                    <a:gd name="T27" fmla="*/ 782 h 1392"/>
                    <a:gd name="T28" fmla="*/ 330 w 1216"/>
                    <a:gd name="T29" fmla="*/ 774 h 1392"/>
                    <a:gd name="T30" fmla="*/ 310 w 1216"/>
                    <a:gd name="T31" fmla="*/ 308 h 1392"/>
                    <a:gd name="T32" fmla="*/ 164 w 1216"/>
                    <a:gd name="T33" fmla="*/ 22 h 1392"/>
                    <a:gd name="T34" fmla="*/ 90 w 1216"/>
                    <a:gd name="T35" fmla="*/ 0 h 1392"/>
                    <a:gd name="T36" fmla="*/ 76 w 1216"/>
                    <a:gd name="T37" fmla="*/ 14 h 1392"/>
                    <a:gd name="T38" fmla="*/ 0 w 1216"/>
                    <a:gd name="T39" fmla="*/ 650 h 1392"/>
                    <a:gd name="T40" fmla="*/ 0 w 1216"/>
                    <a:gd name="T41" fmla="*/ 692 h 1392"/>
                    <a:gd name="T42" fmla="*/ 22 w 1216"/>
                    <a:gd name="T43" fmla="*/ 1096 h 1392"/>
                    <a:gd name="T44" fmla="*/ 120 w 1216"/>
                    <a:gd name="T45" fmla="*/ 1036 h 1392"/>
                    <a:gd name="T46" fmla="*/ 228 w 1216"/>
                    <a:gd name="T47" fmla="*/ 952 h 1392"/>
                    <a:gd name="T48" fmla="*/ 154 w 1216"/>
                    <a:gd name="T49" fmla="*/ 1044 h 1392"/>
                    <a:gd name="T50" fmla="*/ 122 w 1216"/>
                    <a:gd name="T51" fmla="*/ 1102 h 1392"/>
                    <a:gd name="T52" fmla="*/ 76 w 1216"/>
                    <a:gd name="T53" fmla="*/ 1188 h 1392"/>
                    <a:gd name="T54" fmla="*/ 118 w 1216"/>
                    <a:gd name="T55" fmla="*/ 1216 h 1392"/>
                    <a:gd name="T56" fmla="*/ 178 w 1216"/>
                    <a:gd name="T57" fmla="*/ 1142 h 1392"/>
                    <a:gd name="T58" fmla="*/ 222 w 1216"/>
                    <a:gd name="T59" fmla="*/ 1090 h 1392"/>
                    <a:gd name="T60" fmla="*/ 278 w 1216"/>
                    <a:gd name="T61" fmla="*/ 988 h 1392"/>
                    <a:gd name="T62" fmla="*/ 296 w 1216"/>
                    <a:gd name="T63" fmla="*/ 960 h 1392"/>
                    <a:gd name="T64" fmla="*/ 244 w 1216"/>
                    <a:gd name="T65" fmla="*/ 1120 h 1392"/>
                    <a:gd name="T66" fmla="*/ 224 w 1216"/>
                    <a:gd name="T67" fmla="*/ 1234 h 1392"/>
                    <a:gd name="T68" fmla="*/ 232 w 1216"/>
                    <a:gd name="T69" fmla="*/ 1330 h 1392"/>
                    <a:gd name="T70" fmla="*/ 248 w 1216"/>
                    <a:gd name="T71" fmla="*/ 1354 h 1392"/>
                    <a:gd name="T72" fmla="*/ 262 w 1216"/>
                    <a:gd name="T73" fmla="*/ 1368 h 1392"/>
                    <a:gd name="T74" fmla="*/ 282 w 1216"/>
                    <a:gd name="T75" fmla="*/ 1390 h 1392"/>
                    <a:gd name="T76" fmla="*/ 338 w 1216"/>
                    <a:gd name="T77" fmla="*/ 1388 h 1392"/>
                    <a:gd name="T78" fmla="*/ 388 w 1216"/>
                    <a:gd name="T79" fmla="*/ 1390 h 1392"/>
                    <a:gd name="T80" fmla="*/ 412 w 1216"/>
                    <a:gd name="T81" fmla="*/ 1386 h 1392"/>
                    <a:gd name="T82" fmla="*/ 428 w 1216"/>
                    <a:gd name="T83" fmla="*/ 1392 h 1392"/>
                    <a:gd name="T84" fmla="*/ 450 w 1216"/>
                    <a:gd name="T85" fmla="*/ 1392 h 1392"/>
                    <a:gd name="T86" fmla="*/ 474 w 1216"/>
                    <a:gd name="T87" fmla="*/ 1380 h 1392"/>
                    <a:gd name="T88" fmla="*/ 496 w 1216"/>
                    <a:gd name="T89" fmla="*/ 1380 h 1392"/>
                    <a:gd name="T90" fmla="*/ 526 w 1216"/>
                    <a:gd name="T91" fmla="*/ 1374 h 1392"/>
                    <a:gd name="T92" fmla="*/ 598 w 1216"/>
                    <a:gd name="T93" fmla="*/ 1314 h 1392"/>
                    <a:gd name="T94" fmla="*/ 616 w 1216"/>
                    <a:gd name="T95" fmla="*/ 1292 h 1392"/>
                    <a:gd name="T96" fmla="*/ 630 w 1216"/>
                    <a:gd name="T97" fmla="*/ 1178 h 1392"/>
                    <a:gd name="T98" fmla="*/ 608 w 1216"/>
                    <a:gd name="T99" fmla="*/ 1104 h 1392"/>
                    <a:gd name="T100" fmla="*/ 714 w 1216"/>
                    <a:gd name="T101" fmla="*/ 1124 h 1392"/>
                    <a:gd name="T102" fmla="*/ 866 w 1216"/>
                    <a:gd name="T103" fmla="*/ 1120 h 1392"/>
                    <a:gd name="T104" fmla="*/ 1044 w 1216"/>
                    <a:gd name="T105" fmla="*/ 966 h 1392"/>
                    <a:gd name="T106" fmla="*/ 1210 w 1216"/>
                    <a:gd name="T107" fmla="*/ 784 h 1392"/>
                    <a:gd name="T108" fmla="*/ 382 w 1216"/>
                    <a:gd name="T109" fmla="*/ 776 h 1392"/>
                    <a:gd name="T110" fmla="*/ 382 w 1216"/>
                    <a:gd name="T111" fmla="*/ 776 h 13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</a:cxnLst>
                  <a:rect l="0" t="0" r="r" b="b"/>
                  <a:pathLst>
                    <a:path w="1216" h="1392">
                      <a:moveTo>
                        <a:pt x="1216" y="756"/>
                      </a:moveTo>
                      <a:lnTo>
                        <a:pt x="1216" y="756"/>
                      </a:lnTo>
                      <a:lnTo>
                        <a:pt x="1212" y="748"/>
                      </a:lnTo>
                      <a:lnTo>
                        <a:pt x="1212" y="748"/>
                      </a:lnTo>
                      <a:lnTo>
                        <a:pt x="1206" y="738"/>
                      </a:lnTo>
                      <a:lnTo>
                        <a:pt x="1200" y="730"/>
                      </a:lnTo>
                      <a:lnTo>
                        <a:pt x="1186" y="716"/>
                      </a:lnTo>
                      <a:lnTo>
                        <a:pt x="1174" y="708"/>
                      </a:lnTo>
                      <a:lnTo>
                        <a:pt x="1168" y="704"/>
                      </a:lnTo>
                      <a:lnTo>
                        <a:pt x="1084" y="676"/>
                      </a:lnTo>
                      <a:lnTo>
                        <a:pt x="976" y="664"/>
                      </a:lnTo>
                      <a:lnTo>
                        <a:pt x="850" y="674"/>
                      </a:lnTo>
                      <a:lnTo>
                        <a:pt x="742" y="698"/>
                      </a:lnTo>
                      <a:lnTo>
                        <a:pt x="582" y="748"/>
                      </a:lnTo>
                      <a:lnTo>
                        <a:pt x="476" y="796"/>
                      </a:lnTo>
                      <a:lnTo>
                        <a:pt x="410" y="830"/>
                      </a:lnTo>
                      <a:lnTo>
                        <a:pt x="388" y="842"/>
                      </a:lnTo>
                      <a:lnTo>
                        <a:pt x="388" y="842"/>
                      </a:lnTo>
                      <a:lnTo>
                        <a:pt x="392" y="836"/>
                      </a:lnTo>
                      <a:lnTo>
                        <a:pt x="392" y="836"/>
                      </a:lnTo>
                      <a:lnTo>
                        <a:pt x="394" y="828"/>
                      </a:lnTo>
                      <a:lnTo>
                        <a:pt x="394" y="814"/>
                      </a:lnTo>
                      <a:lnTo>
                        <a:pt x="394" y="814"/>
                      </a:lnTo>
                      <a:lnTo>
                        <a:pt x="400" y="812"/>
                      </a:lnTo>
                      <a:lnTo>
                        <a:pt x="404" y="808"/>
                      </a:lnTo>
                      <a:lnTo>
                        <a:pt x="404" y="808"/>
                      </a:lnTo>
                      <a:lnTo>
                        <a:pt x="408" y="802"/>
                      </a:lnTo>
                      <a:lnTo>
                        <a:pt x="408" y="796"/>
                      </a:lnTo>
                      <a:lnTo>
                        <a:pt x="404" y="790"/>
                      </a:lnTo>
                      <a:lnTo>
                        <a:pt x="400" y="784"/>
                      </a:lnTo>
                      <a:lnTo>
                        <a:pt x="400" y="784"/>
                      </a:lnTo>
                      <a:lnTo>
                        <a:pt x="398" y="784"/>
                      </a:lnTo>
                      <a:lnTo>
                        <a:pt x="402" y="782"/>
                      </a:lnTo>
                      <a:lnTo>
                        <a:pt x="398" y="780"/>
                      </a:lnTo>
                      <a:lnTo>
                        <a:pt x="396" y="778"/>
                      </a:lnTo>
                      <a:lnTo>
                        <a:pt x="396" y="776"/>
                      </a:lnTo>
                      <a:lnTo>
                        <a:pt x="394" y="770"/>
                      </a:lnTo>
                      <a:lnTo>
                        <a:pt x="392" y="772"/>
                      </a:lnTo>
                      <a:lnTo>
                        <a:pt x="392" y="770"/>
                      </a:lnTo>
                      <a:lnTo>
                        <a:pt x="390" y="770"/>
                      </a:lnTo>
                      <a:lnTo>
                        <a:pt x="386" y="766"/>
                      </a:lnTo>
                      <a:lnTo>
                        <a:pt x="384" y="770"/>
                      </a:lnTo>
                      <a:lnTo>
                        <a:pt x="382" y="768"/>
                      </a:lnTo>
                      <a:lnTo>
                        <a:pt x="380" y="766"/>
                      </a:lnTo>
                      <a:lnTo>
                        <a:pt x="378" y="772"/>
                      </a:lnTo>
                      <a:lnTo>
                        <a:pt x="378" y="772"/>
                      </a:lnTo>
                      <a:lnTo>
                        <a:pt x="378" y="772"/>
                      </a:lnTo>
                      <a:lnTo>
                        <a:pt x="374" y="768"/>
                      </a:lnTo>
                      <a:lnTo>
                        <a:pt x="374" y="768"/>
                      </a:lnTo>
                      <a:lnTo>
                        <a:pt x="368" y="764"/>
                      </a:lnTo>
                      <a:lnTo>
                        <a:pt x="362" y="764"/>
                      </a:lnTo>
                      <a:lnTo>
                        <a:pt x="356" y="768"/>
                      </a:lnTo>
                      <a:lnTo>
                        <a:pt x="352" y="772"/>
                      </a:lnTo>
                      <a:lnTo>
                        <a:pt x="352" y="772"/>
                      </a:lnTo>
                      <a:lnTo>
                        <a:pt x="348" y="776"/>
                      </a:lnTo>
                      <a:lnTo>
                        <a:pt x="348" y="782"/>
                      </a:lnTo>
                      <a:lnTo>
                        <a:pt x="348" y="782"/>
                      </a:lnTo>
                      <a:lnTo>
                        <a:pt x="336" y="786"/>
                      </a:lnTo>
                      <a:lnTo>
                        <a:pt x="328" y="792"/>
                      </a:lnTo>
                      <a:lnTo>
                        <a:pt x="330" y="774"/>
                      </a:lnTo>
                      <a:lnTo>
                        <a:pt x="336" y="700"/>
                      </a:lnTo>
                      <a:lnTo>
                        <a:pt x="340" y="586"/>
                      </a:lnTo>
                      <a:lnTo>
                        <a:pt x="328" y="418"/>
                      </a:lnTo>
                      <a:lnTo>
                        <a:pt x="310" y="308"/>
                      </a:lnTo>
                      <a:lnTo>
                        <a:pt x="274" y="186"/>
                      </a:lnTo>
                      <a:lnTo>
                        <a:pt x="222" y="92"/>
                      </a:lnTo>
                      <a:lnTo>
                        <a:pt x="164" y="22"/>
                      </a:lnTo>
                      <a:lnTo>
                        <a:pt x="164" y="22"/>
                      </a:lnTo>
                      <a:lnTo>
                        <a:pt x="152" y="14"/>
                      </a:lnTo>
                      <a:lnTo>
                        <a:pt x="136" y="6"/>
                      </a:lnTo>
                      <a:lnTo>
                        <a:pt x="118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82" y="4"/>
                      </a:lnTo>
                      <a:lnTo>
                        <a:pt x="78" y="10"/>
                      </a:lnTo>
                      <a:lnTo>
                        <a:pt x="76" y="14"/>
                      </a:lnTo>
                      <a:lnTo>
                        <a:pt x="58" y="38"/>
                      </a:lnTo>
                      <a:lnTo>
                        <a:pt x="24" y="100"/>
                      </a:lnTo>
                      <a:lnTo>
                        <a:pt x="0" y="158"/>
                      </a:lnTo>
                      <a:lnTo>
                        <a:pt x="0" y="650"/>
                      </a:lnTo>
                      <a:lnTo>
                        <a:pt x="76" y="712"/>
                      </a:lnTo>
                      <a:lnTo>
                        <a:pt x="76" y="712"/>
                      </a:lnTo>
                      <a:lnTo>
                        <a:pt x="36" y="700"/>
                      </a:lnTo>
                      <a:lnTo>
                        <a:pt x="0" y="692"/>
                      </a:lnTo>
                      <a:lnTo>
                        <a:pt x="0" y="1108"/>
                      </a:lnTo>
                      <a:lnTo>
                        <a:pt x="0" y="1108"/>
                      </a:lnTo>
                      <a:lnTo>
                        <a:pt x="22" y="1096"/>
                      </a:lnTo>
                      <a:lnTo>
                        <a:pt x="22" y="1096"/>
                      </a:lnTo>
                      <a:lnTo>
                        <a:pt x="52" y="1080"/>
                      </a:lnTo>
                      <a:lnTo>
                        <a:pt x="84" y="1060"/>
                      </a:lnTo>
                      <a:lnTo>
                        <a:pt x="120" y="1036"/>
                      </a:lnTo>
                      <a:lnTo>
                        <a:pt x="120" y="1036"/>
                      </a:lnTo>
                      <a:lnTo>
                        <a:pt x="166" y="996"/>
                      </a:lnTo>
                      <a:lnTo>
                        <a:pt x="206" y="962"/>
                      </a:lnTo>
                      <a:lnTo>
                        <a:pt x="244" y="932"/>
                      </a:lnTo>
                      <a:lnTo>
                        <a:pt x="228" y="952"/>
                      </a:lnTo>
                      <a:lnTo>
                        <a:pt x="198" y="990"/>
                      </a:lnTo>
                      <a:lnTo>
                        <a:pt x="190" y="1004"/>
                      </a:lnTo>
                      <a:lnTo>
                        <a:pt x="172" y="1016"/>
                      </a:lnTo>
                      <a:lnTo>
                        <a:pt x="154" y="1044"/>
                      </a:lnTo>
                      <a:lnTo>
                        <a:pt x="148" y="1052"/>
                      </a:lnTo>
                      <a:lnTo>
                        <a:pt x="122" y="1090"/>
                      </a:lnTo>
                      <a:lnTo>
                        <a:pt x="126" y="1096"/>
                      </a:lnTo>
                      <a:lnTo>
                        <a:pt x="122" y="1102"/>
                      </a:lnTo>
                      <a:lnTo>
                        <a:pt x="112" y="1104"/>
                      </a:lnTo>
                      <a:lnTo>
                        <a:pt x="102" y="1124"/>
                      </a:lnTo>
                      <a:lnTo>
                        <a:pt x="80" y="1154"/>
                      </a:lnTo>
                      <a:lnTo>
                        <a:pt x="76" y="1188"/>
                      </a:lnTo>
                      <a:lnTo>
                        <a:pt x="84" y="1216"/>
                      </a:lnTo>
                      <a:lnTo>
                        <a:pt x="98" y="1200"/>
                      </a:lnTo>
                      <a:lnTo>
                        <a:pt x="88" y="1218"/>
                      </a:lnTo>
                      <a:lnTo>
                        <a:pt x="118" y="1216"/>
                      </a:lnTo>
                      <a:lnTo>
                        <a:pt x="146" y="1198"/>
                      </a:lnTo>
                      <a:lnTo>
                        <a:pt x="166" y="1168"/>
                      </a:lnTo>
                      <a:lnTo>
                        <a:pt x="180" y="1150"/>
                      </a:lnTo>
                      <a:lnTo>
                        <a:pt x="178" y="1142"/>
                      </a:lnTo>
                      <a:lnTo>
                        <a:pt x="182" y="1136"/>
                      </a:lnTo>
                      <a:lnTo>
                        <a:pt x="190" y="1136"/>
                      </a:lnTo>
                      <a:lnTo>
                        <a:pt x="216" y="1098"/>
                      </a:lnTo>
                      <a:lnTo>
                        <a:pt x="222" y="1090"/>
                      </a:lnTo>
                      <a:lnTo>
                        <a:pt x="240" y="1062"/>
                      </a:lnTo>
                      <a:lnTo>
                        <a:pt x="246" y="1042"/>
                      </a:lnTo>
                      <a:lnTo>
                        <a:pt x="256" y="1030"/>
                      </a:lnTo>
                      <a:lnTo>
                        <a:pt x="278" y="988"/>
                      </a:lnTo>
                      <a:lnTo>
                        <a:pt x="292" y="964"/>
                      </a:lnTo>
                      <a:lnTo>
                        <a:pt x="292" y="964"/>
                      </a:lnTo>
                      <a:lnTo>
                        <a:pt x="296" y="960"/>
                      </a:lnTo>
                      <a:lnTo>
                        <a:pt x="296" y="960"/>
                      </a:lnTo>
                      <a:lnTo>
                        <a:pt x="284" y="1004"/>
                      </a:lnTo>
                      <a:lnTo>
                        <a:pt x="266" y="1058"/>
                      </a:lnTo>
                      <a:lnTo>
                        <a:pt x="244" y="1120"/>
                      </a:lnTo>
                      <a:lnTo>
                        <a:pt x="244" y="1120"/>
                      </a:lnTo>
                      <a:lnTo>
                        <a:pt x="236" y="1162"/>
                      </a:lnTo>
                      <a:lnTo>
                        <a:pt x="228" y="1200"/>
                      </a:lnTo>
                      <a:lnTo>
                        <a:pt x="224" y="1234"/>
                      </a:lnTo>
                      <a:lnTo>
                        <a:pt x="224" y="1234"/>
                      </a:lnTo>
                      <a:lnTo>
                        <a:pt x="222" y="1260"/>
                      </a:lnTo>
                      <a:lnTo>
                        <a:pt x="222" y="1278"/>
                      </a:lnTo>
                      <a:lnTo>
                        <a:pt x="224" y="1294"/>
                      </a:lnTo>
                      <a:lnTo>
                        <a:pt x="232" y="1330"/>
                      </a:lnTo>
                      <a:lnTo>
                        <a:pt x="238" y="1346"/>
                      </a:lnTo>
                      <a:lnTo>
                        <a:pt x="246" y="1354"/>
                      </a:lnTo>
                      <a:lnTo>
                        <a:pt x="246" y="1354"/>
                      </a:lnTo>
                      <a:lnTo>
                        <a:pt x="248" y="1354"/>
                      </a:lnTo>
                      <a:lnTo>
                        <a:pt x="252" y="1356"/>
                      </a:lnTo>
                      <a:lnTo>
                        <a:pt x="258" y="1360"/>
                      </a:lnTo>
                      <a:lnTo>
                        <a:pt x="262" y="1368"/>
                      </a:lnTo>
                      <a:lnTo>
                        <a:pt x="262" y="1368"/>
                      </a:lnTo>
                      <a:lnTo>
                        <a:pt x="264" y="1372"/>
                      </a:lnTo>
                      <a:lnTo>
                        <a:pt x="266" y="1378"/>
                      </a:lnTo>
                      <a:lnTo>
                        <a:pt x="274" y="1384"/>
                      </a:lnTo>
                      <a:lnTo>
                        <a:pt x="282" y="1390"/>
                      </a:lnTo>
                      <a:lnTo>
                        <a:pt x="306" y="1388"/>
                      </a:lnTo>
                      <a:lnTo>
                        <a:pt x="326" y="1386"/>
                      </a:lnTo>
                      <a:lnTo>
                        <a:pt x="326" y="1386"/>
                      </a:lnTo>
                      <a:lnTo>
                        <a:pt x="338" y="1388"/>
                      </a:lnTo>
                      <a:lnTo>
                        <a:pt x="358" y="1392"/>
                      </a:lnTo>
                      <a:lnTo>
                        <a:pt x="382" y="1392"/>
                      </a:lnTo>
                      <a:lnTo>
                        <a:pt x="382" y="1392"/>
                      </a:lnTo>
                      <a:lnTo>
                        <a:pt x="388" y="1390"/>
                      </a:lnTo>
                      <a:lnTo>
                        <a:pt x="388" y="1390"/>
                      </a:lnTo>
                      <a:lnTo>
                        <a:pt x="400" y="1386"/>
                      </a:lnTo>
                      <a:lnTo>
                        <a:pt x="408" y="1386"/>
                      </a:lnTo>
                      <a:lnTo>
                        <a:pt x="412" y="1386"/>
                      </a:lnTo>
                      <a:lnTo>
                        <a:pt x="416" y="1388"/>
                      </a:lnTo>
                      <a:lnTo>
                        <a:pt x="416" y="1388"/>
                      </a:lnTo>
                      <a:lnTo>
                        <a:pt x="422" y="1390"/>
                      </a:lnTo>
                      <a:lnTo>
                        <a:pt x="428" y="1392"/>
                      </a:lnTo>
                      <a:lnTo>
                        <a:pt x="446" y="1392"/>
                      </a:lnTo>
                      <a:lnTo>
                        <a:pt x="446" y="1392"/>
                      </a:lnTo>
                      <a:lnTo>
                        <a:pt x="450" y="1392"/>
                      </a:lnTo>
                      <a:lnTo>
                        <a:pt x="450" y="1392"/>
                      </a:lnTo>
                      <a:lnTo>
                        <a:pt x="464" y="1386"/>
                      </a:lnTo>
                      <a:lnTo>
                        <a:pt x="472" y="1382"/>
                      </a:lnTo>
                      <a:lnTo>
                        <a:pt x="472" y="1382"/>
                      </a:lnTo>
                      <a:lnTo>
                        <a:pt x="474" y="1380"/>
                      </a:lnTo>
                      <a:lnTo>
                        <a:pt x="476" y="1378"/>
                      </a:lnTo>
                      <a:lnTo>
                        <a:pt x="484" y="1378"/>
                      </a:lnTo>
                      <a:lnTo>
                        <a:pt x="496" y="1380"/>
                      </a:lnTo>
                      <a:lnTo>
                        <a:pt x="496" y="1380"/>
                      </a:lnTo>
                      <a:lnTo>
                        <a:pt x="504" y="1380"/>
                      </a:lnTo>
                      <a:lnTo>
                        <a:pt x="510" y="1380"/>
                      </a:lnTo>
                      <a:lnTo>
                        <a:pt x="520" y="1378"/>
                      </a:lnTo>
                      <a:lnTo>
                        <a:pt x="526" y="1374"/>
                      </a:lnTo>
                      <a:lnTo>
                        <a:pt x="528" y="1372"/>
                      </a:lnTo>
                      <a:lnTo>
                        <a:pt x="554" y="1350"/>
                      </a:lnTo>
                      <a:lnTo>
                        <a:pt x="582" y="1336"/>
                      </a:lnTo>
                      <a:lnTo>
                        <a:pt x="598" y="1314"/>
                      </a:lnTo>
                      <a:lnTo>
                        <a:pt x="598" y="1314"/>
                      </a:lnTo>
                      <a:lnTo>
                        <a:pt x="606" y="1306"/>
                      </a:lnTo>
                      <a:lnTo>
                        <a:pt x="612" y="1300"/>
                      </a:lnTo>
                      <a:lnTo>
                        <a:pt x="616" y="1292"/>
                      </a:lnTo>
                      <a:lnTo>
                        <a:pt x="616" y="1292"/>
                      </a:lnTo>
                      <a:lnTo>
                        <a:pt x="624" y="1270"/>
                      </a:lnTo>
                      <a:lnTo>
                        <a:pt x="628" y="1254"/>
                      </a:lnTo>
                      <a:lnTo>
                        <a:pt x="630" y="1178"/>
                      </a:lnTo>
                      <a:lnTo>
                        <a:pt x="630" y="1178"/>
                      </a:lnTo>
                      <a:lnTo>
                        <a:pt x="614" y="1116"/>
                      </a:lnTo>
                      <a:lnTo>
                        <a:pt x="614" y="1116"/>
                      </a:lnTo>
                      <a:lnTo>
                        <a:pt x="608" y="1104"/>
                      </a:lnTo>
                      <a:lnTo>
                        <a:pt x="594" y="1086"/>
                      </a:lnTo>
                      <a:lnTo>
                        <a:pt x="562" y="1042"/>
                      </a:lnTo>
                      <a:lnTo>
                        <a:pt x="678" y="1106"/>
                      </a:lnTo>
                      <a:lnTo>
                        <a:pt x="714" y="1124"/>
                      </a:lnTo>
                      <a:lnTo>
                        <a:pt x="750" y="1142"/>
                      </a:lnTo>
                      <a:lnTo>
                        <a:pt x="782" y="1146"/>
                      </a:lnTo>
                      <a:lnTo>
                        <a:pt x="822" y="1140"/>
                      </a:lnTo>
                      <a:lnTo>
                        <a:pt x="866" y="1120"/>
                      </a:lnTo>
                      <a:lnTo>
                        <a:pt x="910" y="1090"/>
                      </a:lnTo>
                      <a:lnTo>
                        <a:pt x="936" y="1070"/>
                      </a:lnTo>
                      <a:lnTo>
                        <a:pt x="1000" y="1006"/>
                      </a:lnTo>
                      <a:lnTo>
                        <a:pt x="1044" y="966"/>
                      </a:lnTo>
                      <a:lnTo>
                        <a:pt x="1148" y="864"/>
                      </a:lnTo>
                      <a:lnTo>
                        <a:pt x="1194" y="808"/>
                      </a:lnTo>
                      <a:lnTo>
                        <a:pt x="1210" y="784"/>
                      </a:lnTo>
                      <a:lnTo>
                        <a:pt x="1210" y="784"/>
                      </a:lnTo>
                      <a:lnTo>
                        <a:pt x="1212" y="782"/>
                      </a:lnTo>
                      <a:lnTo>
                        <a:pt x="1216" y="776"/>
                      </a:lnTo>
                      <a:lnTo>
                        <a:pt x="1216" y="756"/>
                      </a:lnTo>
                      <a:close/>
                      <a:moveTo>
                        <a:pt x="382" y="776"/>
                      </a:moveTo>
                      <a:lnTo>
                        <a:pt x="382" y="776"/>
                      </a:lnTo>
                      <a:lnTo>
                        <a:pt x="382" y="776"/>
                      </a:lnTo>
                      <a:lnTo>
                        <a:pt x="382" y="776"/>
                      </a:lnTo>
                      <a:lnTo>
                        <a:pt x="382" y="776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72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45" name="Group 58"/>
              <p:cNvGrpSpPr>
                <a:grpSpLocks noChangeAspect="1"/>
              </p:cNvGrpSpPr>
              <p:nvPr/>
            </p:nvGrpSpPr>
            <p:grpSpPr>
              <a:xfrm>
                <a:off x="7366653" y="-16"/>
                <a:ext cx="1266631" cy="990597"/>
                <a:chOff x="5410249" y="5114925"/>
                <a:chExt cx="1558925" cy="1219200"/>
              </a:xfrm>
              <a:solidFill>
                <a:schemeClr val="bg2">
                  <a:lumMod val="50000"/>
                  <a:lumOff val="50000"/>
                  <a:alpha val="18000"/>
                </a:schemeClr>
              </a:solidFill>
            </p:grpSpPr>
            <p:sp>
              <p:nvSpPr>
                <p:cNvPr id="151" name="Freeform 63"/>
                <p:cNvSpPr>
                  <a:spLocks/>
                </p:cNvSpPr>
                <p:nvPr/>
              </p:nvSpPr>
              <p:spPr bwMode="auto">
                <a:xfrm>
                  <a:off x="5819775" y="5114925"/>
                  <a:ext cx="228600" cy="231775"/>
                </a:xfrm>
                <a:custGeom>
                  <a:avLst/>
                  <a:gdLst>
                    <a:gd name="T0" fmla="*/ 144 w 144"/>
                    <a:gd name="T1" fmla="*/ 146 h 146"/>
                    <a:gd name="T2" fmla="*/ 144 w 144"/>
                    <a:gd name="T3" fmla="*/ 146 h 146"/>
                    <a:gd name="T4" fmla="*/ 144 w 144"/>
                    <a:gd name="T5" fmla="*/ 146 h 146"/>
                    <a:gd name="T6" fmla="*/ 144 w 144"/>
                    <a:gd name="T7" fmla="*/ 146 h 146"/>
                    <a:gd name="T8" fmla="*/ 132 w 144"/>
                    <a:gd name="T9" fmla="*/ 132 h 146"/>
                    <a:gd name="T10" fmla="*/ 32 w 144"/>
                    <a:gd name="T11" fmla="*/ 22 h 146"/>
                    <a:gd name="T12" fmla="*/ 32 w 144"/>
                    <a:gd name="T13" fmla="*/ 22 h 146"/>
                    <a:gd name="T14" fmla="*/ 18 w 144"/>
                    <a:gd name="T15" fmla="*/ 4 h 146"/>
                    <a:gd name="T16" fmla="*/ 18 w 144"/>
                    <a:gd name="T17" fmla="*/ 4 h 146"/>
                    <a:gd name="T18" fmla="*/ 12 w 144"/>
                    <a:gd name="T19" fmla="*/ 2 h 146"/>
                    <a:gd name="T20" fmla="*/ 8 w 144"/>
                    <a:gd name="T21" fmla="*/ 0 h 146"/>
                    <a:gd name="T22" fmla="*/ 8 w 144"/>
                    <a:gd name="T23" fmla="*/ 0 h 146"/>
                    <a:gd name="T24" fmla="*/ 0 w 144"/>
                    <a:gd name="T25" fmla="*/ 0 h 146"/>
                    <a:gd name="T26" fmla="*/ 0 w 144"/>
                    <a:gd name="T27" fmla="*/ 0 h 146"/>
                    <a:gd name="T28" fmla="*/ 6 w 144"/>
                    <a:gd name="T29" fmla="*/ 4 h 146"/>
                    <a:gd name="T30" fmla="*/ 6 w 144"/>
                    <a:gd name="T31" fmla="*/ 4 h 146"/>
                    <a:gd name="T32" fmla="*/ 22 w 144"/>
                    <a:gd name="T33" fmla="*/ 18 h 146"/>
                    <a:gd name="T34" fmla="*/ 130 w 144"/>
                    <a:gd name="T35" fmla="*/ 136 h 146"/>
                    <a:gd name="T36" fmla="*/ 130 w 144"/>
                    <a:gd name="T37" fmla="*/ 136 h 146"/>
                    <a:gd name="T38" fmla="*/ 144 w 144"/>
                    <a:gd name="T39" fmla="*/ 146 h 146"/>
                    <a:gd name="T40" fmla="*/ 144 w 144"/>
                    <a:gd name="T41" fmla="*/ 146 h 1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44" h="146">
                      <a:moveTo>
                        <a:pt x="144" y="146"/>
                      </a:moveTo>
                      <a:lnTo>
                        <a:pt x="144" y="146"/>
                      </a:lnTo>
                      <a:lnTo>
                        <a:pt x="144" y="146"/>
                      </a:lnTo>
                      <a:lnTo>
                        <a:pt x="144" y="146"/>
                      </a:lnTo>
                      <a:lnTo>
                        <a:pt x="132" y="132"/>
                      </a:lnTo>
                      <a:lnTo>
                        <a:pt x="32" y="22"/>
                      </a:lnTo>
                      <a:lnTo>
                        <a:pt x="32" y="22"/>
                      </a:lnTo>
                      <a:lnTo>
                        <a:pt x="18" y="4"/>
                      </a:lnTo>
                      <a:lnTo>
                        <a:pt x="18" y="4"/>
                      </a:lnTo>
                      <a:lnTo>
                        <a:pt x="12" y="2"/>
                      </a:lnTo>
                      <a:lnTo>
                        <a:pt x="8" y="0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4"/>
                      </a:lnTo>
                      <a:lnTo>
                        <a:pt x="6" y="4"/>
                      </a:lnTo>
                      <a:lnTo>
                        <a:pt x="22" y="18"/>
                      </a:lnTo>
                      <a:lnTo>
                        <a:pt x="130" y="136"/>
                      </a:lnTo>
                      <a:lnTo>
                        <a:pt x="130" y="136"/>
                      </a:lnTo>
                      <a:lnTo>
                        <a:pt x="144" y="146"/>
                      </a:lnTo>
                      <a:lnTo>
                        <a:pt x="144" y="14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" name="Freeform 64"/>
                <p:cNvSpPr>
                  <a:spLocks/>
                </p:cNvSpPr>
                <p:nvPr/>
              </p:nvSpPr>
              <p:spPr bwMode="auto">
                <a:xfrm>
                  <a:off x="6051550" y="5353050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65"/>
                <p:cNvSpPr>
                  <a:spLocks/>
                </p:cNvSpPr>
                <p:nvPr/>
              </p:nvSpPr>
              <p:spPr bwMode="auto">
                <a:xfrm>
                  <a:off x="6061075" y="5114925"/>
                  <a:ext cx="104775" cy="228600"/>
                </a:xfrm>
                <a:custGeom>
                  <a:avLst/>
                  <a:gdLst>
                    <a:gd name="T0" fmla="*/ 2 w 66"/>
                    <a:gd name="T1" fmla="*/ 144 h 144"/>
                    <a:gd name="T2" fmla="*/ 2 w 66"/>
                    <a:gd name="T3" fmla="*/ 144 h 144"/>
                    <a:gd name="T4" fmla="*/ 10 w 66"/>
                    <a:gd name="T5" fmla="*/ 130 h 144"/>
                    <a:gd name="T6" fmla="*/ 62 w 66"/>
                    <a:gd name="T7" fmla="*/ 14 h 144"/>
                    <a:gd name="T8" fmla="*/ 62 w 66"/>
                    <a:gd name="T9" fmla="*/ 14 h 144"/>
                    <a:gd name="T10" fmla="*/ 66 w 66"/>
                    <a:gd name="T11" fmla="*/ 4 h 144"/>
                    <a:gd name="T12" fmla="*/ 66 w 66"/>
                    <a:gd name="T13" fmla="*/ 2 h 144"/>
                    <a:gd name="T14" fmla="*/ 66 w 66"/>
                    <a:gd name="T15" fmla="*/ 0 h 144"/>
                    <a:gd name="T16" fmla="*/ 66 w 66"/>
                    <a:gd name="T17" fmla="*/ 0 h 144"/>
                    <a:gd name="T18" fmla="*/ 62 w 66"/>
                    <a:gd name="T19" fmla="*/ 4 h 144"/>
                    <a:gd name="T20" fmla="*/ 56 w 66"/>
                    <a:gd name="T21" fmla="*/ 14 h 144"/>
                    <a:gd name="T22" fmla="*/ 6 w 66"/>
                    <a:gd name="T23" fmla="*/ 128 h 144"/>
                    <a:gd name="T24" fmla="*/ 6 w 66"/>
                    <a:gd name="T25" fmla="*/ 128 h 144"/>
                    <a:gd name="T26" fmla="*/ 0 w 66"/>
                    <a:gd name="T27" fmla="*/ 144 h 144"/>
                    <a:gd name="T28" fmla="*/ 0 w 66"/>
                    <a:gd name="T29" fmla="*/ 144 h 144"/>
                    <a:gd name="T30" fmla="*/ 0 w 66"/>
                    <a:gd name="T31" fmla="*/ 144 h 144"/>
                    <a:gd name="T32" fmla="*/ 0 w 66"/>
                    <a:gd name="T33" fmla="*/ 144 h 144"/>
                    <a:gd name="T34" fmla="*/ 2 w 66"/>
                    <a:gd name="T35" fmla="*/ 144 h 144"/>
                    <a:gd name="T36" fmla="*/ 2 w 66"/>
                    <a:gd name="T37" fmla="*/ 144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66" h="144">
                      <a:moveTo>
                        <a:pt x="2" y="144"/>
                      </a:moveTo>
                      <a:lnTo>
                        <a:pt x="2" y="144"/>
                      </a:lnTo>
                      <a:lnTo>
                        <a:pt x="10" y="130"/>
                      </a:lnTo>
                      <a:lnTo>
                        <a:pt x="62" y="14"/>
                      </a:lnTo>
                      <a:lnTo>
                        <a:pt x="62" y="14"/>
                      </a:lnTo>
                      <a:lnTo>
                        <a:pt x="66" y="4"/>
                      </a:lnTo>
                      <a:lnTo>
                        <a:pt x="66" y="2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2" y="4"/>
                      </a:lnTo>
                      <a:lnTo>
                        <a:pt x="56" y="14"/>
                      </a:lnTo>
                      <a:lnTo>
                        <a:pt x="6" y="128"/>
                      </a:lnTo>
                      <a:lnTo>
                        <a:pt x="6" y="128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2" y="144"/>
                      </a:lnTo>
                      <a:lnTo>
                        <a:pt x="2" y="14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66"/>
                <p:cNvSpPr>
                  <a:spLocks noEditPoints="1"/>
                </p:cNvSpPr>
                <p:nvPr/>
              </p:nvSpPr>
              <p:spPr bwMode="auto">
                <a:xfrm>
                  <a:off x="5410249" y="5114925"/>
                  <a:ext cx="1558925" cy="1219200"/>
                </a:xfrm>
                <a:custGeom>
                  <a:avLst/>
                  <a:gdLst>
                    <a:gd name="T0" fmla="*/ 604 w 982"/>
                    <a:gd name="T1" fmla="*/ 146 h 768"/>
                    <a:gd name="T2" fmla="*/ 588 w 982"/>
                    <a:gd name="T3" fmla="*/ 156 h 768"/>
                    <a:gd name="T4" fmla="*/ 572 w 982"/>
                    <a:gd name="T5" fmla="*/ 144 h 768"/>
                    <a:gd name="T6" fmla="*/ 560 w 982"/>
                    <a:gd name="T7" fmla="*/ 146 h 768"/>
                    <a:gd name="T8" fmla="*/ 550 w 982"/>
                    <a:gd name="T9" fmla="*/ 152 h 768"/>
                    <a:gd name="T10" fmla="*/ 542 w 982"/>
                    <a:gd name="T11" fmla="*/ 182 h 768"/>
                    <a:gd name="T12" fmla="*/ 346 w 982"/>
                    <a:gd name="T13" fmla="*/ 0 h 768"/>
                    <a:gd name="T14" fmla="*/ 44 w 982"/>
                    <a:gd name="T15" fmla="*/ 62 h 768"/>
                    <a:gd name="T16" fmla="*/ 76 w 982"/>
                    <a:gd name="T17" fmla="*/ 92 h 768"/>
                    <a:gd name="T18" fmla="*/ 110 w 982"/>
                    <a:gd name="T19" fmla="*/ 124 h 768"/>
                    <a:gd name="T20" fmla="*/ 126 w 982"/>
                    <a:gd name="T21" fmla="*/ 160 h 768"/>
                    <a:gd name="T22" fmla="*/ 146 w 982"/>
                    <a:gd name="T23" fmla="*/ 188 h 768"/>
                    <a:gd name="T24" fmla="*/ 166 w 982"/>
                    <a:gd name="T25" fmla="*/ 220 h 768"/>
                    <a:gd name="T26" fmla="*/ 206 w 982"/>
                    <a:gd name="T27" fmla="*/ 270 h 768"/>
                    <a:gd name="T28" fmla="*/ 322 w 982"/>
                    <a:gd name="T29" fmla="*/ 280 h 768"/>
                    <a:gd name="T30" fmla="*/ 294 w 982"/>
                    <a:gd name="T31" fmla="*/ 348 h 768"/>
                    <a:gd name="T32" fmla="*/ 256 w 982"/>
                    <a:gd name="T33" fmla="*/ 484 h 768"/>
                    <a:gd name="T34" fmla="*/ 282 w 982"/>
                    <a:gd name="T35" fmla="*/ 514 h 768"/>
                    <a:gd name="T36" fmla="*/ 312 w 982"/>
                    <a:gd name="T37" fmla="*/ 550 h 768"/>
                    <a:gd name="T38" fmla="*/ 330 w 982"/>
                    <a:gd name="T39" fmla="*/ 570 h 768"/>
                    <a:gd name="T40" fmla="*/ 350 w 982"/>
                    <a:gd name="T41" fmla="*/ 598 h 768"/>
                    <a:gd name="T42" fmla="*/ 378 w 982"/>
                    <a:gd name="T43" fmla="*/ 616 h 768"/>
                    <a:gd name="T44" fmla="*/ 354 w 982"/>
                    <a:gd name="T45" fmla="*/ 684 h 768"/>
                    <a:gd name="T46" fmla="*/ 338 w 982"/>
                    <a:gd name="T47" fmla="*/ 754 h 768"/>
                    <a:gd name="T48" fmla="*/ 378 w 982"/>
                    <a:gd name="T49" fmla="*/ 758 h 768"/>
                    <a:gd name="T50" fmla="*/ 414 w 982"/>
                    <a:gd name="T51" fmla="*/ 660 h 768"/>
                    <a:gd name="T52" fmla="*/ 456 w 982"/>
                    <a:gd name="T53" fmla="*/ 662 h 768"/>
                    <a:gd name="T54" fmla="*/ 474 w 982"/>
                    <a:gd name="T55" fmla="*/ 652 h 768"/>
                    <a:gd name="T56" fmla="*/ 504 w 982"/>
                    <a:gd name="T57" fmla="*/ 652 h 768"/>
                    <a:gd name="T58" fmla="*/ 530 w 982"/>
                    <a:gd name="T59" fmla="*/ 582 h 768"/>
                    <a:gd name="T60" fmla="*/ 560 w 982"/>
                    <a:gd name="T61" fmla="*/ 332 h 768"/>
                    <a:gd name="T62" fmla="*/ 568 w 982"/>
                    <a:gd name="T63" fmla="*/ 306 h 768"/>
                    <a:gd name="T64" fmla="*/ 586 w 982"/>
                    <a:gd name="T65" fmla="*/ 428 h 768"/>
                    <a:gd name="T66" fmla="*/ 636 w 982"/>
                    <a:gd name="T67" fmla="*/ 484 h 768"/>
                    <a:gd name="T68" fmla="*/ 628 w 982"/>
                    <a:gd name="T69" fmla="*/ 376 h 768"/>
                    <a:gd name="T70" fmla="*/ 612 w 982"/>
                    <a:gd name="T71" fmla="*/ 288 h 768"/>
                    <a:gd name="T72" fmla="*/ 678 w 982"/>
                    <a:gd name="T73" fmla="*/ 454 h 768"/>
                    <a:gd name="T74" fmla="*/ 762 w 982"/>
                    <a:gd name="T75" fmla="*/ 592 h 768"/>
                    <a:gd name="T76" fmla="*/ 790 w 982"/>
                    <a:gd name="T77" fmla="*/ 602 h 768"/>
                    <a:gd name="T78" fmla="*/ 820 w 982"/>
                    <a:gd name="T79" fmla="*/ 598 h 768"/>
                    <a:gd name="T80" fmla="*/ 842 w 982"/>
                    <a:gd name="T81" fmla="*/ 590 h 768"/>
                    <a:gd name="T82" fmla="*/ 886 w 982"/>
                    <a:gd name="T83" fmla="*/ 598 h 768"/>
                    <a:gd name="T84" fmla="*/ 958 w 982"/>
                    <a:gd name="T85" fmla="*/ 668 h 768"/>
                    <a:gd name="T86" fmla="*/ 964 w 982"/>
                    <a:gd name="T87" fmla="*/ 616 h 768"/>
                    <a:gd name="T88" fmla="*/ 920 w 982"/>
                    <a:gd name="T89" fmla="*/ 576 h 768"/>
                    <a:gd name="T90" fmla="*/ 894 w 982"/>
                    <a:gd name="T91" fmla="*/ 516 h 768"/>
                    <a:gd name="T92" fmla="*/ 920 w 982"/>
                    <a:gd name="T93" fmla="*/ 500 h 768"/>
                    <a:gd name="T94" fmla="*/ 920 w 982"/>
                    <a:gd name="T95" fmla="*/ 460 h 768"/>
                    <a:gd name="T96" fmla="*/ 950 w 982"/>
                    <a:gd name="T97" fmla="*/ 436 h 768"/>
                    <a:gd name="T98" fmla="*/ 956 w 982"/>
                    <a:gd name="T99" fmla="*/ 388 h 768"/>
                    <a:gd name="T100" fmla="*/ 934 w 982"/>
                    <a:gd name="T101" fmla="*/ 318 h 768"/>
                    <a:gd name="T102" fmla="*/ 866 w 982"/>
                    <a:gd name="T103" fmla="*/ 238 h 768"/>
                    <a:gd name="T104" fmla="*/ 914 w 982"/>
                    <a:gd name="T105" fmla="*/ 178 h 768"/>
                    <a:gd name="T106" fmla="*/ 958 w 982"/>
                    <a:gd name="T107" fmla="*/ 118 h 768"/>
                    <a:gd name="T108" fmla="*/ 970 w 982"/>
                    <a:gd name="T109" fmla="*/ 78 h 768"/>
                    <a:gd name="T110" fmla="*/ 970 w 982"/>
                    <a:gd name="T111" fmla="*/ 38 h 768"/>
                    <a:gd name="T112" fmla="*/ 978 w 982"/>
                    <a:gd name="T113" fmla="*/ 14 h 768"/>
                    <a:gd name="T114" fmla="*/ 562 w 982"/>
                    <a:gd name="T115" fmla="*/ 150 h 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982" h="768">
                      <a:moveTo>
                        <a:pt x="676" y="0"/>
                      </a:moveTo>
                      <a:lnTo>
                        <a:pt x="676" y="0"/>
                      </a:lnTo>
                      <a:lnTo>
                        <a:pt x="666" y="14"/>
                      </a:lnTo>
                      <a:lnTo>
                        <a:pt x="666" y="14"/>
                      </a:lnTo>
                      <a:lnTo>
                        <a:pt x="654" y="36"/>
                      </a:lnTo>
                      <a:lnTo>
                        <a:pt x="642" y="58"/>
                      </a:lnTo>
                      <a:lnTo>
                        <a:pt x="620" y="104"/>
                      </a:lnTo>
                      <a:lnTo>
                        <a:pt x="604" y="146"/>
                      </a:lnTo>
                      <a:lnTo>
                        <a:pt x="594" y="174"/>
                      </a:lnTo>
                      <a:lnTo>
                        <a:pt x="594" y="174"/>
                      </a:lnTo>
                      <a:lnTo>
                        <a:pt x="592" y="170"/>
                      </a:lnTo>
                      <a:lnTo>
                        <a:pt x="586" y="164"/>
                      </a:lnTo>
                      <a:lnTo>
                        <a:pt x="586" y="164"/>
                      </a:lnTo>
                      <a:lnTo>
                        <a:pt x="588" y="160"/>
                      </a:lnTo>
                      <a:lnTo>
                        <a:pt x="588" y="156"/>
                      </a:lnTo>
                      <a:lnTo>
                        <a:pt x="588" y="156"/>
                      </a:lnTo>
                      <a:lnTo>
                        <a:pt x="586" y="152"/>
                      </a:lnTo>
                      <a:lnTo>
                        <a:pt x="582" y="148"/>
                      </a:lnTo>
                      <a:lnTo>
                        <a:pt x="580" y="146"/>
                      </a:lnTo>
                      <a:lnTo>
                        <a:pt x="574" y="146"/>
                      </a:lnTo>
                      <a:lnTo>
                        <a:pt x="574" y="146"/>
                      </a:lnTo>
                      <a:lnTo>
                        <a:pt x="574" y="146"/>
                      </a:lnTo>
                      <a:lnTo>
                        <a:pt x="574" y="144"/>
                      </a:lnTo>
                      <a:lnTo>
                        <a:pt x="572" y="144"/>
                      </a:lnTo>
                      <a:lnTo>
                        <a:pt x="568" y="144"/>
                      </a:lnTo>
                      <a:lnTo>
                        <a:pt x="568" y="144"/>
                      </a:lnTo>
                      <a:lnTo>
                        <a:pt x="564" y="142"/>
                      </a:lnTo>
                      <a:lnTo>
                        <a:pt x="564" y="144"/>
                      </a:lnTo>
                      <a:lnTo>
                        <a:pt x="564" y="142"/>
                      </a:lnTo>
                      <a:lnTo>
                        <a:pt x="562" y="144"/>
                      </a:lnTo>
                      <a:lnTo>
                        <a:pt x="560" y="144"/>
                      </a:lnTo>
                      <a:lnTo>
                        <a:pt x="560" y="146"/>
                      </a:lnTo>
                      <a:lnTo>
                        <a:pt x="558" y="146"/>
                      </a:lnTo>
                      <a:lnTo>
                        <a:pt x="556" y="148"/>
                      </a:lnTo>
                      <a:lnTo>
                        <a:pt x="558" y="150"/>
                      </a:lnTo>
                      <a:lnTo>
                        <a:pt x="558" y="150"/>
                      </a:lnTo>
                      <a:lnTo>
                        <a:pt x="558" y="150"/>
                      </a:lnTo>
                      <a:lnTo>
                        <a:pt x="554" y="150"/>
                      </a:lnTo>
                      <a:lnTo>
                        <a:pt x="554" y="150"/>
                      </a:lnTo>
                      <a:lnTo>
                        <a:pt x="550" y="152"/>
                      </a:lnTo>
                      <a:lnTo>
                        <a:pt x="546" y="154"/>
                      </a:lnTo>
                      <a:lnTo>
                        <a:pt x="544" y="158"/>
                      </a:lnTo>
                      <a:lnTo>
                        <a:pt x="544" y="162"/>
                      </a:lnTo>
                      <a:lnTo>
                        <a:pt x="544" y="162"/>
                      </a:lnTo>
                      <a:lnTo>
                        <a:pt x="548" y="168"/>
                      </a:lnTo>
                      <a:lnTo>
                        <a:pt x="548" y="168"/>
                      </a:lnTo>
                      <a:lnTo>
                        <a:pt x="542" y="182"/>
                      </a:lnTo>
                      <a:lnTo>
                        <a:pt x="542" y="182"/>
                      </a:lnTo>
                      <a:lnTo>
                        <a:pt x="522" y="158"/>
                      </a:lnTo>
                      <a:lnTo>
                        <a:pt x="494" y="124"/>
                      </a:lnTo>
                      <a:lnTo>
                        <a:pt x="460" y="88"/>
                      </a:lnTo>
                      <a:lnTo>
                        <a:pt x="442" y="70"/>
                      </a:lnTo>
                      <a:lnTo>
                        <a:pt x="424" y="54"/>
                      </a:lnTo>
                      <a:lnTo>
                        <a:pt x="424" y="54"/>
                      </a:lnTo>
                      <a:lnTo>
                        <a:pt x="384" y="26"/>
                      </a:lnTo>
                      <a:lnTo>
                        <a:pt x="34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28"/>
                      </a:lnTo>
                      <a:lnTo>
                        <a:pt x="24" y="48"/>
                      </a:lnTo>
                      <a:lnTo>
                        <a:pt x="24" y="48"/>
                      </a:lnTo>
                      <a:lnTo>
                        <a:pt x="32" y="54"/>
                      </a:lnTo>
                      <a:lnTo>
                        <a:pt x="38" y="60"/>
                      </a:lnTo>
                      <a:lnTo>
                        <a:pt x="44" y="62"/>
                      </a:lnTo>
                      <a:lnTo>
                        <a:pt x="44" y="62"/>
                      </a:lnTo>
                      <a:lnTo>
                        <a:pt x="48" y="66"/>
                      </a:lnTo>
                      <a:lnTo>
                        <a:pt x="52" y="70"/>
                      </a:lnTo>
                      <a:lnTo>
                        <a:pt x="56" y="76"/>
                      </a:lnTo>
                      <a:lnTo>
                        <a:pt x="56" y="76"/>
                      </a:lnTo>
                      <a:lnTo>
                        <a:pt x="62" y="82"/>
                      </a:lnTo>
                      <a:lnTo>
                        <a:pt x="68" y="88"/>
                      </a:lnTo>
                      <a:lnTo>
                        <a:pt x="76" y="92"/>
                      </a:lnTo>
                      <a:lnTo>
                        <a:pt x="76" y="92"/>
                      </a:lnTo>
                      <a:lnTo>
                        <a:pt x="84" y="96"/>
                      </a:lnTo>
                      <a:lnTo>
                        <a:pt x="92" y="102"/>
                      </a:lnTo>
                      <a:lnTo>
                        <a:pt x="98" y="108"/>
                      </a:lnTo>
                      <a:lnTo>
                        <a:pt x="100" y="112"/>
                      </a:lnTo>
                      <a:lnTo>
                        <a:pt x="100" y="112"/>
                      </a:lnTo>
                      <a:lnTo>
                        <a:pt x="104" y="118"/>
                      </a:lnTo>
                      <a:lnTo>
                        <a:pt x="110" y="124"/>
                      </a:lnTo>
                      <a:lnTo>
                        <a:pt x="120" y="132"/>
                      </a:lnTo>
                      <a:lnTo>
                        <a:pt x="120" y="132"/>
                      </a:lnTo>
                      <a:lnTo>
                        <a:pt x="126" y="142"/>
                      </a:lnTo>
                      <a:lnTo>
                        <a:pt x="128" y="152"/>
                      </a:lnTo>
                      <a:lnTo>
                        <a:pt x="128" y="154"/>
                      </a:lnTo>
                      <a:lnTo>
                        <a:pt x="128" y="158"/>
                      </a:lnTo>
                      <a:lnTo>
                        <a:pt x="128" y="158"/>
                      </a:lnTo>
                      <a:lnTo>
                        <a:pt x="126" y="160"/>
                      </a:lnTo>
                      <a:lnTo>
                        <a:pt x="128" y="162"/>
                      </a:lnTo>
                      <a:lnTo>
                        <a:pt x="132" y="166"/>
                      </a:lnTo>
                      <a:lnTo>
                        <a:pt x="138" y="170"/>
                      </a:lnTo>
                      <a:lnTo>
                        <a:pt x="138" y="170"/>
                      </a:lnTo>
                      <a:lnTo>
                        <a:pt x="144" y="176"/>
                      </a:lnTo>
                      <a:lnTo>
                        <a:pt x="146" y="182"/>
                      </a:lnTo>
                      <a:lnTo>
                        <a:pt x="146" y="184"/>
                      </a:lnTo>
                      <a:lnTo>
                        <a:pt x="146" y="188"/>
                      </a:lnTo>
                      <a:lnTo>
                        <a:pt x="146" y="188"/>
                      </a:lnTo>
                      <a:lnTo>
                        <a:pt x="146" y="192"/>
                      </a:lnTo>
                      <a:lnTo>
                        <a:pt x="146" y="196"/>
                      </a:lnTo>
                      <a:lnTo>
                        <a:pt x="150" y="206"/>
                      </a:lnTo>
                      <a:lnTo>
                        <a:pt x="156" y="214"/>
                      </a:lnTo>
                      <a:lnTo>
                        <a:pt x="162" y="218"/>
                      </a:lnTo>
                      <a:lnTo>
                        <a:pt x="162" y="218"/>
                      </a:lnTo>
                      <a:lnTo>
                        <a:pt x="166" y="220"/>
                      </a:lnTo>
                      <a:lnTo>
                        <a:pt x="170" y="226"/>
                      </a:lnTo>
                      <a:lnTo>
                        <a:pt x="172" y="234"/>
                      </a:lnTo>
                      <a:lnTo>
                        <a:pt x="172" y="234"/>
                      </a:lnTo>
                      <a:lnTo>
                        <a:pt x="176" y="240"/>
                      </a:lnTo>
                      <a:lnTo>
                        <a:pt x="182" y="248"/>
                      </a:lnTo>
                      <a:lnTo>
                        <a:pt x="192" y="256"/>
                      </a:lnTo>
                      <a:lnTo>
                        <a:pt x="192" y="256"/>
                      </a:lnTo>
                      <a:lnTo>
                        <a:pt x="206" y="270"/>
                      </a:lnTo>
                      <a:lnTo>
                        <a:pt x="216" y="280"/>
                      </a:lnTo>
                      <a:lnTo>
                        <a:pt x="216" y="280"/>
                      </a:lnTo>
                      <a:lnTo>
                        <a:pt x="222" y="284"/>
                      </a:lnTo>
                      <a:lnTo>
                        <a:pt x="232" y="286"/>
                      </a:lnTo>
                      <a:lnTo>
                        <a:pt x="242" y="290"/>
                      </a:lnTo>
                      <a:lnTo>
                        <a:pt x="270" y="288"/>
                      </a:lnTo>
                      <a:lnTo>
                        <a:pt x="296" y="284"/>
                      </a:lnTo>
                      <a:lnTo>
                        <a:pt x="322" y="280"/>
                      </a:lnTo>
                      <a:lnTo>
                        <a:pt x="358" y="276"/>
                      </a:lnTo>
                      <a:lnTo>
                        <a:pt x="368" y="276"/>
                      </a:lnTo>
                      <a:lnTo>
                        <a:pt x="368" y="276"/>
                      </a:lnTo>
                      <a:lnTo>
                        <a:pt x="320" y="316"/>
                      </a:lnTo>
                      <a:lnTo>
                        <a:pt x="308" y="330"/>
                      </a:lnTo>
                      <a:lnTo>
                        <a:pt x="300" y="340"/>
                      </a:lnTo>
                      <a:lnTo>
                        <a:pt x="296" y="346"/>
                      </a:lnTo>
                      <a:lnTo>
                        <a:pt x="294" y="348"/>
                      </a:lnTo>
                      <a:lnTo>
                        <a:pt x="294" y="350"/>
                      </a:lnTo>
                      <a:lnTo>
                        <a:pt x="266" y="412"/>
                      </a:lnTo>
                      <a:lnTo>
                        <a:pt x="270" y="420"/>
                      </a:lnTo>
                      <a:lnTo>
                        <a:pt x="270" y="428"/>
                      </a:lnTo>
                      <a:lnTo>
                        <a:pt x="264" y="446"/>
                      </a:lnTo>
                      <a:lnTo>
                        <a:pt x="258" y="460"/>
                      </a:lnTo>
                      <a:lnTo>
                        <a:pt x="256" y="484"/>
                      </a:lnTo>
                      <a:lnTo>
                        <a:pt x="256" y="484"/>
                      </a:lnTo>
                      <a:lnTo>
                        <a:pt x="260" y="492"/>
                      </a:lnTo>
                      <a:lnTo>
                        <a:pt x="264" y="498"/>
                      </a:lnTo>
                      <a:lnTo>
                        <a:pt x="268" y="500"/>
                      </a:lnTo>
                      <a:lnTo>
                        <a:pt x="272" y="502"/>
                      </a:lnTo>
                      <a:lnTo>
                        <a:pt x="272" y="502"/>
                      </a:lnTo>
                      <a:lnTo>
                        <a:pt x="276" y="504"/>
                      </a:lnTo>
                      <a:lnTo>
                        <a:pt x="278" y="506"/>
                      </a:lnTo>
                      <a:lnTo>
                        <a:pt x="282" y="514"/>
                      </a:lnTo>
                      <a:lnTo>
                        <a:pt x="282" y="524"/>
                      </a:lnTo>
                      <a:lnTo>
                        <a:pt x="286" y="540"/>
                      </a:lnTo>
                      <a:lnTo>
                        <a:pt x="286" y="540"/>
                      </a:lnTo>
                      <a:lnTo>
                        <a:pt x="288" y="542"/>
                      </a:lnTo>
                      <a:lnTo>
                        <a:pt x="292" y="546"/>
                      </a:lnTo>
                      <a:lnTo>
                        <a:pt x="300" y="550"/>
                      </a:lnTo>
                      <a:lnTo>
                        <a:pt x="306" y="550"/>
                      </a:lnTo>
                      <a:lnTo>
                        <a:pt x="312" y="550"/>
                      </a:lnTo>
                      <a:lnTo>
                        <a:pt x="312" y="550"/>
                      </a:lnTo>
                      <a:lnTo>
                        <a:pt x="318" y="550"/>
                      </a:lnTo>
                      <a:lnTo>
                        <a:pt x="322" y="552"/>
                      </a:lnTo>
                      <a:lnTo>
                        <a:pt x="326" y="554"/>
                      </a:lnTo>
                      <a:lnTo>
                        <a:pt x="328" y="558"/>
                      </a:lnTo>
                      <a:lnTo>
                        <a:pt x="330" y="566"/>
                      </a:lnTo>
                      <a:lnTo>
                        <a:pt x="330" y="570"/>
                      </a:lnTo>
                      <a:lnTo>
                        <a:pt x="330" y="570"/>
                      </a:lnTo>
                      <a:lnTo>
                        <a:pt x="332" y="580"/>
                      </a:lnTo>
                      <a:lnTo>
                        <a:pt x="334" y="588"/>
                      </a:lnTo>
                      <a:lnTo>
                        <a:pt x="336" y="594"/>
                      </a:lnTo>
                      <a:lnTo>
                        <a:pt x="336" y="594"/>
                      </a:lnTo>
                      <a:lnTo>
                        <a:pt x="340" y="598"/>
                      </a:lnTo>
                      <a:lnTo>
                        <a:pt x="344" y="598"/>
                      </a:lnTo>
                      <a:lnTo>
                        <a:pt x="350" y="598"/>
                      </a:lnTo>
                      <a:lnTo>
                        <a:pt x="350" y="598"/>
                      </a:lnTo>
                      <a:lnTo>
                        <a:pt x="358" y="598"/>
                      </a:lnTo>
                      <a:lnTo>
                        <a:pt x="364" y="598"/>
                      </a:lnTo>
                      <a:lnTo>
                        <a:pt x="370" y="600"/>
                      </a:lnTo>
                      <a:lnTo>
                        <a:pt x="372" y="604"/>
                      </a:lnTo>
                      <a:lnTo>
                        <a:pt x="372" y="604"/>
                      </a:lnTo>
                      <a:lnTo>
                        <a:pt x="374" y="608"/>
                      </a:lnTo>
                      <a:lnTo>
                        <a:pt x="378" y="612"/>
                      </a:lnTo>
                      <a:lnTo>
                        <a:pt x="378" y="616"/>
                      </a:lnTo>
                      <a:lnTo>
                        <a:pt x="380" y="622"/>
                      </a:lnTo>
                      <a:lnTo>
                        <a:pt x="378" y="628"/>
                      </a:lnTo>
                      <a:lnTo>
                        <a:pt x="376" y="636"/>
                      </a:lnTo>
                      <a:lnTo>
                        <a:pt x="376" y="636"/>
                      </a:lnTo>
                      <a:lnTo>
                        <a:pt x="364" y="668"/>
                      </a:lnTo>
                      <a:lnTo>
                        <a:pt x="360" y="680"/>
                      </a:lnTo>
                      <a:lnTo>
                        <a:pt x="354" y="684"/>
                      </a:lnTo>
                      <a:lnTo>
                        <a:pt x="354" y="684"/>
                      </a:lnTo>
                      <a:lnTo>
                        <a:pt x="348" y="692"/>
                      </a:lnTo>
                      <a:lnTo>
                        <a:pt x="344" y="702"/>
                      </a:lnTo>
                      <a:lnTo>
                        <a:pt x="338" y="716"/>
                      </a:lnTo>
                      <a:lnTo>
                        <a:pt x="338" y="716"/>
                      </a:lnTo>
                      <a:lnTo>
                        <a:pt x="336" y="720"/>
                      </a:lnTo>
                      <a:lnTo>
                        <a:pt x="334" y="734"/>
                      </a:lnTo>
                      <a:lnTo>
                        <a:pt x="336" y="748"/>
                      </a:lnTo>
                      <a:lnTo>
                        <a:pt x="338" y="754"/>
                      </a:lnTo>
                      <a:lnTo>
                        <a:pt x="342" y="760"/>
                      </a:lnTo>
                      <a:lnTo>
                        <a:pt x="342" y="760"/>
                      </a:lnTo>
                      <a:lnTo>
                        <a:pt x="348" y="764"/>
                      </a:lnTo>
                      <a:lnTo>
                        <a:pt x="356" y="768"/>
                      </a:lnTo>
                      <a:lnTo>
                        <a:pt x="364" y="768"/>
                      </a:lnTo>
                      <a:lnTo>
                        <a:pt x="364" y="768"/>
                      </a:lnTo>
                      <a:lnTo>
                        <a:pt x="372" y="764"/>
                      </a:lnTo>
                      <a:lnTo>
                        <a:pt x="378" y="758"/>
                      </a:lnTo>
                      <a:lnTo>
                        <a:pt x="386" y="746"/>
                      </a:lnTo>
                      <a:lnTo>
                        <a:pt x="390" y="730"/>
                      </a:lnTo>
                      <a:lnTo>
                        <a:pt x="390" y="730"/>
                      </a:lnTo>
                      <a:lnTo>
                        <a:pt x="398" y="700"/>
                      </a:lnTo>
                      <a:lnTo>
                        <a:pt x="406" y="678"/>
                      </a:lnTo>
                      <a:lnTo>
                        <a:pt x="412" y="662"/>
                      </a:lnTo>
                      <a:lnTo>
                        <a:pt x="412" y="662"/>
                      </a:lnTo>
                      <a:lnTo>
                        <a:pt x="414" y="660"/>
                      </a:lnTo>
                      <a:lnTo>
                        <a:pt x="418" y="658"/>
                      </a:lnTo>
                      <a:lnTo>
                        <a:pt x="428" y="654"/>
                      </a:lnTo>
                      <a:lnTo>
                        <a:pt x="434" y="654"/>
                      </a:lnTo>
                      <a:lnTo>
                        <a:pt x="444" y="656"/>
                      </a:lnTo>
                      <a:lnTo>
                        <a:pt x="444" y="656"/>
                      </a:lnTo>
                      <a:lnTo>
                        <a:pt x="454" y="660"/>
                      </a:lnTo>
                      <a:lnTo>
                        <a:pt x="456" y="660"/>
                      </a:lnTo>
                      <a:lnTo>
                        <a:pt x="456" y="662"/>
                      </a:lnTo>
                      <a:lnTo>
                        <a:pt x="454" y="662"/>
                      </a:lnTo>
                      <a:lnTo>
                        <a:pt x="456" y="662"/>
                      </a:lnTo>
                      <a:lnTo>
                        <a:pt x="456" y="662"/>
                      </a:lnTo>
                      <a:lnTo>
                        <a:pt x="462" y="660"/>
                      </a:lnTo>
                      <a:lnTo>
                        <a:pt x="466" y="658"/>
                      </a:lnTo>
                      <a:lnTo>
                        <a:pt x="470" y="654"/>
                      </a:lnTo>
                      <a:lnTo>
                        <a:pt x="470" y="654"/>
                      </a:lnTo>
                      <a:lnTo>
                        <a:pt x="474" y="652"/>
                      </a:lnTo>
                      <a:lnTo>
                        <a:pt x="478" y="648"/>
                      </a:lnTo>
                      <a:lnTo>
                        <a:pt x="482" y="648"/>
                      </a:lnTo>
                      <a:lnTo>
                        <a:pt x="482" y="648"/>
                      </a:lnTo>
                      <a:lnTo>
                        <a:pt x="492" y="648"/>
                      </a:lnTo>
                      <a:lnTo>
                        <a:pt x="498" y="650"/>
                      </a:lnTo>
                      <a:lnTo>
                        <a:pt x="498" y="650"/>
                      </a:lnTo>
                      <a:lnTo>
                        <a:pt x="500" y="650"/>
                      </a:lnTo>
                      <a:lnTo>
                        <a:pt x="504" y="652"/>
                      </a:lnTo>
                      <a:lnTo>
                        <a:pt x="510" y="650"/>
                      </a:lnTo>
                      <a:lnTo>
                        <a:pt x="514" y="648"/>
                      </a:lnTo>
                      <a:lnTo>
                        <a:pt x="516" y="644"/>
                      </a:lnTo>
                      <a:lnTo>
                        <a:pt x="516" y="644"/>
                      </a:lnTo>
                      <a:lnTo>
                        <a:pt x="520" y="632"/>
                      </a:lnTo>
                      <a:lnTo>
                        <a:pt x="522" y="620"/>
                      </a:lnTo>
                      <a:lnTo>
                        <a:pt x="522" y="606"/>
                      </a:lnTo>
                      <a:lnTo>
                        <a:pt x="530" y="582"/>
                      </a:lnTo>
                      <a:lnTo>
                        <a:pt x="530" y="572"/>
                      </a:lnTo>
                      <a:lnTo>
                        <a:pt x="544" y="570"/>
                      </a:lnTo>
                      <a:lnTo>
                        <a:pt x="550" y="534"/>
                      </a:lnTo>
                      <a:lnTo>
                        <a:pt x="556" y="474"/>
                      </a:lnTo>
                      <a:lnTo>
                        <a:pt x="558" y="398"/>
                      </a:lnTo>
                      <a:lnTo>
                        <a:pt x="558" y="340"/>
                      </a:lnTo>
                      <a:lnTo>
                        <a:pt x="558" y="340"/>
                      </a:lnTo>
                      <a:lnTo>
                        <a:pt x="560" y="332"/>
                      </a:lnTo>
                      <a:lnTo>
                        <a:pt x="562" y="322"/>
                      </a:lnTo>
                      <a:lnTo>
                        <a:pt x="562" y="308"/>
                      </a:lnTo>
                      <a:lnTo>
                        <a:pt x="562" y="308"/>
                      </a:lnTo>
                      <a:lnTo>
                        <a:pt x="560" y="300"/>
                      </a:lnTo>
                      <a:lnTo>
                        <a:pt x="562" y="296"/>
                      </a:lnTo>
                      <a:lnTo>
                        <a:pt x="564" y="294"/>
                      </a:lnTo>
                      <a:lnTo>
                        <a:pt x="568" y="294"/>
                      </a:lnTo>
                      <a:lnTo>
                        <a:pt x="568" y="306"/>
                      </a:lnTo>
                      <a:lnTo>
                        <a:pt x="570" y="338"/>
                      </a:lnTo>
                      <a:lnTo>
                        <a:pt x="574" y="348"/>
                      </a:lnTo>
                      <a:lnTo>
                        <a:pt x="570" y="362"/>
                      </a:lnTo>
                      <a:lnTo>
                        <a:pt x="574" y="384"/>
                      </a:lnTo>
                      <a:lnTo>
                        <a:pt x="576" y="390"/>
                      </a:lnTo>
                      <a:lnTo>
                        <a:pt x="580" y="422"/>
                      </a:lnTo>
                      <a:lnTo>
                        <a:pt x="586" y="422"/>
                      </a:lnTo>
                      <a:lnTo>
                        <a:pt x="586" y="428"/>
                      </a:lnTo>
                      <a:lnTo>
                        <a:pt x="582" y="432"/>
                      </a:lnTo>
                      <a:lnTo>
                        <a:pt x="586" y="448"/>
                      </a:lnTo>
                      <a:lnTo>
                        <a:pt x="590" y="472"/>
                      </a:lnTo>
                      <a:lnTo>
                        <a:pt x="602" y="490"/>
                      </a:lnTo>
                      <a:lnTo>
                        <a:pt x="620" y="500"/>
                      </a:lnTo>
                      <a:lnTo>
                        <a:pt x="620" y="486"/>
                      </a:lnTo>
                      <a:lnTo>
                        <a:pt x="624" y="498"/>
                      </a:lnTo>
                      <a:lnTo>
                        <a:pt x="636" y="484"/>
                      </a:lnTo>
                      <a:lnTo>
                        <a:pt x="642" y="462"/>
                      </a:lnTo>
                      <a:lnTo>
                        <a:pt x="638" y="438"/>
                      </a:lnTo>
                      <a:lnTo>
                        <a:pt x="636" y="424"/>
                      </a:lnTo>
                      <a:lnTo>
                        <a:pt x="632" y="420"/>
                      </a:lnTo>
                      <a:lnTo>
                        <a:pt x="630" y="416"/>
                      </a:lnTo>
                      <a:lnTo>
                        <a:pt x="636" y="412"/>
                      </a:lnTo>
                      <a:lnTo>
                        <a:pt x="630" y="382"/>
                      </a:lnTo>
                      <a:lnTo>
                        <a:pt x="628" y="376"/>
                      </a:lnTo>
                      <a:lnTo>
                        <a:pt x="626" y="354"/>
                      </a:lnTo>
                      <a:lnTo>
                        <a:pt x="618" y="340"/>
                      </a:lnTo>
                      <a:lnTo>
                        <a:pt x="618" y="330"/>
                      </a:lnTo>
                      <a:lnTo>
                        <a:pt x="610" y="300"/>
                      </a:lnTo>
                      <a:lnTo>
                        <a:pt x="606" y="288"/>
                      </a:lnTo>
                      <a:lnTo>
                        <a:pt x="606" y="288"/>
                      </a:lnTo>
                      <a:lnTo>
                        <a:pt x="610" y="286"/>
                      </a:lnTo>
                      <a:lnTo>
                        <a:pt x="612" y="288"/>
                      </a:lnTo>
                      <a:lnTo>
                        <a:pt x="616" y="292"/>
                      </a:lnTo>
                      <a:lnTo>
                        <a:pt x="618" y="298"/>
                      </a:lnTo>
                      <a:lnTo>
                        <a:pt x="618" y="298"/>
                      </a:lnTo>
                      <a:lnTo>
                        <a:pt x="622" y="312"/>
                      </a:lnTo>
                      <a:lnTo>
                        <a:pt x="626" y="322"/>
                      </a:lnTo>
                      <a:lnTo>
                        <a:pt x="632" y="328"/>
                      </a:lnTo>
                      <a:lnTo>
                        <a:pt x="652" y="384"/>
                      </a:lnTo>
                      <a:lnTo>
                        <a:pt x="678" y="454"/>
                      </a:lnTo>
                      <a:lnTo>
                        <a:pt x="702" y="508"/>
                      </a:lnTo>
                      <a:lnTo>
                        <a:pt x="720" y="540"/>
                      </a:lnTo>
                      <a:lnTo>
                        <a:pt x="732" y="540"/>
                      </a:lnTo>
                      <a:lnTo>
                        <a:pt x="736" y="548"/>
                      </a:lnTo>
                      <a:lnTo>
                        <a:pt x="752" y="568"/>
                      </a:lnTo>
                      <a:lnTo>
                        <a:pt x="752" y="568"/>
                      </a:lnTo>
                      <a:lnTo>
                        <a:pt x="756" y="582"/>
                      </a:lnTo>
                      <a:lnTo>
                        <a:pt x="762" y="592"/>
                      </a:lnTo>
                      <a:lnTo>
                        <a:pt x="768" y="602"/>
                      </a:lnTo>
                      <a:lnTo>
                        <a:pt x="768" y="602"/>
                      </a:lnTo>
                      <a:lnTo>
                        <a:pt x="774" y="604"/>
                      </a:lnTo>
                      <a:lnTo>
                        <a:pt x="776" y="606"/>
                      </a:lnTo>
                      <a:lnTo>
                        <a:pt x="784" y="604"/>
                      </a:lnTo>
                      <a:lnTo>
                        <a:pt x="788" y="602"/>
                      </a:lnTo>
                      <a:lnTo>
                        <a:pt x="790" y="602"/>
                      </a:lnTo>
                      <a:lnTo>
                        <a:pt x="790" y="602"/>
                      </a:lnTo>
                      <a:lnTo>
                        <a:pt x="794" y="598"/>
                      </a:lnTo>
                      <a:lnTo>
                        <a:pt x="804" y="594"/>
                      </a:lnTo>
                      <a:lnTo>
                        <a:pt x="804" y="594"/>
                      </a:lnTo>
                      <a:lnTo>
                        <a:pt x="808" y="594"/>
                      </a:lnTo>
                      <a:lnTo>
                        <a:pt x="812" y="594"/>
                      </a:lnTo>
                      <a:lnTo>
                        <a:pt x="816" y="596"/>
                      </a:lnTo>
                      <a:lnTo>
                        <a:pt x="816" y="596"/>
                      </a:lnTo>
                      <a:lnTo>
                        <a:pt x="820" y="598"/>
                      </a:lnTo>
                      <a:lnTo>
                        <a:pt x="826" y="600"/>
                      </a:lnTo>
                      <a:lnTo>
                        <a:pt x="832" y="600"/>
                      </a:lnTo>
                      <a:lnTo>
                        <a:pt x="832" y="600"/>
                      </a:lnTo>
                      <a:lnTo>
                        <a:pt x="836" y="600"/>
                      </a:lnTo>
                      <a:lnTo>
                        <a:pt x="834" y="598"/>
                      </a:lnTo>
                      <a:lnTo>
                        <a:pt x="832" y="598"/>
                      </a:lnTo>
                      <a:lnTo>
                        <a:pt x="834" y="596"/>
                      </a:lnTo>
                      <a:lnTo>
                        <a:pt x="842" y="590"/>
                      </a:lnTo>
                      <a:lnTo>
                        <a:pt x="842" y="590"/>
                      </a:lnTo>
                      <a:lnTo>
                        <a:pt x="850" y="586"/>
                      </a:lnTo>
                      <a:lnTo>
                        <a:pt x="856" y="582"/>
                      </a:lnTo>
                      <a:lnTo>
                        <a:pt x="866" y="582"/>
                      </a:lnTo>
                      <a:lnTo>
                        <a:pt x="872" y="584"/>
                      </a:lnTo>
                      <a:lnTo>
                        <a:pt x="874" y="586"/>
                      </a:lnTo>
                      <a:lnTo>
                        <a:pt x="874" y="586"/>
                      </a:lnTo>
                      <a:lnTo>
                        <a:pt x="886" y="598"/>
                      </a:lnTo>
                      <a:lnTo>
                        <a:pt x="898" y="616"/>
                      </a:lnTo>
                      <a:lnTo>
                        <a:pt x="916" y="642"/>
                      </a:lnTo>
                      <a:lnTo>
                        <a:pt x="916" y="642"/>
                      </a:lnTo>
                      <a:lnTo>
                        <a:pt x="926" y="656"/>
                      </a:lnTo>
                      <a:lnTo>
                        <a:pt x="934" y="664"/>
                      </a:lnTo>
                      <a:lnTo>
                        <a:pt x="944" y="668"/>
                      </a:lnTo>
                      <a:lnTo>
                        <a:pt x="952" y="670"/>
                      </a:lnTo>
                      <a:lnTo>
                        <a:pt x="958" y="668"/>
                      </a:lnTo>
                      <a:lnTo>
                        <a:pt x="964" y="666"/>
                      </a:lnTo>
                      <a:lnTo>
                        <a:pt x="968" y="660"/>
                      </a:lnTo>
                      <a:lnTo>
                        <a:pt x="972" y="654"/>
                      </a:lnTo>
                      <a:lnTo>
                        <a:pt x="972" y="654"/>
                      </a:lnTo>
                      <a:lnTo>
                        <a:pt x="974" y="648"/>
                      </a:lnTo>
                      <a:lnTo>
                        <a:pt x="974" y="642"/>
                      </a:lnTo>
                      <a:lnTo>
                        <a:pt x="970" y="628"/>
                      </a:lnTo>
                      <a:lnTo>
                        <a:pt x="964" y="616"/>
                      </a:lnTo>
                      <a:lnTo>
                        <a:pt x="962" y="612"/>
                      </a:lnTo>
                      <a:lnTo>
                        <a:pt x="962" y="612"/>
                      </a:lnTo>
                      <a:lnTo>
                        <a:pt x="952" y="600"/>
                      </a:lnTo>
                      <a:lnTo>
                        <a:pt x="944" y="592"/>
                      </a:lnTo>
                      <a:lnTo>
                        <a:pt x="936" y="588"/>
                      </a:lnTo>
                      <a:lnTo>
                        <a:pt x="936" y="588"/>
                      </a:lnTo>
                      <a:lnTo>
                        <a:pt x="928" y="584"/>
                      </a:lnTo>
                      <a:lnTo>
                        <a:pt x="920" y="576"/>
                      </a:lnTo>
                      <a:lnTo>
                        <a:pt x="900" y="550"/>
                      </a:lnTo>
                      <a:lnTo>
                        <a:pt x="900" y="550"/>
                      </a:lnTo>
                      <a:lnTo>
                        <a:pt x="894" y="542"/>
                      </a:lnTo>
                      <a:lnTo>
                        <a:pt x="892" y="536"/>
                      </a:lnTo>
                      <a:lnTo>
                        <a:pt x="890" y="530"/>
                      </a:lnTo>
                      <a:lnTo>
                        <a:pt x="890" y="526"/>
                      </a:lnTo>
                      <a:lnTo>
                        <a:pt x="892" y="520"/>
                      </a:lnTo>
                      <a:lnTo>
                        <a:pt x="894" y="516"/>
                      </a:lnTo>
                      <a:lnTo>
                        <a:pt x="894" y="516"/>
                      </a:lnTo>
                      <a:lnTo>
                        <a:pt x="894" y="514"/>
                      </a:lnTo>
                      <a:lnTo>
                        <a:pt x="898" y="510"/>
                      </a:lnTo>
                      <a:lnTo>
                        <a:pt x="904" y="508"/>
                      </a:lnTo>
                      <a:lnTo>
                        <a:pt x="912" y="506"/>
                      </a:lnTo>
                      <a:lnTo>
                        <a:pt x="912" y="506"/>
                      </a:lnTo>
                      <a:lnTo>
                        <a:pt x="918" y="504"/>
                      </a:lnTo>
                      <a:lnTo>
                        <a:pt x="920" y="500"/>
                      </a:lnTo>
                      <a:lnTo>
                        <a:pt x="924" y="496"/>
                      </a:lnTo>
                      <a:lnTo>
                        <a:pt x="924" y="496"/>
                      </a:lnTo>
                      <a:lnTo>
                        <a:pt x="924" y="490"/>
                      </a:lnTo>
                      <a:lnTo>
                        <a:pt x="924" y="482"/>
                      </a:lnTo>
                      <a:lnTo>
                        <a:pt x="920" y="472"/>
                      </a:lnTo>
                      <a:lnTo>
                        <a:pt x="920" y="472"/>
                      </a:lnTo>
                      <a:lnTo>
                        <a:pt x="920" y="468"/>
                      </a:lnTo>
                      <a:lnTo>
                        <a:pt x="920" y="460"/>
                      </a:lnTo>
                      <a:lnTo>
                        <a:pt x="920" y="456"/>
                      </a:lnTo>
                      <a:lnTo>
                        <a:pt x="924" y="452"/>
                      </a:lnTo>
                      <a:lnTo>
                        <a:pt x="926" y="448"/>
                      </a:lnTo>
                      <a:lnTo>
                        <a:pt x="932" y="446"/>
                      </a:lnTo>
                      <a:lnTo>
                        <a:pt x="932" y="446"/>
                      </a:lnTo>
                      <a:lnTo>
                        <a:pt x="938" y="446"/>
                      </a:lnTo>
                      <a:lnTo>
                        <a:pt x="942" y="442"/>
                      </a:lnTo>
                      <a:lnTo>
                        <a:pt x="950" y="436"/>
                      </a:lnTo>
                      <a:lnTo>
                        <a:pt x="952" y="432"/>
                      </a:lnTo>
                      <a:lnTo>
                        <a:pt x="952" y="428"/>
                      </a:lnTo>
                      <a:lnTo>
                        <a:pt x="952" y="412"/>
                      </a:lnTo>
                      <a:lnTo>
                        <a:pt x="952" y="412"/>
                      </a:lnTo>
                      <a:lnTo>
                        <a:pt x="948" y="402"/>
                      </a:lnTo>
                      <a:lnTo>
                        <a:pt x="950" y="394"/>
                      </a:lnTo>
                      <a:lnTo>
                        <a:pt x="952" y="392"/>
                      </a:lnTo>
                      <a:lnTo>
                        <a:pt x="956" y="388"/>
                      </a:lnTo>
                      <a:lnTo>
                        <a:pt x="956" y="388"/>
                      </a:lnTo>
                      <a:lnTo>
                        <a:pt x="958" y="386"/>
                      </a:lnTo>
                      <a:lnTo>
                        <a:pt x="962" y="382"/>
                      </a:lnTo>
                      <a:lnTo>
                        <a:pt x="964" y="374"/>
                      </a:lnTo>
                      <a:lnTo>
                        <a:pt x="962" y="366"/>
                      </a:lnTo>
                      <a:lnTo>
                        <a:pt x="954" y="344"/>
                      </a:lnTo>
                      <a:lnTo>
                        <a:pt x="944" y="332"/>
                      </a:lnTo>
                      <a:lnTo>
                        <a:pt x="934" y="318"/>
                      </a:lnTo>
                      <a:lnTo>
                        <a:pt x="930" y="310"/>
                      </a:lnTo>
                      <a:lnTo>
                        <a:pt x="930" y="302"/>
                      </a:lnTo>
                      <a:lnTo>
                        <a:pt x="884" y="252"/>
                      </a:lnTo>
                      <a:lnTo>
                        <a:pt x="884" y="252"/>
                      </a:lnTo>
                      <a:lnTo>
                        <a:pt x="884" y="250"/>
                      </a:lnTo>
                      <a:lnTo>
                        <a:pt x="882" y="248"/>
                      </a:lnTo>
                      <a:lnTo>
                        <a:pt x="876" y="244"/>
                      </a:lnTo>
                      <a:lnTo>
                        <a:pt x="866" y="238"/>
                      </a:lnTo>
                      <a:lnTo>
                        <a:pt x="850" y="228"/>
                      </a:lnTo>
                      <a:lnTo>
                        <a:pt x="792" y="204"/>
                      </a:lnTo>
                      <a:lnTo>
                        <a:pt x="800" y="202"/>
                      </a:lnTo>
                      <a:lnTo>
                        <a:pt x="834" y="194"/>
                      </a:lnTo>
                      <a:lnTo>
                        <a:pt x="860" y="190"/>
                      </a:lnTo>
                      <a:lnTo>
                        <a:pt x="888" y="186"/>
                      </a:lnTo>
                      <a:lnTo>
                        <a:pt x="914" y="178"/>
                      </a:lnTo>
                      <a:lnTo>
                        <a:pt x="914" y="178"/>
                      </a:lnTo>
                      <a:lnTo>
                        <a:pt x="924" y="172"/>
                      </a:lnTo>
                      <a:lnTo>
                        <a:pt x="932" y="166"/>
                      </a:lnTo>
                      <a:lnTo>
                        <a:pt x="936" y="160"/>
                      </a:lnTo>
                      <a:lnTo>
                        <a:pt x="936" y="160"/>
                      </a:lnTo>
                      <a:lnTo>
                        <a:pt x="942" y="148"/>
                      </a:lnTo>
                      <a:lnTo>
                        <a:pt x="952" y="130"/>
                      </a:lnTo>
                      <a:lnTo>
                        <a:pt x="952" y="130"/>
                      </a:lnTo>
                      <a:lnTo>
                        <a:pt x="958" y="118"/>
                      </a:lnTo>
                      <a:lnTo>
                        <a:pt x="960" y="110"/>
                      </a:lnTo>
                      <a:lnTo>
                        <a:pt x="962" y="104"/>
                      </a:lnTo>
                      <a:lnTo>
                        <a:pt x="962" y="104"/>
                      </a:lnTo>
                      <a:lnTo>
                        <a:pt x="962" y="94"/>
                      </a:lnTo>
                      <a:lnTo>
                        <a:pt x="964" y="88"/>
                      </a:lnTo>
                      <a:lnTo>
                        <a:pt x="966" y="84"/>
                      </a:lnTo>
                      <a:lnTo>
                        <a:pt x="966" y="84"/>
                      </a:lnTo>
                      <a:lnTo>
                        <a:pt x="970" y="78"/>
                      </a:lnTo>
                      <a:lnTo>
                        <a:pt x="974" y="68"/>
                      </a:lnTo>
                      <a:lnTo>
                        <a:pt x="974" y="58"/>
                      </a:lnTo>
                      <a:lnTo>
                        <a:pt x="974" y="54"/>
                      </a:lnTo>
                      <a:lnTo>
                        <a:pt x="972" y="50"/>
                      </a:lnTo>
                      <a:lnTo>
                        <a:pt x="972" y="50"/>
                      </a:lnTo>
                      <a:lnTo>
                        <a:pt x="970" y="48"/>
                      </a:lnTo>
                      <a:lnTo>
                        <a:pt x="970" y="44"/>
                      </a:lnTo>
                      <a:lnTo>
                        <a:pt x="970" y="38"/>
                      </a:lnTo>
                      <a:lnTo>
                        <a:pt x="974" y="30"/>
                      </a:lnTo>
                      <a:lnTo>
                        <a:pt x="974" y="30"/>
                      </a:lnTo>
                      <a:lnTo>
                        <a:pt x="978" y="24"/>
                      </a:lnTo>
                      <a:lnTo>
                        <a:pt x="980" y="20"/>
                      </a:lnTo>
                      <a:lnTo>
                        <a:pt x="982" y="18"/>
                      </a:lnTo>
                      <a:lnTo>
                        <a:pt x="980" y="16"/>
                      </a:lnTo>
                      <a:lnTo>
                        <a:pt x="980" y="16"/>
                      </a:lnTo>
                      <a:lnTo>
                        <a:pt x="978" y="14"/>
                      </a:lnTo>
                      <a:lnTo>
                        <a:pt x="978" y="10"/>
                      </a:lnTo>
                      <a:lnTo>
                        <a:pt x="976" y="0"/>
                      </a:lnTo>
                      <a:lnTo>
                        <a:pt x="676" y="0"/>
                      </a:lnTo>
                      <a:close/>
                      <a:moveTo>
                        <a:pt x="562" y="150"/>
                      </a:moveTo>
                      <a:lnTo>
                        <a:pt x="562" y="150"/>
                      </a:lnTo>
                      <a:lnTo>
                        <a:pt x="562" y="150"/>
                      </a:lnTo>
                      <a:lnTo>
                        <a:pt x="562" y="150"/>
                      </a:lnTo>
                      <a:lnTo>
                        <a:pt x="562" y="150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72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6" name="Group 63"/>
              <p:cNvGrpSpPr>
                <a:grpSpLocks noChangeAspect="1"/>
              </p:cNvGrpSpPr>
              <p:nvPr/>
            </p:nvGrpSpPr>
            <p:grpSpPr>
              <a:xfrm>
                <a:off x="8324137" y="990588"/>
                <a:ext cx="819855" cy="1066798"/>
                <a:chOff x="7315200" y="5334000"/>
                <a:chExt cx="1054100" cy="1371600"/>
              </a:xfrm>
              <a:solidFill>
                <a:schemeClr val="bg2">
                  <a:lumMod val="50000"/>
                  <a:lumOff val="50000"/>
                  <a:alpha val="18000"/>
                </a:schemeClr>
              </a:solidFill>
            </p:grpSpPr>
            <p:sp>
              <p:nvSpPr>
                <p:cNvPr id="147" name="Freeform 70"/>
                <p:cNvSpPr>
                  <a:spLocks/>
                </p:cNvSpPr>
                <p:nvPr/>
              </p:nvSpPr>
              <p:spPr bwMode="auto">
                <a:xfrm>
                  <a:off x="7810500" y="5715000"/>
                  <a:ext cx="241300" cy="158750"/>
                </a:xfrm>
                <a:custGeom>
                  <a:avLst/>
                  <a:gdLst>
                    <a:gd name="T0" fmla="*/ 152 w 152"/>
                    <a:gd name="T1" fmla="*/ 100 h 100"/>
                    <a:gd name="T2" fmla="*/ 152 w 152"/>
                    <a:gd name="T3" fmla="*/ 100 h 100"/>
                    <a:gd name="T4" fmla="*/ 152 w 152"/>
                    <a:gd name="T5" fmla="*/ 100 h 100"/>
                    <a:gd name="T6" fmla="*/ 152 w 152"/>
                    <a:gd name="T7" fmla="*/ 100 h 100"/>
                    <a:gd name="T8" fmla="*/ 138 w 152"/>
                    <a:gd name="T9" fmla="*/ 90 h 100"/>
                    <a:gd name="T10" fmla="*/ 34 w 152"/>
                    <a:gd name="T11" fmla="*/ 18 h 100"/>
                    <a:gd name="T12" fmla="*/ 34 w 152"/>
                    <a:gd name="T13" fmla="*/ 18 h 100"/>
                    <a:gd name="T14" fmla="*/ 16 w 152"/>
                    <a:gd name="T15" fmla="*/ 6 h 100"/>
                    <a:gd name="T16" fmla="*/ 16 w 152"/>
                    <a:gd name="T17" fmla="*/ 6 h 100"/>
                    <a:gd name="T18" fmla="*/ 10 w 152"/>
                    <a:gd name="T19" fmla="*/ 2 h 100"/>
                    <a:gd name="T20" fmla="*/ 4 w 152"/>
                    <a:gd name="T21" fmla="*/ 0 h 100"/>
                    <a:gd name="T22" fmla="*/ 4 w 152"/>
                    <a:gd name="T23" fmla="*/ 0 h 100"/>
                    <a:gd name="T24" fmla="*/ 0 w 152"/>
                    <a:gd name="T25" fmla="*/ 0 h 100"/>
                    <a:gd name="T26" fmla="*/ 0 w 152"/>
                    <a:gd name="T27" fmla="*/ 2 h 100"/>
                    <a:gd name="T28" fmla="*/ 0 w 152"/>
                    <a:gd name="T29" fmla="*/ 2 h 100"/>
                    <a:gd name="T30" fmla="*/ 4 w 152"/>
                    <a:gd name="T31" fmla="*/ 6 h 100"/>
                    <a:gd name="T32" fmla="*/ 8 w 152"/>
                    <a:gd name="T33" fmla="*/ 8 h 100"/>
                    <a:gd name="T34" fmla="*/ 8 w 152"/>
                    <a:gd name="T35" fmla="*/ 8 h 100"/>
                    <a:gd name="T36" fmla="*/ 24 w 152"/>
                    <a:gd name="T37" fmla="*/ 18 h 100"/>
                    <a:gd name="T38" fmla="*/ 138 w 152"/>
                    <a:gd name="T39" fmla="*/ 92 h 100"/>
                    <a:gd name="T40" fmla="*/ 138 w 152"/>
                    <a:gd name="T41" fmla="*/ 92 h 100"/>
                    <a:gd name="T42" fmla="*/ 152 w 152"/>
                    <a:gd name="T43" fmla="*/ 100 h 100"/>
                    <a:gd name="T44" fmla="*/ 152 w 152"/>
                    <a:gd name="T45" fmla="*/ 100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152" h="100">
                      <a:moveTo>
                        <a:pt x="152" y="100"/>
                      </a:moveTo>
                      <a:lnTo>
                        <a:pt x="152" y="100"/>
                      </a:lnTo>
                      <a:lnTo>
                        <a:pt x="152" y="100"/>
                      </a:lnTo>
                      <a:lnTo>
                        <a:pt x="152" y="100"/>
                      </a:lnTo>
                      <a:lnTo>
                        <a:pt x="138" y="90"/>
                      </a:lnTo>
                      <a:lnTo>
                        <a:pt x="34" y="18"/>
                      </a:lnTo>
                      <a:lnTo>
                        <a:pt x="34" y="18"/>
                      </a:lnTo>
                      <a:lnTo>
                        <a:pt x="16" y="6"/>
                      </a:lnTo>
                      <a:lnTo>
                        <a:pt x="16" y="6"/>
                      </a:lnTo>
                      <a:lnTo>
                        <a:pt x="10" y="2"/>
                      </a:lnTo>
                      <a:lnTo>
                        <a:pt x="4" y="0"/>
                      </a:lnTo>
                      <a:lnTo>
                        <a:pt x="4" y="0"/>
                      </a:ln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2"/>
                      </a:lnTo>
                      <a:lnTo>
                        <a:pt x="4" y="6"/>
                      </a:lnTo>
                      <a:lnTo>
                        <a:pt x="8" y="8"/>
                      </a:lnTo>
                      <a:lnTo>
                        <a:pt x="8" y="8"/>
                      </a:lnTo>
                      <a:lnTo>
                        <a:pt x="24" y="18"/>
                      </a:lnTo>
                      <a:lnTo>
                        <a:pt x="138" y="92"/>
                      </a:lnTo>
                      <a:lnTo>
                        <a:pt x="138" y="92"/>
                      </a:lnTo>
                      <a:lnTo>
                        <a:pt x="152" y="100"/>
                      </a:lnTo>
                      <a:lnTo>
                        <a:pt x="152" y="10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71"/>
                <p:cNvSpPr>
                  <a:spLocks/>
                </p:cNvSpPr>
                <p:nvPr/>
              </p:nvSpPr>
              <p:spPr bwMode="auto">
                <a:xfrm>
                  <a:off x="8054975" y="5880100"/>
                  <a:ext cx="0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72"/>
                <p:cNvSpPr>
                  <a:spLocks/>
                </p:cNvSpPr>
                <p:nvPr/>
              </p:nvSpPr>
              <p:spPr bwMode="auto">
                <a:xfrm>
                  <a:off x="8064500" y="5584825"/>
                  <a:ext cx="53975" cy="285750"/>
                </a:xfrm>
                <a:custGeom>
                  <a:avLst/>
                  <a:gdLst>
                    <a:gd name="T0" fmla="*/ 0 w 34"/>
                    <a:gd name="T1" fmla="*/ 178 h 180"/>
                    <a:gd name="T2" fmla="*/ 0 w 34"/>
                    <a:gd name="T3" fmla="*/ 178 h 180"/>
                    <a:gd name="T4" fmla="*/ 4 w 34"/>
                    <a:gd name="T5" fmla="*/ 162 h 180"/>
                    <a:gd name="T6" fmla="*/ 28 w 34"/>
                    <a:gd name="T7" fmla="*/ 30 h 180"/>
                    <a:gd name="T8" fmla="*/ 28 w 34"/>
                    <a:gd name="T9" fmla="*/ 30 h 180"/>
                    <a:gd name="T10" fmla="*/ 34 w 34"/>
                    <a:gd name="T11" fmla="*/ 10 h 180"/>
                    <a:gd name="T12" fmla="*/ 34 w 34"/>
                    <a:gd name="T13" fmla="*/ 10 h 180"/>
                    <a:gd name="T14" fmla="*/ 34 w 34"/>
                    <a:gd name="T15" fmla="*/ 6 h 180"/>
                    <a:gd name="T16" fmla="*/ 34 w 34"/>
                    <a:gd name="T17" fmla="*/ 2 h 180"/>
                    <a:gd name="T18" fmla="*/ 34 w 34"/>
                    <a:gd name="T19" fmla="*/ 2 h 180"/>
                    <a:gd name="T20" fmla="*/ 32 w 34"/>
                    <a:gd name="T21" fmla="*/ 0 h 180"/>
                    <a:gd name="T22" fmla="*/ 30 w 34"/>
                    <a:gd name="T23" fmla="*/ 2 h 180"/>
                    <a:gd name="T24" fmla="*/ 30 w 34"/>
                    <a:gd name="T25" fmla="*/ 2 h 180"/>
                    <a:gd name="T26" fmla="*/ 28 w 34"/>
                    <a:gd name="T27" fmla="*/ 8 h 180"/>
                    <a:gd name="T28" fmla="*/ 26 w 34"/>
                    <a:gd name="T29" fmla="*/ 14 h 180"/>
                    <a:gd name="T30" fmla="*/ 26 w 34"/>
                    <a:gd name="T31" fmla="*/ 14 h 180"/>
                    <a:gd name="T32" fmla="*/ 22 w 34"/>
                    <a:gd name="T33" fmla="*/ 38 h 180"/>
                    <a:gd name="T34" fmla="*/ 2 w 34"/>
                    <a:gd name="T35" fmla="*/ 162 h 180"/>
                    <a:gd name="T36" fmla="*/ 2 w 34"/>
                    <a:gd name="T37" fmla="*/ 162 h 180"/>
                    <a:gd name="T38" fmla="*/ 0 w 34"/>
                    <a:gd name="T39" fmla="*/ 178 h 180"/>
                    <a:gd name="T40" fmla="*/ 0 w 34"/>
                    <a:gd name="T41" fmla="*/ 178 h 180"/>
                    <a:gd name="T42" fmla="*/ 0 w 34"/>
                    <a:gd name="T43" fmla="*/ 180 h 180"/>
                    <a:gd name="T44" fmla="*/ 0 w 34"/>
                    <a:gd name="T45" fmla="*/ 180 h 180"/>
                    <a:gd name="T46" fmla="*/ 0 w 34"/>
                    <a:gd name="T47" fmla="*/ 178 h 180"/>
                    <a:gd name="T48" fmla="*/ 0 w 34"/>
                    <a:gd name="T49" fmla="*/ 178 h 1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34" h="180">
                      <a:moveTo>
                        <a:pt x="0" y="178"/>
                      </a:moveTo>
                      <a:lnTo>
                        <a:pt x="0" y="178"/>
                      </a:lnTo>
                      <a:lnTo>
                        <a:pt x="4" y="162"/>
                      </a:lnTo>
                      <a:lnTo>
                        <a:pt x="28" y="30"/>
                      </a:lnTo>
                      <a:lnTo>
                        <a:pt x="28" y="30"/>
                      </a:lnTo>
                      <a:lnTo>
                        <a:pt x="34" y="10"/>
                      </a:lnTo>
                      <a:lnTo>
                        <a:pt x="34" y="10"/>
                      </a:lnTo>
                      <a:lnTo>
                        <a:pt x="34" y="6"/>
                      </a:lnTo>
                      <a:lnTo>
                        <a:pt x="34" y="2"/>
                      </a:lnTo>
                      <a:lnTo>
                        <a:pt x="34" y="2"/>
                      </a:lnTo>
                      <a:lnTo>
                        <a:pt x="32" y="0"/>
                      </a:lnTo>
                      <a:lnTo>
                        <a:pt x="30" y="2"/>
                      </a:lnTo>
                      <a:lnTo>
                        <a:pt x="30" y="2"/>
                      </a:lnTo>
                      <a:lnTo>
                        <a:pt x="28" y="8"/>
                      </a:lnTo>
                      <a:lnTo>
                        <a:pt x="26" y="14"/>
                      </a:lnTo>
                      <a:lnTo>
                        <a:pt x="26" y="14"/>
                      </a:lnTo>
                      <a:lnTo>
                        <a:pt x="22" y="38"/>
                      </a:lnTo>
                      <a:lnTo>
                        <a:pt x="2" y="162"/>
                      </a:lnTo>
                      <a:lnTo>
                        <a:pt x="2" y="162"/>
                      </a:lnTo>
                      <a:lnTo>
                        <a:pt x="0" y="178"/>
                      </a:lnTo>
                      <a:lnTo>
                        <a:pt x="0" y="178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78"/>
                      </a:lnTo>
                      <a:lnTo>
                        <a:pt x="0" y="178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73"/>
                <p:cNvSpPr>
                  <a:spLocks noEditPoints="1"/>
                </p:cNvSpPr>
                <p:nvPr/>
              </p:nvSpPr>
              <p:spPr bwMode="auto">
                <a:xfrm>
                  <a:off x="7315200" y="5334000"/>
                  <a:ext cx="1054100" cy="1371600"/>
                </a:xfrm>
                <a:custGeom>
                  <a:avLst/>
                  <a:gdLst>
                    <a:gd name="T0" fmla="*/ 582 w 664"/>
                    <a:gd name="T1" fmla="*/ 488 h 864"/>
                    <a:gd name="T2" fmla="*/ 664 w 664"/>
                    <a:gd name="T3" fmla="*/ 356 h 864"/>
                    <a:gd name="T4" fmla="*/ 664 w 664"/>
                    <a:gd name="T5" fmla="*/ 0 h 864"/>
                    <a:gd name="T6" fmla="*/ 608 w 664"/>
                    <a:gd name="T7" fmla="*/ 50 h 864"/>
                    <a:gd name="T8" fmla="*/ 548 w 664"/>
                    <a:gd name="T9" fmla="*/ 146 h 864"/>
                    <a:gd name="T10" fmla="*/ 508 w 664"/>
                    <a:gd name="T11" fmla="*/ 294 h 864"/>
                    <a:gd name="T12" fmla="*/ 498 w 664"/>
                    <a:gd name="T13" fmla="*/ 358 h 864"/>
                    <a:gd name="T14" fmla="*/ 490 w 664"/>
                    <a:gd name="T15" fmla="*/ 342 h 864"/>
                    <a:gd name="T16" fmla="*/ 476 w 664"/>
                    <a:gd name="T17" fmla="*/ 338 h 864"/>
                    <a:gd name="T18" fmla="*/ 472 w 664"/>
                    <a:gd name="T19" fmla="*/ 338 h 864"/>
                    <a:gd name="T20" fmla="*/ 464 w 664"/>
                    <a:gd name="T21" fmla="*/ 338 h 864"/>
                    <a:gd name="T22" fmla="*/ 464 w 664"/>
                    <a:gd name="T23" fmla="*/ 344 h 864"/>
                    <a:gd name="T24" fmla="*/ 454 w 664"/>
                    <a:gd name="T25" fmla="*/ 350 h 864"/>
                    <a:gd name="T26" fmla="*/ 458 w 664"/>
                    <a:gd name="T27" fmla="*/ 362 h 864"/>
                    <a:gd name="T28" fmla="*/ 456 w 664"/>
                    <a:gd name="T29" fmla="*/ 376 h 864"/>
                    <a:gd name="T30" fmla="*/ 336 w 664"/>
                    <a:gd name="T31" fmla="*/ 294 h 864"/>
                    <a:gd name="T32" fmla="*/ 204 w 664"/>
                    <a:gd name="T33" fmla="*/ 246 h 864"/>
                    <a:gd name="T34" fmla="*/ 116 w 664"/>
                    <a:gd name="T35" fmla="*/ 242 h 864"/>
                    <a:gd name="T36" fmla="*/ 8 w 664"/>
                    <a:gd name="T37" fmla="*/ 282 h 864"/>
                    <a:gd name="T38" fmla="*/ 28 w 664"/>
                    <a:gd name="T39" fmla="*/ 358 h 864"/>
                    <a:gd name="T40" fmla="*/ 46 w 664"/>
                    <a:gd name="T41" fmla="*/ 368 h 864"/>
                    <a:gd name="T42" fmla="*/ 64 w 664"/>
                    <a:gd name="T43" fmla="*/ 380 h 864"/>
                    <a:gd name="T44" fmla="*/ 92 w 664"/>
                    <a:gd name="T45" fmla="*/ 390 h 864"/>
                    <a:gd name="T46" fmla="*/ 112 w 664"/>
                    <a:gd name="T47" fmla="*/ 406 h 864"/>
                    <a:gd name="T48" fmla="*/ 130 w 664"/>
                    <a:gd name="T49" fmla="*/ 430 h 864"/>
                    <a:gd name="T50" fmla="*/ 142 w 664"/>
                    <a:gd name="T51" fmla="*/ 438 h 864"/>
                    <a:gd name="T52" fmla="*/ 152 w 664"/>
                    <a:gd name="T53" fmla="*/ 456 h 864"/>
                    <a:gd name="T54" fmla="*/ 170 w 664"/>
                    <a:gd name="T55" fmla="*/ 474 h 864"/>
                    <a:gd name="T56" fmla="*/ 186 w 664"/>
                    <a:gd name="T57" fmla="*/ 490 h 864"/>
                    <a:gd name="T58" fmla="*/ 224 w 664"/>
                    <a:gd name="T59" fmla="*/ 516 h 864"/>
                    <a:gd name="T60" fmla="*/ 268 w 664"/>
                    <a:gd name="T61" fmla="*/ 512 h 864"/>
                    <a:gd name="T62" fmla="*/ 350 w 664"/>
                    <a:gd name="T63" fmla="*/ 482 h 864"/>
                    <a:gd name="T64" fmla="*/ 302 w 664"/>
                    <a:gd name="T65" fmla="*/ 566 h 864"/>
                    <a:gd name="T66" fmla="*/ 302 w 664"/>
                    <a:gd name="T67" fmla="*/ 586 h 864"/>
                    <a:gd name="T68" fmla="*/ 344 w 664"/>
                    <a:gd name="T69" fmla="*/ 630 h 864"/>
                    <a:gd name="T70" fmla="*/ 384 w 664"/>
                    <a:gd name="T71" fmla="*/ 646 h 864"/>
                    <a:gd name="T72" fmla="*/ 404 w 664"/>
                    <a:gd name="T73" fmla="*/ 662 h 864"/>
                    <a:gd name="T74" fmla="*/ 434 w 664"/>
                    <a:gd name="T75" fmla="*/ 676 h 864"/>
                    <a:gd name="T76" fmla="*/ 460 w 664"/>
                    <a:gd name="T77" fmla="*/ 704 h 864"/>
                    <a:gd name="T78" fmla="*/ 472 w 664"/>
                    <a:gd name="T79" fmla="*/ 740 h 864"/>
                    <a:gd name="T80" fmla="*/ 460 w 664"/>
                    <a:gd name="T81" fmla="*/ 788 h 864"/>
                    <a:gd name="T82" fmla="*/ 452 w 664"/>
                    <a:gd name="T83" fmla="*/ 824 h 864"/>
                    <a:gd name="T84" fmla="*/ 466 w 664"/>
                    <a:gd name="T85" fmla="*/ 864 h 864"/>
                    <a:gd name="T86" fmla="*/ 476 w 664"/>
                    <a:gd name="T87" fmla="*/ 860 h 864"/>
                    <a:gd name="T88" fmla="*/ 492 w 664"/>
                    <a:gd name="T89" fmla="*/ 792 h 864"/>
                    <a:gd name="T90" fmla="*/ 506 w 664"/>
                    <a:gd name="T91" fmla="*/ 770 h 864"/>
                    <a:gd name="T92" fmla="*/ 520 w 664"/>
                    <a:gd name="T93" fmla="*/ 726 h 864"/>
                    <a:gd name="T94" fmla="*/ 504 w 664"/>
                    <a:gd name="T95" fmla="*/ 578 h 864"/>
                    <a:gd name="T96" fmla="*/ 494 w 664"/>
                    <a:gd name="T97" fmla="*/ 502 h 864"/>
                    <a:gd name="T98" fmla="*/ 518 w 664"/>
                    <a:gd name="T99" fmla="*/ 508 h 864"/>
                    <a:gd name="T100" fmla="*/ 542 w 664"/>
                    <a:gd name="T101" fmla="*/ 568 h 864"/>
                    <a:gd name="T102" fmla="*/ 570 w 664"/>
                    <a:gd name="T103" fmla="*/ 620 h 864"/>
                    <a:gd name="T104" fmla="*/ 598 w 664"/>
                    <a:gd name="T105" fmla="*/ 590 h 864"/>
                    <a:gd name="T106" fmla="*/ 582 w 664"/>
                    <a:gd name="T107" fmla="*/ 548 h 864"/>
                    <a:gd name="T108" fmla="*/ 550 w 664"/>
                    <a:gd name="T109" fmla="*/ 484 h 864"/>
                    <a:gd name="T110" fmla="*/ 566 w 664"/>
                    <a:gd name="T111" fmla="*/ 472 h 864"/>
                    <a:gd name="T112" fmla="*/ 466 w 664"/>
                    <a:gd name="T113" fmla="*/ 344 h 8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664" h="864">
                      <a:moveTo>
                        <a:pt x="566" y="472"/>
                      </a:moveTo>
                      <a:lnTo>
                        <a:pt x="566" y="472"/>
                      </a:lnTo>
                      <a:lnTo>
                        <a:pt x="568" y="472"/>
                      </a:lnTo>
                      <a:lnTo>
                        <a:pt x="572" y="476"/>
                      </a:lnTo>
                      <a:lnTo>
                        <a:pt x="582" y="488"/>
                      </a:lnTo>
                      <a:lnTo>
                        <a:pt x="612" y="532"/>
                      </a:lnTo>
                      <a:lnTo>
                        <a:pt x="660" y="604"/>
                      </a:lnTo>
                      <a:lnTo>
                        <a:pt x="660" y="604"/>
                      </a:lnTo>
                      <a:lnTo>
                        <a:pt x="664" y="608"/>
                      </a:lnTo>
                      <a:lnTo>
                        <a:pt x="664" y="356"/>
                      </a:lnTo>
                      <a:lnTo>
                        <a:pt x="664" y="356"/>
                      </a:lnTo>
                      <a:lnTo>
                        <a:pt x="650" y="354"/>
                      </a:lnTo>
                      <a:lnTo>
                        <a:pt x="650" y="354"/>
                      </a:lnTo>
                      <a:lnTo>
                        <a:pt x="664" y="346"/>
                      </a:lnTo>
                      <a:lnTo>
                        <a:pt x="664" y="0"/>
                      </a:lnTo>
                      <a:lnTo>
                        <a:pt x="664" y="0"/>
                      </a:lnTo>
                      <a:lnTo>
                        <a:pt x="638" y="20"/>
                      </a:lnTo>
                      <a:lnTo>
                        <a:pt x="624" y="34"/>
                      </a:lnTo>
                      <a:lnTo>
                        <a:pt x="608" y="50"/>
                      </a:lnTo>
                      <a:lnTo>
                        <a:pt x="608" y="50"/>
                      </a:lnTo>
                      <a:lnTo>
                        <a:pt x="594" y="68"/>
                      </a:lnTo>
                      <a:lnTo>
                        <a:pt x="580" y="86"/>
                      </a:lnTo>
                      <a:lnTo>
                        <a:pt x="568" y="104"/>
                      </a:lnTo>
                      <a:lnTo>
                        <a:pt x="558" y="124"/>
                      </a:lnTo>
                      <a:lnTo>
                        <a:pt x="548" y="146"/>
                      </a:lnTo>
                      <a:lnTo>
                        <a:pt x="540" y="166"/>
                      </a:lnTo>
                      <a:lnTo>
                        <a:pt x="524" y="214"/>
                      </a:lnTo>
                      <a:lnTo>
                        <a:pt x="524" y="214"/>
                      </a:lnTo>
                      <a:lnTo>
                        <a:pt x="514" y="254"/>
                      </a:lnTo>
                      <a:lnTo>
                        <a:pt x="508" y="294"/>
                      </a:lnTo>
                      <a:lnTo>
                        <a:pt x="504" y="330"/>
                      </a:lnTo>
                      <a:lnTo>
                        <a:pt x="502" y="356"/>
                      </a:lnTo>
                      <a:lnTo>
                        <a:pt x="502" y="356"/>
                      </a:lnTo>
                      <a:lnTo>
                        <a:pt x="498" y="358"/>
                      </a:lnTo>
                      <a:lnTo>
                        <a:pt x="498" y="358"/>
                      </a:lnTo>
                      <a:lnTo>
                        <a:pt x="490" y="350"/>
                      </a:lnTo>
                      <a:lnTo>
                        <a:pt x="490" y="350"/>
                      </a:lnTo>
                      <a:lnTo>
                        <a:pt x="490" y="346"/>
                      </a:lnTo>
                      <a:lnTo>
                        <a:pt x="490" y="342"/>
                      </a:lnTo>
                      <a:lnTo>
                        <a:pt x="490" y="342"/>
                      </a:lnTo>
                      <a:lnTo>
                        <a:pt x="488" y="340"/>
                      </a:lnTo>
                      <a:lnTo>
                        <a:pt x="484" y="338"/>
                      </a:lnTo>
                      <a:lnTo>
                        <a:pt x="480" y="336"/>
                      </a:lnTo>
                      <a:lnTo>
                        <a:pt x="476" y="338"/>
                      </a:lnTo>
                      <a:lnTo>
                        <a:pt x="476" y="338"/>
                      </a:lnTo>
                      <a:lnTo>
                        <a:pt x="476" y="338"/>
                      </a:lnTo>
                      <a:lnTo>
                        <a:pt x="476" y="336"/>
                      </a:lnTo>
                      <a:lnTo>
                        <a:pt x="474" y="336"/>
                      </a:lnTo>
                      <a:lnTo>
                        <a:pt x="472" y="338"/>
                      </a:lnTo>
                      <a:lnTo>
                        <a:pt x="472" y="338"/>
                      </a:lnTo>
                      <a:lnTo>
                        <a:pt x="468" y="336"/>
                      </a:lnTo>
                      <a:lnTo>
                        <a:pt x="468" y="336"/>
                      </a:lnTo>
                      <a:lnTo>
                        <a:pt x="468" y="336"/>
                      </a:lnTo>
                      <a:lnTo>
                        <a:pt x="466" y="338"/>
                      </a:lnTo>
                      <a:lnTo>
                        <a:pt x="464" y="338"/>
                      </a:lnTo>
                      <a:lnTo>
                        <a:pt x="464" y="340"/>
                      </a:lnTo>
                      <a:lnTo>
                        <a:pt x="462" y="340"/>
                      </a:lnTo>
                      <a:lnTo>
                        <a:pt x="462" y="342"/>
                      </a:lnTo>
                      <a:lnTo>
                        <a:pt x="464" y="344"/>
                      </a:lnTo>
                      <a:lnTo>
                        <a:pt x="464" y="344"/>
                      </a:lnTo>
                      <a:lnTo>
                        <a:pt x="464" y="344"/>
                      </a:lnTo>
                      <a:lnTo>
                        <a:pt x="460" y="344"/>
                      </a:lnTo>
                      <a:lnTo>
                        <a:pt x="460" y="344"/>
                      </a:lnTo>
                      <a:lnTo>
                        <a:pt x="456" y="346"/>
                      </a:lnTo>
                      <a:lnTo>
                        <a:pt x="454" y="350"/>
                      </a:lnTo>
                      <a:lnTo>
                        <a:pt x="454" y="354"/>
                      </a:lnTo>
                      <a:lnTo>
                        <a:pt x="456" y="358"/>
                      </a:lnTo>
                      <a:lnTo>
                        <a:pt x="456" y="358"/>
                      </a:lnTo>
                      <a:lnTo>
                        <a:pt x="458" y="362"/>
                      </a:lnTo>
                      <a:lnTo>
                        <a:pt x="458" y="362"/>
                      </a:lnTo>
                      <a:lnTo>
                        <a:pt x="458" y="370"/>
                      </a:lnTo>
                      <a:lnTo>
                        <a:pt x="458" y="374"/>
                      </a:lnTo>
                      <a:lnTo>
                        <a:pt x="458" y="374"/>
                      </a:lnTo>
                      <a:lnTo>
                        <a:pt x="456" y="376"/>
                      </a:lnTo>
                      <a:lnTo>
                        <a:pt x="456" y="376"/>
                      </a:lnTo>
                      <a:lnTo>
                        <a:pt x="434" y="360"/>
                      </a:lnTo>
                      <a:lnTo>
                        <a:pt x="406" y="338"/>
                      </a:lnTo>
                      <a:lnTo>
                        <a:pt x="372" y="314"/>
                      </a:lnTo>
                      <a:lnTo>
                        <a:pt x="336" y="294"/>
                      </a:lnTo>
                      <a:lnTo>
                        <a:pt x="336" y="294"/>
                      </a:lnTo>
                      <a:lnTo>
                        <a:pt x="292" y="272"/>
                      </a:lnTo>
                      <a:lnTo>
                        <a:pt x="270" y="264"/>
                      </a:lnTo>
                      <a:lnTo>
                        <a:pt x="248" y="256"/>
                      </a:lnTo>
                      <a:lnTo>
                        <a:pt x="226" y="250"/>
                      </a:lnTo>
                      <a:lnTo>
                        <a:pt x="204" y="246"/>
                      </a:lnTo>
                      <a:lnTo>
                        <a:pt x="182" y="244"/>
                      </a:lnTo>
                      <a:lnTo>
                        <a:pt x="160" y="242"/>
                      </a:lnTo>
                      <a:lnTo>
                        <a:pt x="160" y="242"/>
                      </a:lnTo>
                      <a:lnTo>
                        <a:pt x="138" y="242"/>
                      </a:lnTo>
                      <a:lnTo>
                        <a:pt x="116" y="242"/>
                      </a:lnTo>
                      <a:lnTo>
                        <a:pt x="84" y="248"/>
                      </a:lnTo>
                      <a:lnTo>
                        <a:pt x="62" y="252"/>
                      </a:lnTo>
                      <a:lnTo>
                        <a:pt x="56" y="256"/>
                      </a:lnTo>
                      <a:lnTo>
                        <a:pt x="30" y="266"/>
                      </a:lnTo>
                      <a:lnTo>
                        <a:pt x="8" y="282"/>
                      </a:lnTo>
                      <a:lnTo>
                        <a:pt x="0" y="296"/>
                      </a:lnTo>
                      <a:lnTo>
                        <a:pt x="0" y="324"/>
                      </a:lnTo>
                      <a:lnTo>
                        <a:pt x="2" y="330"/>
                      </a:lnTo>
                      <a:lnTo>
                        <a:pt x="14" y="344"/>
                      </a:lnTo>
                      <a:lnTo>
                        <a:pt x="28" y="358"/>
                      </a:lnTo>
                      <a:lnTo>
                        <a:pt x="28" y="358"/>
                      </a:lnTo>
                      <a:lnTo>
                        <a:pt x="36" y="364"/>
                      </a:lnTo>
                      <a:lnTo>
                        <a:pt x="42" y="366"/>
                      </a:lnTo>
                      <a:lnTo>
                        <a:pt x="46" y="368"/>
                      </a:lnTo>
                      <a:lnTo>
                        <a:pt x="46" y="368"/>
                      </a:lnTo>
                      <a:lnTo>
                        <a:pt x="52" y="368"/>
                      </a:lnTo>
                      <a:lnTo>
                        <a:pt x="56" y="372"/>
                      </a:lnTo>
                      <a:lnTo>
                        <a:pt x="60" y="376"/>
                      </a:lnTo>
                      <a:lnTo>
                        <a:pt x="60" y="376"/>
                      </a:lnTo>
                      <a:lnTo>
                        <a:pt x="64" y="380"/>
                      </a:lnTo>
                      <a:lnTo>
                        <a:pt x="70" y="384"/>
                      </a:lnTo>
                      <a:lnTo>
                        <a:pt x="78" y="386"/>
                      </a:lnTo>
                      <a:lnTo>
                        <a:pt x="78" y="386"/>
                      </a:lnTo>
                      <a:lnTo>
                        <a:pt x="84" y="386"/>
                      </a:lnTo>
                      <a:lnTo>
                        <a:pt x="92" y="390"/>
                      </a:lnTo>
                      <a:lnTo>
                        <a:pt x="98" y="394"/>
                      </a:lnTo>
                      <a:lnTo>
                        <a:pt x="100" y="398"/>
                      </a:lnTo>
                      <a:lnTo>
                        <a:pt x="100" y="398"/>
                      </a:lnTo>
                      <a:lnTo>
                        <a:pt x="104" y="402"/>
                      </a:lnTo>
                      <a:lnTo>
                        <a:pt x="112" y="406"/>
                      </a:lnTo>
                      <a:lnTo>
                        <a:pt x="120" y="410"/>
                      </a:lnTo>
                      <a:lnTo>
                        <a:pt x="120" y="410"/>
                      </a:lnTo>
                      <a:lnTo>
                        <a:pt x="126" y="418"/>
                      </a:lnTo>
                      <a:lnTo>
                        <a:pt x="130" y="426"/>
                      </a:lnTo>
                      <a:lnTo>
                        <a:pt x="130" y="430"/>
                      </a:lnTo>
                      <a:lnTo>
                        <a:pt x="130" y="430"/>
                      </a:lnTo>
                      <a:lnTo>
                        <a:pt x="132" y="434"/>
                      </a:lnTo>
                      <a:lnTo>
                        <a:pt x="136" y="436"/>
                      </a:lnTo>
                      <a:lnTo>
                        <a:pt x="142" y="438"/>
                      </a:lnTo>
                      <a:lnTo>
                        <a:pt x="142" y="438"/>
                      </a:lnTo>
                      <a:lnTo>
                        <a:pt x="146" y="442"/>
                      </a:lnTo>
                      <a:lnTo>
                        <a:pt x="150" y="446"/>
                      </a:lnTo>
                      <a:lnTo>
                        <a:pt x="152" y="452"/>
                      </a:lnTo>
                      <a:lnTo>
                        <a:pt x="152" y="452"/>
                      </a:lnTo>
                      <a:lnTo>
                        <a:pt x="152" y="456"/>
                      </a:lnTo>
                      <a:lnTo>
                        <a:pt x="154" y="458"/>
                      </a:lnTo>
                      <a:lnTo>
                        <a:pt x="158" y="466"/>
                      </a:lnTo>
                      <a:lnTo>
                        <a:pt x="166" y="472"/>
                      </a:lnTo>
                      <a:lnTo>
                        <a:pt x="170" y="474"/>
                      </a:lnTo>
                      <a:lnTo>
                        <a:pt x="170" y="474"/>
                      </a:lnTo>
                      <a:lnTo>
                        <a:pt x="174" y="476"/>
                      </a:lnTo>
                      <a:lnTo>
                        <a:pt x="178" y="480"/>
                      </a:lnTo>
                      <a:lnTo>
                        <a:pt x="182" y="486"/>
                      </a:lnTo>
                      <a:lnTo>
                        <a:pt x="182" y="486"/>
                      </a:lnTo>
                      <a:lnTo>
                        <a:pt x="186" y="490"/>
                      </a:lnTo>
                      <a:lnTo>
                        <a:pt x="192" y="494"/>
                      </a:lnTo>
                      <a:lnTo>
                        <a:pt x="200" y="500"/>
                      </a:lnTo>
                      <a:lnTo>
                        <a:pt x="200" y="500"/>
                      </a:lnTo>
                      <a:lnTo>
                        <a:pt x="216" y="510"/>
                      </a:lnTo>
                      <a:lnTo>
                        <a:pt x="224" y="516"/>
                      </a:lnTo>
                      <a:lnTo>
                        <a:pt x="224" y="516"/>
                      </a:lnTo>
                      <a:lnTo>
                        <a:pt x="230" y="518"/>
                      </a:lnTo>
                      <a:lnTo>
                        <a:pt x="238" y="518"/>
                      </a:lnTo>
                      <a:lnTo>
                        <a:pt x="246" y="518"/>
                      </a:lnTo>
                      <a:lnTo>
                        <a:pt x="268" y="512"/>
                      </a:lnTo>
                      <a:lnTo>
                        <a:pt x="288" y="504"/>
                      </a:lnTo>
                      <a:lnTo>
                        <a:pt x="306" y="496"/>
                      </a:lnTo>
                      <a:lnTo>
                        <a:pt x="332" y="486"/>
                      </a:lnTo>
                      <a:lnTo>
                        <a:pt x="350" y="482"/>
                      </a:lnTo>
                      <a:lnTo>
                        <a:pt x="350" y="482"/>
                      </a:lnTo>
                      <a:lnTo>
                        <a:pt x="350" y="482"/>
                      </a:lnTo>
                      <a:lnTo>
                        <a:pt x="334" y="504"/>
                      </a:lnTo>
                      <a:lnTo>
                        <a:pt x="320" y="526"/>
                      </a:lnTo>
                      <a:lnTo>
                        <a:pt x="320" y="526"/>
                      </a:lnTo>
                      <a:lnTo>
                        <a:pt x="302" y="566"/>
                      </a:lnTo>
                      <a:lnTo>
                        <a:pt x="298" y="576"/>
                      </a:lnTo>
                      <a:lnTo>
                        <a:pt x="298" y="582"/>
                      </a:lnTo>
                      <a:lnTo>
                        <a:pt x="298" y="586"/>
                      </a:lnTo>
                      <a:lnTo>
                        <a:pt x="300" y="586"/>
                      </a:lnTo>
                      <a:lnTo>
                        <a:pt x="302" y="586"/>
                      </a:lnTo>
                      <a:lnTo>
                        <a:pt x="310" y="598"/>
                      </a:lnTo>
                      <a:lnTo>
                        <a:pt x="310" y="598"/>
                      </a:lnTo>
                      <a:lnTo>
                        <a:pt x="318" y="604"/>
                      </a:lnTo>
                      <a:lnTo>
                        <a:pt x="334" y="622"/>
                      </a:lnTo>
                      <a:lnTo>
                        <a:pt x="344" y="630"/>
                      </a:lnTo>
                      <a:lnTo>
                        <a:pt x="356" y="638"/>
                      </a:lnTo>
                      <a:lnTo>
                        <a:pt x="366" y="644"/>
                      </a:lnTo>
                      <a:lnTo>
                        <a:pt x="376" y="646"/>
                      </a:lnTo>
                      <a:lnTo>
                        <a:pt x="376" y="646"/>
                      </a:lnTo>
                      <a:lnTo>
                        <a:pt x="384" y="646"/>
                      </a:lnTo>
                      <a:lnTo>
                        <a:pt x="390" y="648"/>
                      </a:lnTo>
                      <a:lnTo>
                        <a:pt x="396" y="650"/>
                      </a:lnTo>
                      <a:lnTo>
                        <a:pt x="398" y="654"/>
                      </a:lnTo>
                      <a:lnTo>
                        <a:pt x="402" y="660"/>
                      </a:lnTo>
                      <a:lnTo>
                        <a:pt x="404" y="662"/>
                      </a:lnTo>
                      <a:lnTo>
                        <a:pt x="404" y="662"/>
                      </a:lnTo>
                      <a:lnTo>
                        <a:pt x="414" y="670"/>
                      </a:lnTo>
                      <a:lnTo>
                        <a:pt x="424" y="676"/>
                      </a:lnTo>
                      <a:lnTo>
                        <a:pt x="428" y="678"/>
                      </a:lnTo>
                      <a:lnTo>
                        <a:pt x="434" y="676"/>
                      </a:lnTo>
                      <a:lnTo>
                        <a:pt x="434" y="676"/>
                      </a:lnTo>
                      <a:lnTo>
                        <a:pt x="438" y="678"/>
                      </a:lnTo>
                      <a:lnTo>
                        <a:pt x="444" y="680"/>
                      </a:lnTo>
                      <a:lnTo>
                        <a:pt x="454" y="692"/>
                      </a:lnTo>
                      <a:lnTo>
                        <a:pt x="460" y="704"/>
                      </a:lnTo>
                      <a:lnTo>
                        <a:pt x="464" y="710"/>
                      </a:lnTo>
                      <a:lnTo>
                        <a:pt x="464" y="710"/>
                      </a:lnTo>
                      <a:lnTo>
                        <a:pt x="466" y="716"/>
                      </a:lnTo>
                      <a:lnTo>
                        <a:pt x="470" y="730"/>
                      </a:lnTo>
                      <a:lnTo>
                        <a:pt x="472" y="740"/>
                      </a:lnTo>
                      <a:lnTo>
                        <a:pt x="472" y="750"/>
                      </a:lnTo>
                      <a:lnTo>
                        <a:pt x="470" y="760"/>
                      </a:lnTo>
                      <a:lnTo>
                        <a:pt x="468" y="770"/>
                      </a:lnTo>
                      <a:lnTo>
                        <a:pt x="468" y="770"/>
                      </a:lnTo>
                      <a:lnTo>
                        <a:pt x="460" y="788"/>
                      </a:lnTo>
                      <a:lnTo>
                        <a:pt x="456" y="800"/>
                      </a:lnTo>
                      <a:lnTo>
                        <a:pt x="454" y="810"/>
                      </a:lnTo>
                      <a:lnTo>
                        <a:pt x="454" y="810"/>
                      </a:lnTo>
                      <a:lnTo>
                        <a:pt x="452" y="816"/>
                      </a:lnTo>
                      <a:lnTo>
                        <a:pt x="452" y="824"/>
                      </a:lnTo>
                      <a:lnTo>
                        <a:pt x="454" y="832"/>
                      </a:lnTo>
                      <a:lnTo>
                        <a:pt x="454" y="832"/>
                      </a:lnTo>
                      <a:lnTo>
                        <a:pt x="458" y="852"/>
                      </a:lnTo>
                      <a:lnTo>
                        <a:pt x="462" y="858"/>
                      </a:lnTo>
                      <a:lnTo>
                        <a:pt x="466" y="864"/>
                      </a:lnTo>
                      <a:lnTo>
                        <a:pt x="466" y="864"/>
                      </a:lnTo>
                      <a:lnTo>
                        <a:pt x="468" y="864"/>
                      </a:lnTo>
                      <a:lnTo>
                        <a:pt x="472" y="864"/>
                      </a:lnTo>
                      <a:lnTo>
                        <a:pt x="472" y="864"/>
                      </a:lnTo>
                      <a:lnTo>
                        <a:pt x="476" y="860"/>
                      </a:lnTo>
                      <a:lnTo>
                        <a:pt x="480" y="858"/>
                      </a:lnTo>
                      <a:lnTo>
                        <a:pt x="496" y="810"/>
                      </a:lnTo>
                      <a:lnTo>
                        <a:pt x="490" y="798"/>
                      </a:lnTo>
                      <a:lnTo>
                        <a:pt x="490" y="798"/>
                      </a:lnTo>
                      <a:lnTo>
                        <a:pt x="492" y="792"/>
                      </a:lnTo>
                      <a:lnTo>
                        <a:pt x="494" y="786"/>
                      </a:lnTo>
                      <a:lnTo>
                        <a:pt x="498" y="784"/>
                      </a:lnTo>
                      <a:lnTo>
                        <a:pt x="498" y="784"/>
                      </a:lnTo>
                      <a:lnTo>
                        <a:pt x="502" y="778"/>
                      </a:lnTo>
                      <a:lnTo>
                        <a:pt x="506" y="770"/>
                      </a:lnTo>
                      <a:lnTo>
                        <a:pt x="508" y="758"/>
                      </a:lnTo>
                      <a:lnTo>
                        <a:pt x="508" y="758"/>
                      </a:lnTo>
                      <a:lnTo>
                        <a:pt x="512" y="748"/>
                      </a:lnTo>
                      <a:lnTo>
                        <a:pt x="520" y="726"/>
                      </a:lnTo>
                      <a:lnTo>
                        <a:pt x="520" y="726"/>
                      </a:lnTo>
                      <a:lnTo>
                        <a:pt x="524" y="694"/>
                      </a:lnTo>
                      <a:lnTo>
                        <a:pt x="526" y="676"/>
                      </a:lnTo>
                      <a:lnTo>
                        <a:pt x="524" y="662"/>
                      </a:lnTo>
                      <a:lnTo>
                        <a:pt x="524" y="662"/>
                      </a:lnTo>
                      <a:lnTo>
                        <a:pt x="504" y="578"/>
                      </a:lnTo>
                      <a:lnTo>
                        <a:pt x="494" y="526"/>
                      </a:lnTo>
                      <a:lnTo>
                        <a:pt x="492" y="510"/>
                      </a:lnTo>
                      <a:lnTo>
                        <a:pt x="492" y="504"/>
                      </a:lnTo>
                      <a:lnTo>
                        <a:pt x="494" y="502"/>
                      </a:lnTo>
                      <a:lnTo>
                        <a:pt x="494" y="502"/>
                      </a:lnTo>
                      <a:lnTo>
                        <a:pt x="498" y="498"/>
                      </a:lnTo>
                      <a:lnTo>
                        <a:pt x="500" y="492"/>
                      </a:lnTo>
                      <a:lnTo>
                        <a:pt x="504" y="474"/>
                      </a:lnTo>
                      <a:lnTo>
                        <a:pt x="512" y="500"/>
                      </a:lnTo>
                      <a:lnTo>
                        <a:pt x="518" y="508"/>
                      </a:lnTo>
                      <a:lnTo>
                        <a:pt x="518" y="520"/>
                      </a:lnTo>
                      <a:lnTo>
                        <a:pt x="526" y="538"/>
                      </a:lnTo>
                      <a:lnTo>
                        <a:pt x="528" y="542"/>
                      </a:lnTo>
                      <a:lnTo>
                        <a:pt x="538" y="568"/>
                      </a:lnTo>
                      <a:lnTo>
                        <a:pt x="542" y="568"/>
                      </a:lnTo>
                      <a:lnTo>
                        <a:pt x="544" y="572"/>
                      </a:lnTo>
                      <a:lnTo>
                        <a:pt x="542" y="576"/>
                      </a:lnTo>
                      <a:lnTo>
                        <a:pt x="548" y="588"/>
                      </a:lnTo>
                      <a:lnTo>
                        <a:pt x="556" y="608"/>
                      </a:lnTo>
                      <a:lnTo>
                        <a:pt x="570" y="620"/>
                      </a:lnTo>
                      <a:lnTo>
                        <a:pt x="588" y="626"/>
                      </a:lnTo>
                      <a:lnTo>
                        <a:pt x="584" y="614"/>
                      </a:lnTo>
                      <a:lnTo>
                        <a:pt x="590" y="624"/>
                      </a:lnTo>
                      <a:lnTo>
                        <a:pt x="598" y="608"/>
                      </a:lnTo>
                      <a:lnTo>
                        <a:pt x="598" y="590"/>
                      </a:lnTo>
                      <a:lnTo>
                        <a:pt x="590" y="570"/>
                      </a:lnTo>
                      <a:lnTo>
                        <a:pt x="586" y="558"/>
                      </a:lnTo>
                      <a:lnTo>
                        <a:pt x="580" y="556"/>
                      </a:lnTo>
                      <a:lnTo>
                        <a:pt x="580" y="552"/>
                      </a:lnTo>
                      <a:lnTo>
                        <a:pt x="582" y="548"/>
                      </a:lnTo>
                      <a:lnTo>
                        <a:pt x="572" y="524"/>
                      </a:lnTo>
                      <a:lnTo>
                        <a:pt x="570" y="520"/>
                      </a:lnTo>
                      <a:lnTo>
                        <a:pt x="562" y="502"/>
                      </a:lnTo>
                      <a:lnTo>
                        <a:pt x="554" y="492"/>
                      </a:lnTo>
                      <a:lnTo>
                        <a:pt x="550" y="484"/>
                      </a:lnTo>
                      <a:lnTo>
                        <a:pt x="538" y="460"/>
                      </a:lnTo>
                      <a:lnTo>
                        <a:pt x="538" y="460"/>
                      </a:lnTo>
                      <a:lnTo>
                        <a:pt x="554" y="470"/>
                      </a:lnTo>
                      <a:lnTo>
                        <a:pt x="560" y="472"/>
                      </a:lnTo>
                      <a:lnTo>
                        <a:pt x="566" y="472"/>
                      </a:lnTo>
                      <a:lnTo>
                        <a:pt x="566" y="472"/>
                      </a:lnTo>
                      <a:close/>
                      <a:moveTo>
                        <a:pt x="466" y="344"/>
                      </a:moveTo>
                      <a:lnTo>
                        <a:pt x="466" y="344"/>
                      </a:lnTo>
                      <a:lnTo>
                        <a:pt x="466" y="344"/>
                      </a:lnTo>
                      <a:lnTo>
                        <a:pt x="466" y="344"/>
                      </a:lnTo>
                      <a:lnTo>
                        <a:pt x="466" y="344"/>
                      </a:ln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  <a:alpha val="72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algn="l" defTabSz="457200" rtl="0" eaLnBrk="1" latinLnBrk="0" hangingPunct="1"/>
                  <a:endParaRPr 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45923" y="675725"/>
            <a:ext cx="9500151" cy="9244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5924" y="1807361"/>
            <a:ext cx="9500149" cy="40514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3125" y="595181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BE9DF595-D16B-4399-BAFD-D6F76BDC8350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74594" y="5951811"/>
            <a:ext cx="7008532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3545" y="5951811"/>
            <a:ext cx="811049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>
              <a:defRPr/>
            </a:pPr>
            <a:fld id="{10A07C98-C272-4022-ABD5-C8C9194D705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tx1">
            <a:lumMod val="75000"/>
            <a:lumOff val="25000"/>
          </a:schemeClr>
        </a:buClr>
        <a:buFont typeface="Wingdings 2" charset="2"/>
        <a:buChar char="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>
            <a:lumMod val="75000"/>
            <a:lumOff val="25000"/>
          </a:schemeClr>
        </a:buClr>
        <a:buFont typeface="Wingdings 2" charset="2"/>
        <a:buChar char="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>
            <a:lumMod val="75000"/>
            <a:lumOff val="25000"/>
          </a:schemeClr>
        </a:buClr>
        <a:buFont typeface="Wingdings 2" charset="2"/>
        <a:buChar char="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>
            <a:lumMod val="75000"/>
            <a:lumOff val="25000"/>
          </a:schemeClr>
        </a:buClr>
        <a:buFont typeface="Wingdings 2" charset="2"/>
        <a:buChar char="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>
            <a:lumMod val="75000"/>
            <a:lumOff val="25000"/>
          </a:schemeClr>
        </a:buClr>
        <a:buFont typeface="Wingdings 2" charset="2"/>
        <a:buChar char="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3175" y="5050633"/>
            <a:ext cx="4765676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3173" y="5051293"/>
            <a:ext cx="12195173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365760"/>
            <a:ext cx="1002792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100629"/>
            <a:ext cx="1002792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68224" y="5870448"/>
            <a:ext cx="2901696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E9DF595-D16B-4399-BAFD-D6F76BDC8350}" type="datetimeFigureOut">
              <a:rPr lang="en-US" smtClean="0"/>
              <a:pPr>
                <a:defRPr/>
              </a:pPr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90019" y="6285122"/>
            <a:ext cx="62992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1384" y="6170822"/>
            <a:ext cx="67056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0A07C98-C272-4022-ABD5-C8C9194D705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4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19.png"/><Relationship Id="rId5" Type="http://schemas.openxmlformats.org/officeDocument/2006/relationships/image" Target="../media/image180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4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5" Type="http://schemas.openxmlformats.org/officeDocument/2006/relationships/image" Target="../media/image220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5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6" Type="http://schemas.openxmlformats.org/officeDocument/2006/relationships/image" Target="../media/image4.png"/><Relationship Id="rId5" Type="http://schemas.openxmlformats.org/officeDocument/2006/relationships/image" Target="../media/image250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image" Target="../media/image29.png"/><Relationship Id="rId5" Type="http://schemas.openxmlformats.org/officeDocument/2006/relationships/image" Target="../media/image280.png"/><Relationship Id="rId4" Type="http://schemas.openxmlformats.org/officeDocument/2006/relationships/image" Target="../media/image2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46102" y="581029"/>
            <a:ext cx="2514600" cy="1108075"/>
            <a:chOff x="144" y="1339"/>
            <a:chExt cx="1584" cy="698"/>
          </a:xfrm>
        </p:grpSpPr>
        <p:sp>
          <p:nvSpPr>
            <p:cNvPr id="2054" name="Text Box 4"/>
            <p:cNvSpPr txBox="1">
              <a:spLocks noChangeArrowheads="1"/>
            </p:cNvSpPr>
            <p:nvPr/>
          </p:nvSpPr>
          <p:spPr bwMode="auto">
            <a:xfrm>
              <a:off x="144" y="1339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6600" b="1" i="1" u="sng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6600" b="1" i="1" u="sng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altLang="en-US" sz="66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5" name="Text Box 10"/>
            <p:cNvSpPr txBox="1">
              <a:spLocks noChangeArrowheads="1"/>
            </p:cNvSpPr>
            <p:nvPr/>
          </p:nvSpPr>
          <p:spPr bwMode="auto">
            <a:xfrm>
              <a:off x="144" y="1339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6600" b="1" i="1" u="sng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6600" b="1" i="1" u="sng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1:</a:t>
              </a:r>
              <a:endParaRPr lang="en-US" altLang="en-US" sz="6600" b="1" i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819400" y="1828800"/>
            <a:ext cx="7113588" cy="1760538"/>
            <a:chOff x="655" y="1440"/>
            <a:chExt cx="4481" cy="1109"/>
          </a:xfrm>
        </p:grpSpPr>
        <p:sp>
          <p:nvSpPr>
            <p:cNvPr id="2052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72" y="1440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000" b="1" kern="10" dirty="0">
                  <a:solidFill>
                    <a:srgbClr val="FF0000"/>
                  </a:solidFill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ĐƠN THỨC VÀ ĐA THỨC NHIỀU BIẾN</a:t>
              </a:r>
              <a:endPara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2053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655" y="1829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en-US" sz="2000" b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B9FDBAEB-3669-158C-E414-DA0B37AEA089}"/>
              </a:ext>
            </a:extLst>
          </p:cNvPr>
          <p:cNvSpPr txBox="1"/>
          <p:nvPr/>
        </p:nvSpPr>
        <p:spPr>
          <a:xfrm>
            <a:off x="4876800" y="3247245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6200" y="17780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948636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ỘNG TRỪ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</a:t>
            </a:r>
            <a:r>
              <a:rPr lang="en-US" sz="3200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ỨC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ĐỒNG D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>
                <a:spLocks noChangeArrowheads="1"/>
              </p:cNvSpPr>
              <p:nvPr/>
            </p:nvSpPr>
            <p:spPr bwMode="auto">
              <a:xfrm>
                <a:off x="304800" y="1350288"/>
                <a:ext cx="11353800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Thực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3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ă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 </m:t>
                    </m:r>
                    <m:r>
                      <a:rPr lang="en-US" sz="3200" b="0" i="1" smtClean="0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−6</m:t>
                    </m:r>
                    <m:r>
                      <a:rPr lang="en-US" sz="3200" b="0" i="1" smtClean="0">
                        <a:latin typeface="Cambria Math"/>
                      </a:rPr>
                      <m:t>𝑥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b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2</m:t>
                    </m:r>
                    <m:r>
                      <a:rPr lang="en-US" sz="3200" b="0" i="1" smtClean="0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</m:t>
                    </m:r>
                    <m:r>
                      <a:rPr lang="en-US" sz="3200" b="0" i="1" smtClean="0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c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−4</m:t>
                    </m:r>
                    <m:r>
                      <a:rPr lang="en-US" sz="3200" b="0" i="1" smtClean="0">
                        <a:latin typeface="Cambria Math"/>
                      </a:rPr>
                      <m:t>𝑦𝑧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4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</a:rPr>
                      <m:t>yz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350288"/>
                <a:ext cx="11353800" cy="2308324"/>
              </a:xfrm>
              <a:prstGeom prst="rect">
                <a:avLst/>
              </a:prstGeom>
              <a:blipFill>
                <a:blip r:embed="rId2"/>
                <a:stretch>
                  <a:fillRect l="-1342" r="-1181" b="-39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304800" y="3429000"/>
                <a:ext cx="11887200" cy="3046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/>
                <a:r>
                  <a:rPr lang="en-US" sz="3200" b="1" u="sng" dirty="0">
                    <a:latin typeface="Times New Roman" pitchFamily="18" charset="0"/>
                    <a:cs typeface="Times New Roman" pitchFamily="18" charset="0"/>
                  </a:rPr>
                  <a:t>Giải: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)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4</m:t>
                    </m:r>
                    <m:r>
                      <a:rPr lang="en-US" sz="3200" i="1">
                        <a:latin typeface="Cambria Math"/>
                      </a:rPr>
                      <m:t>𝑦𝑧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−4</m:t>
                    </m:r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𝑦𝑧</m:t>
                    </m:r>
                    <m:r>
                      <a:rPr lang="en-US" sz="32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4</m:t>
                    </m:r>
                    <m:r>
                      <a:rPr lang="en-US" sz="3200" i="1">
                        <a:latin typeface="Cambria Math"/>
                      </a:rPr>
                      <m:t>𝑦𝑧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4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</a:rPr>
                      <m:t>yz</m:t>
                    </m:r>
                    <m:r>
                      <a:rPr lang="en-US" sz="3200" b="0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vì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𝑦𝑧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−4</m:t>
                      </m:r>
                      <m:r>
                        <a:rPr lang="en-US" sz="3200" i="1">
                          <a:latin typeface="Cambria Math"/>
                        </a:rPr>
                        <m:t>𝑦𝑧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</a:rPr>
                        <m:t>yz</m:t>
                      </m:r>
                      <m:r>
                        <a:rPr lang="en-US" sz="3200" b="0" i="0" smtClean="0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−4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𝑦𝑧</m:t>
                      </m:r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</a:rPr>
                        <m:t>yz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/>
                        </a:rPr>
                        <m:t> =</m:t>
                      </m:r>
                      <m:r>
                        <a:rPr lang="en-US" sz="3200" b="0" i="1" smtClean="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/>
                        </a:rPr>
                        <m:t>4 +4)</m:t>
                      </m:r>
                      <m:r>
                        <a:rPr lang="en-US" sz="3200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𝑦𝑧</m:t>
                      </m:r>
                      <m:r>
                        <a:rPr lang="en-US" sz="3200" b="0" i="1" smtClean="0">
                          <a:latin typeface="Cambria Math"/>
                        </a:rPr>
                        <m:t>=0</m:t>
                      </m:r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</a:rPr>
                        <m:t>−4</m:t>
                      </m:r>
                      <m:r>
                        <a:rPr lang="en-US" sz="3200" i="1" smtClean="0">
                          <a:latin typeface="Cambria Math"/>
                        </a:rPr>
                        <m:t>𝑦𝑧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−</m:t>
                      </m:r>
                      <m:r>
                        <a:rPr lang="en-US" sz="3200" i="1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</a:rPr>
                        <m:t>yz</m:t>
                      </m:r>
                      <m:r>
                        <a:rPr lang="en-US" sz="3200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−4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𝑦𝑧</m:t>
                      </m:r>
                      <m:r>
                        <a:rPr lang="en-US" sz="3200" b="0" i="1" smtClean="0">
                          <a:latin typeface="Cambria Math"/>
                        </a:rPr>
                        <m:t>−</m:t>
                      </m:r>
                      <m:r>
                        <a:rPr lang="en-US" sz="3200" i="1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</a:rPr>
                        <m:t>yz</m:t>
                      </m:r>
                      <m:r>
                        <m:rPr>
                          <m:nor/>
                        </m:rPr>
                        <a:rPr lang="en-US" sz="3200">
                          <a:latin typeface="Cambria Math"/>
                        </a:rPr>
                        <m:t> =</m:t>
                      </m:r>
                      <m:r>
                        <a:rPr lang="en-US" sz="3200" b="0" i="1" smtClean="0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200">
                          <a:latin typeface="Cambria Math"/>
                        </a:rPr>
                        <m:t>4</m:t>
                      </m:r>
                      <m:r>
                        <a:rPr lang="en-US" sz="3200" i="1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200">
                          <a:latin typeface="Cambria Math"/>
                        </a:rPr>
                        <m:t>4)</m:t>
                      </m:r>
                      <m:r>
                        <a:rPr lang="en-US" sz="3200" i="1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𝑦𝑧</m:t>
                      </m:r>
                      <m:r>
                        <a:rPr lang="en-US" sz="3200" i="1">
                          <a:latin typeface="Cambria Math"/>
                        </a:rPr>
                        <m:t>=−8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𝑦𝑧</m:t>
                      </m:r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429000"/>
                <a:ext cx="11887200" cy="3046988"/>
              </a:xfrm>
              <a:prstGeom prst="rect">
                <a:avLst/>
              </a:prstGeom>
              <a:blipFill>
                <a:blip r:embed="rId3"/>
                <a:stretch>
                  <a:fillRect l="-1282" t="-2806" r="-18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246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bject 1"/>
          <p:cNvSpPr>
            <a:spLocks noChangeAspect="1" noChangeArrowheads="1"/>
          </p:cNvSpPr>
          <p:nvPr/>
        </p:nvSpPr>
        <p:spPr bwMode="auto">
          <a:xfrm>
            <a:off x="5913440" y="3187704"/>
            <a:ext cx="3651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"/>
              <p:cNvSpPr txBox="1">
                <a:spLocks noChangeArrowheads="1"/>
              </p:cNvSpPr>
              <p:nvPr/>
            </p:nvSpPr>
            <p:spPr bwMode="auto">
              <a:xfrm>
                <a:off x="1058865" y="1768584"/>
                <a:ext cx="10439400" cy="2267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defRPr/>
                </a:pP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2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altLang="en-US" sz="3200" b="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𝑦</m:t>
                    </m:r>
                  </m:oMath>
                </a14:m>
                <a:r>
                  <a:rPr lang="en-US" sz="3200" kern="10" dirty="0">
                    <a:solidFill>
                      <a:schemeClr val="tx1"/>
                    </a:solidFill>
                    <a:effectLst>
                      <a:outerShdw dist="35921" dir="2700000" algn="ctr" rotWithShape="0">
                        <a:srgbClr val="808080">
                          <a:alpha val="50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:pPr>
                  <a:defRPr/>
                </a:pPr>
                <a:r>
                  <a:rPr lang="en-US" sz="3200" b="0" kern="10" dirty="0">
                    <a:solidFill>
                      <a:schemeClr val="tx1"/>
                    </a:solidFill>
                    <a:effectLst>
                      <a:outerShdw dist="35921" dir="2700000" algn="ctr" rotWithShape="0">
                        <a:srgbClr val="808080">
                          <a:alpha val="50000"/>
                        </a:srgbClr>
                      </a:outerShdw>
                    </a:effectLst>
                    <a:cs typeface="Times New Roman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sz="3200" b="0" i="1" kern="10" smtClean="0">
                        <a:solidFill>
                          <a:schemeClr val="tx1"/>
                        </a:solidFill>
                        <a:effectLst>
                          <a:outerShdw dist="35921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b="0" i="1" kern="10" smtClean="0">
                        <a:solidFill>
                          <a:schemeClr val="tx1"/>
                        </a:solidFill>
                        <a:effectLst>
                          <a:outerShdw dist="35921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3200" i="1" kern="10" smtClean="0">
                            <a:solidFill>
                              <a:schemeClr val="tx1"/>
                            </a:solidFill>
                            <a:effectLst>
                              <a:outerShdw dist="35921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kern="10" smtClean="0">
                            <a:solidFill>
                              <a:schemeClr val="tx1"/>
                            </a:solidFill>
                            <a:effectLst>
                              <a:outerShdw dist="35921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0" smtClean="0">
                            <a:solidFill>
                              <a:schemeClr val="tx1"/>
                            </a:solidFill>
                            <a:effectLst>
                              <a:outerShdw dist="35921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0" kern="10" smtClean="0">
                        <a:solidFill>
                          <a:schemeClr val="tx1"/>
                        </a:solidFill>
                        <a:effectLst>
                          <a:outerShdw dist="35921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 −3</m:t>
                    </m:r>
                    <m:r>
                      <a:rPr lang="en-US" altLang="en-US" sz="3200" b="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altLang="en-US" sz="32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2</m:t>
                    </m:r>
                    <m:r>
                      <a:rPr lang="en-US" altLang="en-US" sz="3200" b="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−2;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 So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8865" y="1768584"/>
                <a:ext cx="10439400" cy="2267544"/>
              </a:xfrm>
              <a:prstGeom prst="rect">
                <a:avLst/>
              </a:prstGeom>
              <a:blipFill>
                <a:blip r:embed="rId4"/>
                <a:stretch>
                  <a:fillRect l="-1519" t="-3763" r="-818" b="-77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rame 2">
            <a:extLst>
              <a:ext uri="{FF2B5EF4-FFF2-40B4-BE49-F238E27FC236}">
                <a16:creationId xmlns:a16="http://schemas.microsoft.com/office/drawing/2014/main" id="{E7C45974-5D00-BF4B-8068-C63FE9EB856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2399"/>
            </a:avLst>
          </a:prstGeom>
          <a:solidFill>
            <a:srgbClr val="00B050"/>
          </a:soli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DF938B-006E-460C-5B16-C6163F42C7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228600"/>
            <a:ext cx="828848" cy="9856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42F71AE-E9EF-221C-98B6-9F6A053BCA0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2504" y="228600"/>
            <a:ext cx="1274696" cy="1274696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71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bject 1"/>
          <p:cNvSpPr>
            <a:spLocks noChangeAspect="1" noChangeArrowheads="1"/>
          </p:cNvSpPr>
          <p:nvPr/>
        </p:nvSpPr>
        <p:spPr bwMode="auto">
          <a:xfrm>
            <a:off x="5913440" y="3187704"/>
            <a:ext cx="3651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"/>
              <p:cNvSpPr txBox="1">
                <a:spLocks noChangeArrowheads="1"/>
              </p:cNvSpPr>
              <p:nvPr/>
            </p:nvSpPr>
            <p:spPr bwMode="auto">
              <a:xfrm>
                <a:off x="251790" y="347093"/>
                <a:ext cx="11787809" cy="2207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defRPr/>
                </a:pP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5</m:t>
                    </m:r>
                    <m:sSup>
                      <m:sSupPr>
                        <m:ctrlP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2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altLang="en-US" sz="3200" b="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altLang="en-US" sz="32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−2 </m:t>
                    </m:r>
                  </m:oMath>
                </a14:m>
                <a:r>
                  <a:rPr lang="vi-VN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32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: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5</m:t>
                    </m:r>
                    <m:sSup>
                      <m:sSup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.(−2)</m:t>
                        </m:r>
                      </m:e>
                      <m:sup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  <m:d>
                      <m:d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e>
                    </m:d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+2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  <m:d>
                      <m:d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e>
                    </m:d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−4</m:t>
                    </m:r>
                    <m:sSup>
                      <m:sSup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alt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3200">
                        <a:latin typeface="Cambria Math"/>
                        <a:cs typeface="Times New Roman" pitchFamily="18" charset="0"/>
                      </a:rPr>
                      <m:t>+</m:t>
                    </m:r>
                    <m:d>
                      <m:d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e>
                    </m:d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altLang="en-US" sz="3200" b="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=20+</m:t>
                      </m:r>
                      <m:f>
                        <m:f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en-US" sz="3200" b="0" i="0" smtClean="0">
                          <a:latin typeface="Cambria Math"/>
                          <a:cs typeface="Times New Roman" pitchFamily="18" charset="0"/>
                        </a:rPr>
                        <m:t>−4</m:t>
                      </m:r>
                      <m:r>
                        <a:rPr lang="vi-VN" altLang="en-US" sz="3200" b="0" i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−</m:t>
                      </m:r>
                      <m:r>
                        <a:rPr lang="en-US" altLang="en-US" sz="3200" b="0" i="0" smtClean="0">
                          <a:latin typeface="Cambria Math"/>
                          <a:cs typeface="Times New Roman" pitchFamily="18" charset="0"/>
                        </a:rPr>
                        <m:t>16−</m:t>
                      </m:r>
                      <m:f>
                        <m:f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en-US" sz="3200" b="0" i="0" smtClean="0">
                          <a:latin typeface="Cambria Math"/>
                          <a:cs typeface="Times New Roman" pitchFamily="18" charset="0"/>
                        </a:rPr>
                        <m:t>=2.</m:t>
                      </m:r>
                    </m:oMath>
                  </m:oMathPara>
                </a14:m>
                <a:endParaRPr lang="en-US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790" y="347093"/>
                <a:ext cx="11787809" cy="2207849"/>
              </a:xfrm>
              <a:prstGeom prst="rect">
                <a:avLst/>
              </a:prstGeom>
              <a:blipFill>
                <a:blip r:embed="rId4"/>
                <a:stretch>
                  <a:fillRect l="-1293" t="-3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4"/>
              <p:cNvSpPr txBox="1">
                <a:spLocks noChangeArrowheads="1"/>
              </p:cNvSpPr>
              <p:nvPr/>
            </p:nvSpPr>
            <p:spPr bwMode="auto">
              <a:xfrm>
                <a:off x="188843" y="3458625"/>
                <a:ext cx="11999845" cy="1715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defRPr/>
                </a:pP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3200" b="0" i="0" kern="10" smtClean="0">
                        <a:effectLst>
                          <a:outerShdw dist="35921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200" i="1" kern="10">
                        <a:effectLst>
                          <a:outerShdw dist="35921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i="1" kern="10">
                        <a:effectLst>
                          <a:outerShdw dist="35921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3200" i="1" kern="10">
                            <a:effectLst>
                              <a:outerShdw dist="35921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 kern="10">
                            <a:effectLst>
                              <a:outerShdw dist="35921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kern="10">
                            <a:effectLst>
                              <a:outerShdw dist="35921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kern="10">
                        <a:effectLst>
                          <a:outerShdw dist="35921" dir="2700000" algn="ctr" rotWithShape="0">
                            <a:srgbClr val="808080">
                              <a:alpha val="50000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 −3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altLang="en-US" sz="3200">
                        <a:latin typeface="Cambria Math"/>
                        <a:cs typeface="Times New Roman" pitchFamily="18" charset="0"/>
                      </a:rPr>
                      <m:t>+2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−2;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(−2)</m:t>
                          </m:r>
                        </m:e>
                        <m:sup>
                          <m:r>
                            <a:rPr lang="en-US" altLang="en-US" sz="32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320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3.</m:t>
                      </m:r>
                      <m:d>
                        <m:d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.</m:t>
                      </m:r>
                      <m:f>
                        <m:f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en-US" sz="3200" i="1">
                          <a:latin typeface="Cambria Math"/>
                          <a:cs typeface="Times New Roman" pitchFamily="18" charset="0"/>
                        </a:rPr>
                        <m:t>+2</m:t>
                      </m:r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.</m:t>
                      </m:r>
                      <m:d>
                        <m:dPr>
                          <m:ctrlPr>
                            <a:rPr lang="en-US" alt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0" i="1" smtClean="0">
                              <a:latin typeface="Cambria Math"/>
                              <a:cs typeface="Times New Roman" pitchFamily="18" charset="0"/>
                            </a:rPr>
                            <m:t>−2</m:t>
                          </m:r>
                        </m:e>
                      </m:d>
                      <m:r>
                        <a:rPr lang="en-US" altLang="en-US" sz="3200" b="0" i="1" smtClean="0">
                          <a:latin typeface="Cambria Math"/>
                          <a:cs typeface="Times New Roman" pitchFamily="18" charset="0"/>
                        </a:rPr>
                        <m:t> =4+2</m:t>
                      </m:r>
                      <m:r>
                        <a:rPr lang="en-US" altLang="en-US" sz="3200" b="0" i="0" smtClean="0">
                          <a:latin typeface="Cambria Math"/>
                          <a:cs typeface="Times New Roman" pitchFamily="18" charset="0"/>
                        </a:rPr>
                        <m:t>−4=2.</m:t>
                      </m:r>
                    </m:oMath>
                  </m:oMathPara>
                </a14:m>
                <a:endParaRPr lang="en-US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841" y="3458623"/>
                <a:ext cx="11999845" cy="1715406"/>
              </a:xfrm>
              <a:prstGeom prst="rect">
                <a:avLst/>
              </a:prstGeom>
              <a:blipFill rotWithShape="1">
                <a:blip r:embed="rId5"/>
                <a:stretch>
                  <a:fillRect l="-13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"/>
              <p:cNvSpPr txBox="1">
                <a:spLocks noChangeArrowheads="1"/>
              </p:cNvSpPr>
              <p:nvPr/>
            </p:nvSpPr>
            <p:spPr bwMode="auto">
              <a:xfrm>
                <a:off x="251790" y="5334645"/>
                <a:ext cx="11635412" cy="790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defRPr/>
                </a:pPr>
                <a:r>
                  <a:rPr lang="en-US" altLang="en-US" sz="3200" b="1" u="sng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altLang="en-US" sz="3200" b="1" u="sng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b="1" u="sng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altLang="en-US" sz="3200" b="1" u="sng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=−2;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788" y="5334643"/>
                <a:ext cx="11635412" cy="790216"/>
              </a:xfrm>
              <a:prstGeom prst="rect">
                <a:avLst/>
              </a:prstGeom>
              <a:blipFill rotWithShape="1">
                <a:blip r:embed="rId6"/>
                <a:stretch>
                  <a:fillRect l="-1310" b="-92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ame 1">
            <a:extLst>
              <a:ext uri="{FF2B5EF4-FFF2-40B4-BE49-F238E27FC236}">
                <a16:creationId xmlns:a16="http://schemas.microsoft.com/office/drawing/2014/main" id="{C3D7D12A-941F-DA9C-090F-4C9ECF27A8AE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2399"/>
            </a:avLst>
          </a:prstGeom>
          <a:solidFill>
            <a:srgbClr val="00B050"/>
          </a:soli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2358394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bject 1"/>
          <p:cNvSpPr>
            <a:spLocks noChangeAspect="1" noChangeArrowheads="1"/>
          </p:cNvSpPr>
          <p:nvPr/>
        </p:nvSpPr>
        <p:spPr bwMode="auto">
          <a:xfrm>
            <a:off x="5913440" y="3187704"/>
            <a:ext cx="3651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219200" y="4344992"/>
            <a:ext cx="10363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43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35758"/>
              </p:ext>
            </p:extLst>
          </p:nvPr>
        </p:nvGraphicFramePr>
        <p:xfrm>
          <a:off x="2286000" y="1358111"/>
          <a:ext cx="47244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42" imgH="1066125" progId="Equation.DSMT4">
                  <p:embed/>
                </p:oleObj>
              </mc:Choice>
              <mc:Fallback>
                <p:oleObj name="Equation" r:id="rId4" imgW="1903342" imgH="10661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58111"/>
                        <a:ext cx="472440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ame 1">
            <a:extLst>
              <a:ext uri="{FF2B5EF4-FFF2-40B4-BE49-F238E27FC236}">
                <a16:creationId xmlns:a16="http://schemas.microsoft.com/office/drawing/2014/main" id="{C67B5CA6-B004-10D2-1EB7-69E4E8EB3E8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2399"/>
            </a:avLst>
          </a:prstGeom>
          <a:solidFill>
            <a:srgbClr val="00B050"/>
          </a:soli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361D13-3F38-5EDA-97EF-234D50F53D4D}"/>
              </a:ext>
            </a:extLst>
          </p:cNvPr>
          <p:cNvSpPr txBox="1"/>
          <p:nvPr/>
        </p:nvSpPr>
        <p:spPr>
          <a:xfrm>
            <a:off x="914400" y="457200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Ta thấy:</a:t>
            </a:r>
            <a:endParaRPr lang="en-US" sz="3200" dirty="0">
              <a:latin typeface="+mj-lt"/>
            </a:endParaRPr>
          </a:p>
        </p:txBody>
      </p:sp>
    </p:spTree>
    <p:custDataLst>
      <p:tags r:id="rId1"/>
    </p:custDataLst>
  </p:cSld>
  <p:clrMapOvr>
    <a:masterClrMapping/>
  </p:clrMapOvr>
  <p:transition spd="slow" advTm="71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15888" y="1595438"/>
            <a:ext cx="12009437" cy="1198562"/>
            <a:chOff x="115888" y="1595438"/>
            <a:chExt cx="12009437" cy="1198562"/>
          </a:xfrm>
        </p:grpSpPr>
        <p:pic>
          <p:nvPicPr>
            <p:cNvPr id="15366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888" y="1595438"/>
              <a:ext cx="771525" cy="722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7" name="TextBox 4"/>
            <p:cNvSpPr txBox="1">
              <a:spLocks noChangeArrowheads="1"/>
            </p:cNvSpPr>
            <p:nvPr/>
          </p:nvSpPr>
          <p:spPr bwMode="auto">
            <a:xfrm>
              <a:off x="1062038" y="1716088"/>
              <a:ext cx="11063287" cy="1077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Đa thức thu gọn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là đa thức không chứa hai hạng tử nào đồng dạng.</a:t>
              </a:r>
            </a:p>
          </p:txBody>
        </p:sp>
      </p:grp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8900" y="17780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04800" y="939801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A THỨC THU GỌN: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062041" y="2895603"/>
            <a:ext cx="11063287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i="1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b="1" i="1" u="sng" dirty="0">
                <a:latin typeface="Times New Roman" pitchFamily="18" charset="0"/>
                <a:cs typeface="Times New Roman" pitchFamily="18" charset="0"/>
              </a:rPr>
              <a:t> ý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0743491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7" name="TextBox 4"/>
              <p:cNvSpPr txBox="1">
                <a:spLocks noChangeArrowheads="1"/>
              </p:cNvSpPr>
              <p:nvPr/>
            </p:nvSpPr>
            <p:spPr bwMode="auto">
              <a:xfrm>
                <a:off x="609602" y="1381539"/>
                <a:ext cx="8579644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5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hu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3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+1−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5−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 −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367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381537"/>
                <a:ext cx="8579644" cy="1611852"/>
              </a:xfrm>
              <a:prstGeom prst="rect">
                <a:avLst/>
              </a:prstGeom>
              <a:blipFill rotWithShape="1">
                <a:blip r:embed="rId4"/>
                <a:stretch>
                  <a:fillRect l="-1777" t="-5303" b="-87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8900" y="17780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-76200" y="890105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A THỨC THU GỌN: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572000" y="2959278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u="sng" kern="10" dirty="0"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"/>
              <p:cNvSpPr txBox="1">
                <a:spLocks noChangeArrowheads="1"/>
              </p:cNvSpPr>
              <p:nvPr/>
            </p:nvSpPr>
            <p:spPr bwMode="auto">
              <a:xfrm>
                <a:off x="670892" y="3657604"/>
                <a:ext cx="10606709" cy="2554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) 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𝐴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=2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−3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𝑏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+1−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−5−2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𝑏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         =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−3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−2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−5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𝑏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−4.</m:t>
                      </m:r>
                    </m:oMath>
                  </m:oMathPara>
                </a14:m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B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; 1; 0. D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.</a:t>
                </a:r>
              </a:p>
            </p:txBody>
          </p:sp>
        </mc:Choice>
        <mc:Fallback xmlns="">
          <p:sp>
            <p:nvSpPr>
              <p:cNvPr id="11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890" y="3657600"/>
                <a:ext cx="10606709" cy="2554545"/>
              </a:xfrm>
              <a:prstGeom prst="rect">
                <a:avLst/>
              </a:prstGeom>
              <a:blipFill rotWithShape="1">
                <a:blip r:embed="rId5"/>
                <a:stretch>
                  <a:fillRect l="-1437" b="-66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4A24D67B-F1EC-9E4A-E544-2CA2216D18C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8404" y="757191"/>
            <a:ext cx="1274696" cy="127469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82562412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7" name="TextBox 4"/>
              <p:cNvSpPr txBox="1">
                <a:spLocks noChangeArrowheads="1"/>
              </p:cNvSpPr>
              <p:nvPr/>
            </p:nvSpPr>
            <p:spPr bwMode="auto">
              <a:xfrm>
                <a:off x="533402" y="1381539"/>
                <a:ext cx="8579644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5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hu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3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+1−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5−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 −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367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81537"/>
                <a:ext cx="8579644" cy="1611852"/>
              </a:xfrm>
              <a:prstGeom prst="rect">
                <a:avLst/>
              </a:prstGeom>
              <a:blipFill rotWithShape="1">
                <a:blip r:embed="rId4"/>
                <a:stretch>
                  <a:fillRect l="-1848" t="-5303" b="-87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8900" y="17780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-228600" y="863601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A THỨC THU GỌN: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572000" y="2959278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u="sng" kern="10" dirty="0"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"/>
              <p:cNvSpPr txBox="1">
                <a:spLocks noChangeArrowheads="1"/>
              </p:cNvSpPr>
              <p:nvPr/>
            </p:nvSpPr>
            <p:spPr bwMode="auto">
              <a:xfrm>
                <a:off x="670892" y="3543478"/>
                <a:ext cx="10606709" cy="3046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sz="3200" dirty="0">
                    <a:cs typeface="Times New Roman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 −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 sz="3200" dirty="0"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 −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 −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ố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3; 1; 3; 2. D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3.</a:t>
                </a:r>
              </a:p>
            </p:txBody>
          </p:sp>
        </mc:Choice>
        <mc:Fallback xmlns="">
          <p:sp>
            <p:nvSpPr>
              <p:cNvPr id="11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890" y="3543478"/>
                <a:ext cx="10606709" cy="3046988"/>
              </a:xfrm>
              <a:prstGeom prst="rect">
                <a:avLst/>
              </a:prstGeom>
              <a:blipFill rotWithShape="1">
                <a:blip r:embed="rId5"/>
                <a:stretch>
                  <a:fillRect l="-1437" t="-2600" b="-54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17678652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7" name="TextBox 4"/>
              <p:cNvSpPr txBox="1">
                <a:spLocks noChangeArrowheads="1"/>
              </p:cNvSpPr>
              <p:nvPr/>
            </p:nvSpPr>
            <p:spPr bwMode="auto">
              <a:xfrm>
                <a:off x="442915" y="1371601"/>
                <a:ext cx="9539285" cy="1772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Thực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4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hu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3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𝑥𝑦𝑧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𝑧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𝑧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367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915" y="1371601"/>
                <a:ext cx="9539285" cy="1772601"/>
              </a:xfrm>
              <a:prstGeom prst="rect">
                <a:avLst/>
              </a:prstGeom>
              <a:blipFill>
                <a:blip r:embed="rId5"/>
                <a:stretch>
                  <a:fillRect l="-1661" t="-4811" b="-37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8900" y="17780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-228600" y="863601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A THỨC THU GỌN: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572000" y="3176227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u="sng" kern="10" dirty="0"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"/>
              <p:cNvSpPr txBox="1">
                <a:spLocks noChangeArrowheads="1"/>
              </p:cNvSpPr>
              <p:nvPr/>
            </p:nvSpPr>
            <p:spPr bwMode="auto">
              <a:xfrm>
                <a:off x="-152400" y="3863011"/>
                <a:ext cx="5867400" cy="2554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) 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𝐴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−2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𝑥𝑦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−3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        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−3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𝑥𝑦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=−2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−2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𝑥𝑦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0" smtClean="0">
                          <a:latin typeface="Cambria Math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2.</a:t>
                </a:r>
              </a:p>
            </p:txBody>
          </p:sp>
        </mc:Choice>
        <mc:Fallback xmlns="">
          <p:sp>
            <p:nvSpPr>
              <p:cNvPr id="11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52400" y="3863009"/>
                <a:ext cx="5867400" cy="2554545"/>
              </a:xfrm>
              <a:prstGeom prst="rect">
                <a:avLst/>
              </a:prstGeom>
              <a:blipFill rotWithShape="1">
                <a:blip r:embed="rId6"/>
                <a:stretch>
                  <a:fillRect b="-66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4"/>
              <p:cNvSpPr txBox="1">
                <a:spLocks noChangeArrowheads="1"/>
              </p:cNvSpPr>
              <p:nvPr/>
            </p:nvSpPr>
            <p:spPr bwMode="auto">
              <a:xfrm>
                <a:off x="5551004" y="3747912"/>
                <a:ext cx="7010400" cy="2713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𝑧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𝑧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𝑧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𝑧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𝑧</m:t>
                        </m:r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𝑦𝑧</m:t>
                        </m:r>
                      </m:e>
                    </m:d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𝑧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200" dirty="0">
                        <a:cs typeface="Times New Roman" pitchFamily="18" charset="0"/>
                      </a:rPr>
                      <m:t> 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𝑧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200" dirty="0">
                        <a:cs typeface="Times New Roman" pitchFamily="18" charset="0"/>
                      </a:rPr>
                      <m:t> 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𝑧</m:t>
                    </m:r>
                  </m:oMath>
                </a14:m>
                <a:r>
                  <a:rPr lang="en-US" sz="3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</m:oMath>
                </a14:m>
                <a:r>
                  <a:rPr lang="en-US" sz="3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200" dirty="0">
                        <a:cs typeface="Times New Roman" pitchFamily="18" charset="0"/>
                      </a:rPr>
                      <m:t> 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𝑧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3.</a:t>
                </a:r>
              </a:p>
            </p:txBody>
          </p:sp>
        </mc:Choice>
        <mc:Fallback xmlns="">
          <p:sp>
            <p:nvSpPr>
              <p:cNvPr id="12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1004" y="3747910"/>
                <a:ext cx="7010400" cy="2757165"/>
              </a:xfrm>
              <a:prstGeom prst="rect">
                <a:avLst/>
              </a:prstGeom>
              <a:blipFill rotWithShape="1">
                <a:blip r:embed="rId7"/>
                <a:stretch>
                  <a:fillRect l="-2261" b="-46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MH_Others_1"/>
          <p:cNvCxnSpPr/>
          <p:nvPr>
            <p:custDataLst>
              <p:tags r:id="rId2"/>
            </p:custDataLst>
          </p:nvPr>
        </p:nvCxnSpPr>
        <p:spPr>
          <a:xfrm>
            <a:off x="5562600" y="3718829"/>
            <a:ext cx="0" cy="2815328"/>
          </a:xfrm>
          <a:prstGeom prst="lin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544864F5-F5B5-689A-3390-4E11AFA4312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0400" y="805831"/>
            <a:ext cx="1274696" cy="1274696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7" name="TextBox 4"/>
              <p:cNvSpPr txBox="1">
                <a:spLocks noChangeArrowheads="1"/>
              </p:cNvSpPr>
              <p:nvPr/>
            </p:nvSpPr>
            <p:spPr bwMode="auto">
              <a:xfrm>
                <a:off x="397565" y="1384083"/>
                <a:ext cx="8822635" cy="1280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Thực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5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3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−5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−3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=3;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5367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565" y="1384083"/>
                <a:ext cx="8822635" cy="1280159"/>
              </a:xfrm>
              <a:prstGeom prst="rect">
                <a:avLst/>
              </a:prstGeom>
              <a:blipFill>
                <a:blip r:embed="rId4"/>
                <a:stretch>
                  <a:fillRect l="-1727" t="-6667" r="-1105" b="-57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8900" y="17780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-228600" y="863601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A THỨC THU GỌN: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572000" y="2362200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u="sng" kern="10" dirty="0"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"/>
              <p:cNvSpPr txBox="1">
                <a:spLocks noChangeArrowheads="1"/>
              </p:cNvSpPr>
              <p:nvPr/>
            </p:nvSpPr>
            <p:spPr bwMode="auto">
              <a:xfrm>
                <a:off x="381000" y="3124200"/>
                <a:ext cx="11430000" cy="3002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−5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−3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               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y</m:t>
                        </m:r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y</m:t>
                        </m:r>
                      </m:e>
                    </m:d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+(−5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−3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               =</m:t>
                    </m:r>
                  </m:oMath>
                </a14:m>
                <a:r>
                  <a:rPr lang="en-US" sz="3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−8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dirty="0"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−8</m:t>
                    </m:r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m:rPr>
                        <m:nor/>
                      </m:rP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=3;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altLang="en-US" sz="3200" i="1">
                        <a:latin typeface="Cambria Math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                       3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0" i="0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−8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. 3.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+12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124200"/>
                <a:ext cx="11430000" cy="3002040"/>
              </a:xfrm>
              <a:prstGeom prst="rect">
                <a:avLst/>
              </a:prstGeom>
              <a:blipFill rotWithShape="1">
                <a:blip r:embed="rId5"/>
                <a:stretch>
                  <a:fillRect l="-1387" t="-2846" b="-14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F3DA771B-B97C-71A1-7171-AA9E8E851D0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5268" y="756840"/>
            <a:ext cx="1274696" cy="127469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47969202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889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-244475" y="606426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A THỨC THU GỌN: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41300" y="1981200"/>
            <a:ext cx="11811000" cy="4468813"/>
            <a:chOff x="228600" y="1143000"/>
            <a:chExt cx="11811000" cy="4468813"/>
          </a:xfrm>
        </p:grpSpPr>
        <p:sp>
          <p:nvSpPr>
            <p:cNvPr id="18437" name="Rectangle 2"/>
            <p:cNvSpPr>
              <a:spLocks noChangeArrowheads="1"/>
            </p:cNvSpPr>
            <p:nvPr/>
          </p:nvSpPr>
          <p:spPr bwMode="auto">
            <a:xfrm>
              <a:off x="228600" y="1143000"/>
              <a:ext cx="109728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 u="sng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3200" b="1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u="sng" dirty="0" err="1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3200" b="1" u="sng" dirty="0">
                  <a:latin typeface="Times New Roman" pitchFamily="18" charset="0"/>
                  <a:cs typeface="Times New Roman" pitchFamily="18" charset="0"/>
                </a:rPr>
                <a:t> 2.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60" name="Rectangle 3"/>
            <p:cNvSpPr>
              <a:spLocks noChangeArrowheads="1"/>
            </p:cNvSpPr>
            <p:nvPr/>
          </p:nvSpPr>
          <p:spPr bwMode="auto">
            <a:xfrm>
              <a:off x="258763" y="1824038"/>
              <a:ext cx="8504237" cy="3046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kí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ướ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4 (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cm).</a:t>
              </a:r>
            </a:p>
            <a:p>
              <a:pPr marL="514350" indent="-514350">
                <a:buFontTx/>
                <a:buAutoNum type="alphaLcParenR"/>
                <a:defRPr/>
              </a:pP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xu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qua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marL="514350" indent="-514350">
                <a:buFontTx/>
                <a:buAutoNum type="alphaLcParenR"/>
                <a:defRPr/>
              </a:pP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a = 2cm; h = 5cm.</a:t>
              </a:r>
            </a:p>
          </p:txBody>
        </p:sp>
        <p:pic>
          <p:nvPicPr>
            <p:cNvPr id="18439" name="Picture 10" descr="A green cube with black lines&#10;&#10;Description automatically generate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7800" y="1447800"/>
              <a:ext cx="2971800" cy="3422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4"/>
            <p:cNvSpPr txBox="1">
              <a:spLocks noChangeArrowheads="1"/>
            </p:cNvSpPr>
            <p:nvPr/>
          </p:nvSpPr>
          <p:spPr bwMode="auto">
            <a:xfrm>
              <a:off x="9101138" y="5027613"/>
              <a:ext cx="25908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4</a:t>
              </a:r>
              <a:endPara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pic>
        <p:nvPicPr>
          <p:cNvPr id="3" name="Picture 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53958FBE-0FFD-9A88-40F0-C24A3E8D4F4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6400" y="643256"/>
            <a:ext cx="1515862" cy="15158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790626" y="1864302"/>
            <a:ext cx="10778684" cy="3339088"/>
            <a:chOff x="1105341" y="1889748"/>
            <a:chExt cx="10778684" cy="3339339"/>
          </a:xfrm>
        </p:grpSpPr>
        <p:sp>
          <p:nvSpPr>
            <p:cNvPr id="6" name="TextBox 4"/>
            <p:cNvSpPr txBox="1">
              <a:spLocks noChangeArrowheads="1"/>
            </p:cNvSpPr>
            <p:nvPr/>
          </p:nvSpPr>
          <p:spPr bwMode="auto">
            <a:xfrm>
              <a:off x="1105341" y="1889748"/>
              <a:ext cx="6089650" cy="3047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>
                <a:defRPr/>
              </a:pP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Cho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hai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hình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hộp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chữ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nhật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A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và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B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có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các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kích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thước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như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Hình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3.</a:t>
              </a:r>
            </a:p>
            <a:p>
              <a:pPr marL="514350" indent="-514350" algn="just">
                <a:buFontTx/>
                <a:buAutoNum type="alphaLcParenR"/>
                <a:defRPr/>
              </a:pP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Tính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tổng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thể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tích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của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hai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hình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hộp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chữ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nhật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A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và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B.</a:t>
              </a:r>
            </a:p>
            <a:p>
              <a:pPr marL="514350" indent="-514350" algn="just">
                <a:buFontTx/>
                <a:buAutoNum type="alphaLcParenR"/>
                <a:defRPr/>
              </a:pP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Viết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biểu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thức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biểu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diễn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sự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chênh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lệch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thể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tích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của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A </a:t>
              </a:r>
              <a:r>
                <a:rPr lang="en-US" sz="3200" b="1" kern="10" dirty="0" err="1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và</a:t>
              </a:r>
              <a:r>
                <a:rPr lang="en-US" sz="3200" b="1" kern="10" dirty="0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 B.</a:t>
              </a:r>
            </a:p>
          </p:txBody>
        </p:sp>
        <p:pic>
          <p:nvPicPr>
            <p:cNvPr id="3079" name="Picture 6" descr="A yellow rectangular object with black text&#10;&#10;Description automatically generate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1625" y="1889748"/>
              <a:ext cx="3962400" cy="286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4"/>
            <p:cNvSpPr txBox="1">
              <a:spLocks noChangeArrowheads="1"/>
            </p:cNvSpPr>
            <p:nvPr/>
          </p:nvSpPr>
          <p:spPr bwMode="auto">
            <a:xfrm>
              <a:off x="8839200" y="4644843"/>
              <a:ext cx="2590800" cy="584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endPara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C8751FB-B504-8E1B-CCD0-BAAA381DFD2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83027"/>
            <a:ext cx="1274696" cy="12746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2651023-10C7-F9B2-B4A0-830F5C3594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66428" y="-27713"/>
            <a:ext cx="2025572" cy="1385436"/>
          </a:xfrm>
          <a:prstGeom prst="rect">
            <a:avLst/>
          </a:prstGeom>
        </p:spPr>
      </p:pic>
      <p:sp>
        <p:nvSpPr>
          <p:cNvPr id="9" name="Frame 8">
            <a:extLst>
              <a:ext uri="{FF2B5EF4-FFF2-40B4-BE49-F238E27FC236}">
                <a16:creationId xmlns:a16="http://schemas.microsoft.com/office/drawing/2014/main" id="{DA4B24B3-6723-8416-FC02-E5571D2D942A}"/>
              </a:ext>
            </a:extLst>
          </p:cNvPr>
          <p:cNvSpPr/>
          <p:nvPr/>
        </p:nvSpPr>
        <p:spPr>
          <a:xfrm>
            <a:off x="9832" y="-87943"/>
            <a:ext cx="12192000" cy="6858000"/>
          </a:xfrm>
          <a:prstGeom prst="frame">
            <a:avLst>
              <a:gd name="adj1" fmla="val 2399"/>
            </a:avLst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D70D931-66ED-51F2-3CCF-45C93F2A9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526" y="228600"/>
            <a:ext cx="838200" cy="94635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88900" y="2698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-244475" y="606426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A THỨC THU GỌN:</a:t>
            </a:r>
          </a:p>
        </p:txBody>
      </p:sp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258764" y="1824042"/>
            <a:ext cx="85042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8439" name="Picture 10" descr="A green cube with black lines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1447800"/>
            <a:ext cx="29718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762002" y="1143000"/>
            <a:ext cx="10943191" cy="4339880"/>
            <a:chOff x="762000" y="1143000"/>
            <a:chExt cx="10943190" cy="4339880"/>
          </a:xfrm>
        </p:grpSpPr>
        <p:sp>
          <p:nvSpPr>
            <p:cNvPr id="18437" name="Rectangle 2"/>
            <p:cNvSpPr>
              <a:spLocks noChangeArrowheads="1"/>
            </p:cNvSpPr>
            <p:nvPr/>
          </p:nvSpPr>
          <p:spPr bwMode="auto">
            <a:xfrm>
              <a:off x="762000" y="1143000"/>
              <a:ext cx="2819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200" b="1" u="sng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3200" b="1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u="sng" dirty="0" err="1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3200" b="1" u="sng" dirty="0">
                  <a:latin typeface="Times New Roman" pitchFamily="18" charset="0"/>
                  <a:cs typeface="Times New Roman" pitchFamily="18" charset="0"/>
                </a:rPr>
                <a:t> 2.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4"/>
            <p:cNvSpPr txBox="1">
              <a:spLocks noChangeArrowheads="1"/>
            </p:cNvSpPr>
            <p:nvPr/>
          </p:nvSpPr>
          <p:spPr bwMode="auto">
            <a:xfrm>
              <a:off x="9114390" y="4898680"/>
              <a:ext cx="25908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4</a:t>
              </a:r>
              <a:endPara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048001" y="1233925"/>
            <a:ext cx="272663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u="sng" kern="10" dirty="0"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/>
              <p:cNvSpPr>
                <a:spLocks noChangeArrowheads="1"/>
              </p:cNvSpPr>
              <p:nvPr/>
            </p:nvSpPr>
            <p:spPr bwMode="auto">
              <a:xfrm>
                <a:off x="88902" y="1752601"/>
                <a:ext cx="8978900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: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. 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h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6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h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 (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1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" y="1752600"/>
                <a:ext cx="8978900" cy="1119409"/>
              </a:xfrm>
              <a:prstGeom prst="rect">
                <a:avLst/>
              </a:prstGeom>
              <a:blipFill rotWithShape="1">
                <a:blip r:embed="rId4"/>
                <a:stretch>
                  <a:fillRect l="-1765" t="-7650" b="-125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/>
              <p:cNvSpPr>
                <a:spLocks noChangeArrowheads="1"/>
              </p:cNvSpPr>
              <p:nvPr/>
            </p:nvSpPr>
            <p:spPr bwMode="auto">
              <a:xfrm>
                <a:off x="122239" y="2743201"/>
                <a:ext cx="8978900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: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2.(3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+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).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h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10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h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 (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11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8" y="2743200"/>
                <a:ext cx="8978900" cy="1119409"/>
              </a:xfrm>
              <a:prstGeom prst="rect">
                <a:avLst/>
              </a:prstGeom>
              <a:blipFill rotWithShape="1">
                <a:blip r:embed="rId5"/>
                <a:stretch>
                  <a:fillRect l="-1697" t="-7609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/>
              <p:cNvSpPr>
                <a:spLocks noChangeArrowheads="1"/>
              </p:cNvSpPr>
              <p:nvPr/>
            </p:nvSpPr>
            <p:spPr bwMode="auto">
              <a:xfrm>
                <a:off x="122237" y="3962400"/>
                <a:ext cx="9326563" cy="3046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𝑐𝑚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h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5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𝑐𝑚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, </m:t>
                    </m:r>
                  </m:oMath>
                </a14:m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: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           6.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.5=120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 (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cs typeface="Times New Roman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10.2. 5</m:t>
                    </m:r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=100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 (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8" y="3962400"/>
                <a:ext cx="9326562" cy="3046988"/>
              </a:xfrm>
              <a:prstGeom prst="rect">
                <a:avLst/>
              </a:prstGeom>
              <a:blipFill rotWithShape="1">
                <a:blip r:embed="rId6"/>
                <a:stretch>
                  <a:fillRect l="-1634" t="-28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0" descr="A green cube with black lines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1435387"/>
            <a:ext cx="29718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762002" y="1130587"/>
            <a:ext cx="10943191" cy="4339880"/>
            <a:chOff x="762000" y="1143000"/>
            <a:chExt cx="10943190" cy="4339880"/>
          </a:xfrm>
        </p:grpSpPr>
        <p:sp>
          <p:nvSpPr>
            <p:cNvPr id="16" name="Rectangle 2"/>
            <p:cNvSpPr>
              <a:spLocks noChangeArrowheads="1"/>
            </p:cNvSpPr>
            <p:nvPr/>
          </p:nvSpPr>
          <p:spPr bwMode="auto">
            <a:xfrm>
              <a:off x="762000" y="1143000"/>
              <a:ext cx="2819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200" b="1" u="sng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3200" b="1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u="sng" dirty="0" err="1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3200" b="1" u="sng" dirty="0">
                  <a:latin typeface="Times New Roman" pitchFamily="18" charset="0"/>
                  <a:cs typeface="Times New Roman" pitchFamily="18" charset="0"/>
                </a:rPr>
                <a:t> 2.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4"/>
            <p:cNvSpPr txBox="1">
              <a:spLocks noChangeArrowheads="1"/>
            </p:cNvSpPr>
            <p:nvPr/>
          </p:nvSpPr>
          <p:spPr bwMode="auto">
            <a:xfrm>
              <a:off x="9114390" y="4898680"/>
              <a:ext cx="25908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4</a:t>
              </a:r>
              <a:endPara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31355738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4" name="Text Box 28"/>
          <p:cNvSpPr txBox="1">
            <a:spLocks noChangeArrowheads="1"/>
          </p:cNvSpPr>
          <p:nvPr/>
        </p:nvSpPr>
        <p:spPr bwMode="auto">
          <a:xfrm>
            <a:off x="1229138" y="1572668"/>
            <a:ext cx="83163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Đ)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S)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45" name="Text Box 29"/>
              <p:cNvSpPr txBox="1">
                <a:spLocks noChangeArrowheads="1"/>
              </p:cNvSpPr>
              <p:nvPr/>
            </p:nvSpPr>
            <p:spPr bwMode="auto">
              <a:xfrm>
                <a:off x="1219200" y="2270700"/>
                <a:ext cx="10028583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200" dirty="0">
                    <a:latin typeface=".VnTime" pitchFamily="34" charset="0"/>
                  </a:rPr>
                  <a:t> </a:t>
                </a:r>
                <a:r>
                  <a:rPr lang="en-US" sz="3600" dirty="0">
                    <a:latin typeface=".VnTime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3600" i="1" dirty="0">
                        <a:latin typeface="Cambria Math"/>
                        <a:cs typeface="Times New Roman" pitchFamily="18" charset="0"/>
                      </a:rPr>
                      <m:t>)</m:t>
                    </m:r>
                    <m:r>
                      <a:rPr lang="en-US" sz="3600" b="0" i="1" dirty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− 3</m:t>
                    </m:r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600" i="1" baseline="30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3600" i="1" dirty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600" i="1" dirty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600" i="1" baseline="30000" dirty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3600" i="1" dirty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600" b="0" i="1" dirty="0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600" i="1" baseline="30000" dirty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3600" i="1" dirty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600" i="1" baseline="30000" dirty="0">
                        <a:latin typeface="Cambria Math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 là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445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2270700"/>
                <a:ext cx="10028583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790" t="-15385" b="-350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46" name="Text Box 30"/>
              <p:cNvSpPr txBox="1">
                <a:spLocks noChangeArrowheads="1"/>
              </p:cNvSpPr>
              <p:nvPr/>
            </p:nvSpPr>
            <p:spPr bwMode="auto">
              <a:xfrm>
                <a:off x="914400" y="3178314"/>
                <a:ext cx="9829801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/>
                      </a:rPr>
                      <m:t>−9</m:t>
                    </m:r>
                    <m:r>
                      <a:rPr lang="en-US" sz="3600" i="1" dirty="0" smtClean="0">
                        <a:latin typeface="Cambria Math"/>
                      </a:rPr>
                      <m:t>𝑥</m:t>
                    </m:r>
                    <m:r>
                      <a:rPr lang="en-US" sz="3600" i="1" baseline="30000" dirty="0">
                        <a:latin typeface="Cambria Math"/>
                      </a:rPr>
                      <m:t>3</m:t>
                    </m:r>
                    <m:r>
                      <a:rPr lang="en-US" sz="3600" i="1" dirty="0">
                        <a:latin typeface="Cambria Math"/>
                      </a:rPr>
                      <m:t>𝑦𝑧</m:t>
                    </m:r>
                    <m:r>
                      <a:rPr lang="en-US" sz="3600" i="1" baseline="30000" dirty="0">
                        <a:latin typeface="Cambria Math"/>
                      </a:rPr>
                      <m:t>2</m:t>
                    </m:r>
                    <m:r>
                      <a:rPr lang="en-US" sz="36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/>
                      </a:rPr>
                      <m:t>5</m:t>
                    </m:r>
                    <m:r>
                      <a:rPr lang="en-US" sz="3600" i="1" dirty="0" smtClean="0">
                        <a:latin typeface="Cambria Math"/>
                      </a:rPr>
                      <m:t>𝑥𝑦</m:t>
                    </m:r>
                    <m:r>
                      <a:rPr lang="en-US" sz="3600" i="1" baseline="30000" dirty="0">
                        <a:latin typeface="Cambria Math"/>
                      </a:rPr>
                      <m:t>2</m:t>
                    </m:r>
                    <m:r>
                      <a:rPr lang="en-US" sz="3600" i="1" dirty="0">
                        <a:latin typeface="Cambria Math"/>
                      </a:rPr>
                      <m:t>𝑧</m:t>
                    </m:r>
                    <m:r>
                      <a:rPr lang="en-US" sz="3600" i="1" baseline="30000" dirty="0">
                        <a:latin typeface="Cambria Math"/>
                      </a:rPr>
                      <m:t>3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là hai đơn thức đồng </a:t>
                </a:r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446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3178314"/>
                <a:ext cx="9829801" cy="707886"/>
              </a:xfrm>
              <a:prstGeom prst="rect">
                <a:avLst/>
              </a:prstGeom>
              <a:blipFill rotWithShape="1">
                <a:blip r:embed="rId3"/>
                <a:stretch>
                  <a:fillRect t="-15385" r="-2108" b="-350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47" name="Text Box 31"/>
              <p:cNvSpPr txBox="1">
                <a:spLocks noChangeArrowheads="1"/>
              </p:cNvSpPr>
              <p:nvPr/>
            </p:nvSpPr>
            <p:spPr bwMode="auto">
              <a:xfrm>
                <a:off x="1346200" y="4078069"/>
                <a:ext cx="101600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c)</a:t>
                </a:r>
                <a:r>
                  <a:rPr lang="en-US" sz="2800" dirty="0">
                    <a:latin typeface=".VnTime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7</m:t>
                    </m:r>
                    <m:r>
                      <a:rPr lang="en-US" sz="36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  <m:r>
                      <a:rPr lang="en-US" sz="36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  +  3</m:t>
                    </m:r>
                    <m:r>
                      <a:rPr lang="en-US" sz="36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  <m:r>
                      <a:rPr lang="en-US" sz="3600" b="0" i="1" baseline="30000" dirty="0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  <m:r>
                      <a:rPr lang="en-US" sz="3600" b="0" i="1" dirty="0">
                        <a:solidFill>
                          <a:schemeClr val="tx1"/>
                        </a:solidFill>
                        <a:latin typeface="Cambria Math"/>
                      </a:rPr>
                      <m:t>   =   10</m:t>
                    </m:r>
                    <m:r>
                      <a:rPr lang="en-US" sz="3600" b="0" i="1" dirty="0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  <m:r>
                      <a:rPr lang="en-US" sz="3600" b="0" i="1" baseline="30000" dirty="0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447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6200" y="4078069"/>
                <a:ext cx="10160000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860" t="-15094" b="-339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48" name="Text Box 32"/>
              <p:cNvSpPr txBox="1">
                <a:spLocks noChangeArrowheads="1"/>
              </p:cNvSpPr>
              <p:nvPr/>
            </p:nvSpPr>
            <p:spPr bwMode="auto">
              <a:xfrm>
                <a:off x="1270000" y="4916269"/>
                <a:ext cx="101600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dirty="0">
                    <a:latin typeface=".VnTime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𝑑</m:t>
                    </m:r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)   5</m:t>
                    </m:r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𝑥𝑦𝑧</m:t>
                    </m:r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  +   ( − 5</m:t>
                    </m:r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𝑥𝑦𝑧</m:t>
                    </m:r>
                    <m:r>
                      <a:rPr lang="en-US" sz="3600" i="1" dirty="0" smtClean="0">
                        <a:latin typeface="Cambria Math"/>
                        <a:cs typeface="Times New Roman" pitchFamily="18" charset="0"/>
                      </a:rPr>
                      <m:t>)  =  0</m:t>
                    </m:r>
                  </m:oMath>
                </a14:m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448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000" y="4916269"/>
                <a:ext cx="10160000" cy="6463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50" name="AutoShape 3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0400" y="2362200"/>
            <a:ext cx="711200" cy="5334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dirty="0">
                <a:solidFill>
                  <a:srgbClr val="FF0066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60451" name="AutoShape 3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1402522" y="2864635"/>
            <a:ext cx="711200" cy="6096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Time" pitchFamily="34" charset="0"/>
              </a:rPr>
              <a:t>S</a:t>
            </a:r>
          </a:p>
        </p:txBody>
      </p:sp>
      <p:sp>
        <p:nvSpPr>
          <p:cNvPr id="60452" name="AutoShape 3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0400" y="3276600"/>
            <a:ext cx="711200" cy="6096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Time" pitchFamily="34" charset="0"/>
              </a:rPr>
              <a:t>S</a:t>
            </a:r>
          </a:p>
        </p:txBody>
      </p:sp>
      <p:sp>
        <p:nvSpPr>
          <p:cNvPr id="60453" name="AutoShape 3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0400" y="4953000"/>
            <a:ext cx="711200" cy="6096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 dirty="0">
                <a:solidFill>
                  <a:srgbClr val="FF0066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60454" name="AutoShape 3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0400" y="4114800"/>
            <a:ext cx="711200" cy="6096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Time" pitchFamily="34" charset="0"/>
              </a:rPr>
              <a:t>S</a:t>
            </a:r>
          </a:p>
        </p:txBody>
      </p:sp>
      <p:sp>
        <p:nvSpPr>
          <p:cNvPr id="22572" name="WordArt 2"/>
          <p:cNvSpPr>
            <a:spLocks noChangeArrowheads="1" noChangeShapeType="1" noTextEdit="1"/>
          </p:cNvSpPr>
          <p:nvPr/>
        </p:nvSpPr>
        <p:spPr bwMode="auto">
          <a:xfrm>
            <a:off x="1981199" y="277340"/>
            <a:ext cx="6553201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 CỐ</a:t>
            </a:r>
          </a:p>
        </p:txBody>
      </p:sp>
    </p:spTree>
    <p:extLst>
      <p:ext uri="{BB962C8B-B14F-4D97-AF65-F5344CB8AC3E}">
        <p14:creationId xmlns:p14="http://schemas.microsoft.com/office/powerpoint/2010/main" val="194502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4" grpId="0"/>
      <p:bldP spid="60445" grpId="0"/>
      <p:bldP spid="60446" grpId="0"/>
      <p:bldP spid="60447" grpId="0"/>
      <p:bldP spid="60448" grpId="0"/>
      <p:bldP spid="60450" grpId="0" animBg="1"/>
      <p:bldP spid="60452" grpId="0" animBg="1"/>
      <p:bldP spid="60453" grpId="0" animBg="1"/>
      <p:bldP spid="6045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4" descr="6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03" name="Text Box 55"/>
              <p:cNvSpPr txBox="1">
                <a:spLocks noChangeArrowheads="1"/>
              </p:cNvSpPr>
              <p:nvPr/>
            </p:nvSpPr>
            <p:spPr bwMode="auto">
              <a:xfrm>
                <a:off x="101600" y="1143000"/>
                <a:ext cx="10668000" cy="23759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600" b="1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latin typeface="Cambria Math"/>
                        <a:cs typeface="Times New Roman" pitchFamily="18" charset="0"/>
                      </a:rPr>
                      <m:t>𝑩</m:t>
                    </m:r>
                    <m:r>
                      <a:rPr lang="en-US" sz="3600" b="1" i="1" dirty="0" smtClean="0">
                        <a:latin typeface="Cambria Math"/>
                        <a:cs typeface="Times New Roman" pitchFamily="18" charset="0"/>
                      </a:rPr>
                      <m:t> = </m:t>
                    </m:r>
                    <m:r>
                      <a:rPr lang="en-US" sz="3600" b="1" i="1" dirty="0" smtClean="0">
                        <a:latin typeface="Cambria Math"/>
                        <a:cs typeface="Times New Roman" pitchFamily="18" charset="0"/>
                      </a:rPr>
                      <m:t>𝟏𝟎</m:t>
                    </m:r>
                    <m:r>
                      <a:rPr lang="en-US" sz="3600" b="1" i="1" dirty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600" b="1" i="1" dirty="0" smtClean="0"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3600" b="1" i="1" baseline="30000" dirty="0">
                        <a:latin typeface="Cambria Math"/>
                        <a:cs typeface="Times New Roman" pitchFamily="18" charset="0"/>
                      </a:rPr>
                      <m:t>𝟑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3600" b="1" i="1" baseline="30000" dirty="0">
                        <a:latin typeface="Cambria Math"/>
                        <a:cs typeface="Times New Roman" pitchFamily="18" charset="0"/>
                      </a:rPr>
                      <m:t>𝟒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 +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𝟏𝟐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3600" b="1" i="1" baseline="30000" dirty="0"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 – 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𝟓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 +</m:t>
                    </m:r>
                    <m:r>
                      <a:rPr lang="en-US" sz="3600" b="1" i="1" dirty="0">
                        <a:latin typeface="Cambria Math"/>
                        <a:cs typeface="Times New Roman" pitchFamily="18" charset="0"/>
                      </a:rPr>
                      <m:t>𝟑</m:t>
                    </m:r>
                  </m:oMath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 err="1"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36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        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atin typeface="Times New Roman" pitchFamily="18" charset="0"/>
                    <a:cs typeface="Times New Roman" pitchFamily="18" charset="0"/>
                  </a:rPr>
                  <a:t>A. 3         B. 4          C.1          D.7</a:t>
                </a:r>
              </a:p>
            </p:txBody>
          </p:sp>
        </mc:Choice>
        <mc:Fallback xmlns="">
          <p:sp>
            <p:nvSpPr>
              <p:cNvPr id="2103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00" y="1143000"/>
                <a:ext cx="10668000" cy="2375971"/>
              </a:xfrm>
              <a:prstGeom prst="rect">
                <a:avLst/>
              </a:prstGeom>
              <a:blipFill rotWithShape="1">
                <a:blip r:embed="rId3"/>
                <a:stretch>
                  <a:fillRect t="-1028" b="-84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21" name="Text Box 73"/>
          <p:cNvSpPr txBox="1">
            <a:spLocks noChangeArrowheads="1"/>
          </p:cNvSpPr>
          <p:nvPr/>
        </p:nvSpPr>
        <p:spPr bwMode="auto">
          <a:xfrm>
            <a:off x="3581400" y="3962400"/>
            <a:ext cx="471593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: D.</a:t>
            </a:r>
          </a:p>
        </p:txBody>
      </p:sp>
      <p:sp>
        <p:nvSpPr>
          <p:cNvPr id="2" name="Rectangle 1"/>
          <p:cNvSpPr/>
          <p:nvPr/>
        </p:nvSpPr>
        <p:spPr>
          <a:xfrm>
            <a:off x="1066800" y="516259"/>
            <a:ext cx="16134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21748498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3" grpId="0"/>
      <p:bldP spid="21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2286000" y="1551712"/>
            <a:ext cx="6705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sz="3600" dirty="0"/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3,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4,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5 SGK/</a:t>
            </a:r>
            <a:r>
              <a:rPr lang="fr-FR" sz="36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11.</a:t>
            </a:r>
            <a:r>
              <a:rPr lang="en-US" altLang="en-US" sz="36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pt-BR" altLang="en-US" sz="36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001839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ƯỚNG DẪN HỌC Ở NHÀ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DB7C8A63-4B77-F823-3619-2EDD8CA666AE}"/>
              </a:ext>
            </a:extLst>
          </p:cNvPr>
          <p:cNvSpPr/>
          <p:nvPr/>
        </p:nvSpPr>
        <p:spPr>
          <a:xfrm>
            <a:off x="9832" y="-87943"/>
            <a:ext cx="12192000" cy="6858000"/>
          </a:xfrm>
          <a:prstGeom prst="frame">
            <a:avLst>
              <a:gd name="adj1" fmla="val 2399"/>
            </a:avLst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4096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5" descr="JERRY"/>
          <p:cNvSpPr>
            <a:spLocks noChangeAspect="1" noChangeArrowheads="1"/>
          </p:cNvSpPr>
          <p:nvPr/>
        </p:nvSpPr>
        <p:spPr bwMode="auto">
          <a:xfrm>
            <a:off x="207963" y="-144463"/>
            <a:ext cx="4064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411163" y="7938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508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12192000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057400" y="1674674"/>
            <a:ext cx="7467443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" panose="020B0500000000000000" pitchFamily="34" charset="-93"/>
                <a:ea typeface="Times" panose="020B0500000000000000" pitchFamily="34" charset="-93"/>
                <a:cs typeface="Times" panose="020B0500000000000000" pitchFamily="34" charset="-93"/>
              </a:rPr>
              <a:t>CHÚC CÁC EM HỌC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" panose="020B0500000000000000" pitchFamily="34" charset="-93"/>
                <a:ea typeface="Times" panose="020B0500000000000000" pitchFamily="34" charset="-93"/>
                <a:cs typeface="Times" panose="020B0500000000000000" pitchFamily="34" charset="-93"/>
              </a:rPr>
              <a:t>HỌC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" panose="020B0500000000000000" pitchFamily="34" charset="-93"/>
                <a:ea typeface="Times" panose="020B0500000000000000" pitchFamily="34" charset="-93"/>
                <a:cs typeface="Times" panose="020B0500000000000000" pitchFamily="34" charset="-93"/>
              </a:rPr>
              <a:t> TỐ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98577" y="343206"/>
            <a:ext cx="10820400" cy="2824683"/>
            <a:chOff x="498577" y="343206"/>
            <a:chExt cx="10820400" cy="2824683"/>
          </a:xfrm>
        </p:grpSpPr>
        <p:sp>
          <p:nvSpPr>
            <p:cNvPr id="4107" name="Rectangle 2"/>
            <p:cNvSpPr>
              <a:spLocks noChangeArrowheads="1"/>
            </p:cNvSpPr>
            <p:nvPr/>
          </p:nvSpPr>
          <p:spPr bwMode="auto">
            <a:xfrm>
              <a:off x="498577" y="343206"/>
              <a:ext cx="10820400" cy="2554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3200" b="1" u="sng" dirty="0">
                  <a:latin typeface="Times New Roman" pitchFamily="18" charset="0"/>
                  <a:cs typeface="Times New Roman" pitchFamily="18" charset="0"/>
                </a:rPr>
                <a:t>GIẢI:</a:t>
              </a:r>
            </a:p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0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638098"/>
                </p:ext>
              </p:extLst>
            </p:nvPr>
          </p:nvGraphicFramePr>
          <p:xfrm>
            <a:off x="1260821" y="1664527"/>
            <a:ext cx="5441950" cy="150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27093" imgH="504457" progId="Equation.DSMT4">
                    <p:embed/>
                  </p:oleObj>
                </mc:Choice>
                <mc:Fallback>
                  <p:oleObj name="Equation" r:id="rId3" imgW="1827093" imgH="50445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821" y="1664527"/>
                          <a:ext cx="5441950" cy="150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98577" y="3436374"/>
            <a:ext cx="7257309" cy="1600200"/>
            <a:chOff x="666750" y="4038600"/>
            <a:chExt cx="7257307" cy="1600200"/>
          </a:xfrm>
        </p:grpSpPr>
        <p:sp>
          <p:nvSpPr>
            <p:cNvPr id="4105" name="Rectangle 4"/>
            <p:cNvSpPr>
              <a:spLocks noChangeArrowheads="1"/>
            </p:cNvSpPr>
            <p:nvPr/>
          </p:nvSpPr>
          <p:spPr bwMode="auto">
            <a:xfrm>
              <a:off x="666750" y="4038600"/>
              <a:ext cx="7257307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ớ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ơ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4106" name="Object 5"/>
            <p:cNvGraphicFramePr>
              <a:graphicFrameLocks noChangeAspect="1"/>
            </p:cNvGraphicFramePr>
            <p:nvPr/>
          </p:nvGraphicFramePr>
          <p:xfrm>
            <a:off x="1447800" y="4876800"/>
            <a:ext cx="5276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12693" imgH="275976" progId="Equation.DSMT4">
                    <p:embed/>
                  </p:oleObj>
                </mc:Choice>
                <mc:Fallback>
                  <p:oleObj name="Equation" r:id="rId5" imgW="1912693" imgH="27597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4876800"/>
                          <a:ext cx="52768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2" name="Group 3"/>
          <p:cNvGrpSpPr>
            <a:grpSpLocks/>
          </p:cNvGrpSpPr>
          <p:nvPr/>
        </p:nvGrpSpPr>
        <p:grpSpPr bwMode="auto">
          <a:xfrm>
            <a:off x="7855154" y="1372679"/>
            <a:ext cx="3962400" cy="3344862"/>
            <a:chOff x="8153400" y="2468563"/>
            <a:chExt cx="3962400" cy="3344724"/>
          </a:xfrm>
        </p:grpSpPr>
        <p:pic>
          <p:nvPicPr>
            <p:cNvPr id="4103" name="Picture 8" descr="A yellow rectangular object with black text&#10;&#10;Description automatically generate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53400" y="2468563"/>
              <a:ext cx="3962400" cy="2865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4"/>
            <p:cNvSpPr txBox="1">
              <a:spLocks noChangeArrowheads="1"/>
            </p:cNvSpPr>
            <p:nvPr/>
          </p:nvSpPr>
          <p:spPr bwMode="auto">
            <a:xfrm>
              <a:off x="8826500" y="5229111"/>
              <a:ext cx="2590800" cy="584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endPara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4" name="Frame 3">
            <a:extLst>
              <a:ext uri="{FF2B5EF4-FFF2-40B4-BE49-F238E27FC236}">
                <a16:creationId xmlns:a16="http://schemas.microsoft.com/office/drawing/2014/main" id="{1175BFFD-0E15-512C-9BEC-F0DD1EFDA1F5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2399"/>
            </a:avLst>
          </a:prstGeom>
          <a:solidFill>
            <a:srgbClr val="00B050"/>
          </a:solidFill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914400" y="3886201"/>
            <a:ext cx="110632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8902" y="1474792"/>
            <a:ext cx="11918951" cy="1652587"/>
            <a:chOff x="88900" y="1474788"/>
            <a:chExt cx="11918605" cy="1652587"/>
          </a:xfrm>
        </p:grpSpPr>
        <p:pic>
          <p:nvPicPr>
            <p:cNvPr id="5126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900" y="1474788"/>
              <a:ext cx="771525" cy="722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7" name="TextBox 4"/>
            <p:cNvSpPr txBox="1">
              <a:spLocks noChangeArrowheads="1"/>
            </p:cNvSpPr>
            <p:nvPr/>
          </p:nvSpPr>
          <p:spPr bwMode="auto">
            <a:xfrm>
              <a:off x="944217" y="2049463"/>
              <a:ext cx="11063288" cy="1077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Hai đơn thức đồng dạng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là hai đơn thức có hệ số khác 0 và có cùng phần biến. </a:t>
              </a:r>
            </a:p>
          </p:txBody>
        </p:sp>
      </p:grp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76200" y="9832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914400" y="939801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ỘNG TRỪ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ĐỒNG DẠNG</a:t>
            </a: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-1419" y="89188"/>
            <a:ext cx="10591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939801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ỘNG TRỪ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</a:t>
            </a:r>
            <a:r>
              <a:rPr lang="en-US" sz="3200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ỨC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ĐỒNG D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>
                <a:spLocks noChangeArrowheads="1"/>
              </p:cNvSpPr>
              <p:nvPr/>
            </p:nvSpPr>
            <p:spPr bwMode="auto">
              <a:xfrm>
                <a:off x="304800" y="1447800"/>
                <a:ext cx="11353800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4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ă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 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7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b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𝑦𝑥</m:t>
                    </m:r>
                    <m:r>
                      <a:rPr lang="en-US" sz="3200" i="1">
                        <a:latin typeface="Cambria Math"/>
                      </a:rPr>
                      <m:t> 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c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447800"/>
                <a:ext cx="11353800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1342" b="-37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304800" y="3657600"/>
                <a:ext cx="11353800" cy="3046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/>
                <a:r>
                  <a:rPr lang="en-US" sz="3200" b="1" u="sng" dirty="0">
                    <a:latin typeface="Times New Roman" pitchFamily="18" charset="0"/>
                    <a:cs typeface="Times New Roman" pitchFamily="18" charset="0"/>
                  </a:rPr>
                  <a:t>Giải:</a:t>
                </a:r>
                <a:endParaRPr lang="en-US" sz="3200" u="sng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 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7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.</m:t>
                        </m:r>
                      </m:sup>
                    </m:sSup>
                  </m:oMath>
                </a14:m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 7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b="0" i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0" smtClean="0">
                            <a:latin typeface="Cambria Math"/>
                          </a:rPr>
                          <m:t>4+7</m:t>
                        </m:r>
                      </m:e>
                    </m:d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b="0" i="0" smtClean="0">
                        <a:latin typeface="Cambria Math"/>
                      </a:rPr>
                      <m:t>=11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4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−</m:t>
                      </m:r>
                      <m:r>
                        <a:rPr lang="en-US" sz="3200" i="1">
                          <a:latin typeface="Cambria Math"/>
                        </a:rPr>
                        <m:t> 7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/>
                            </a:rPr>
                            <m:t>4</m:t>
                          </m:r>
                          <m:r>
                            <a:rPr lang="en-US" sz="3200" b="0" i="0" smtClean="0">
                              <a:latin typeface="Cambria Math"/>
                            </a:rPr>
                            <m:t>−</m:t>
                          </m:r>
                          <m:r>
                            <a:rPr lang="en-US" sz="3200">
                              <a:latin typeface="Cambria Math"/>
                            </a:rPr>
                            <m:t>7</m:t>
                          </m:r>
                        </m:e>
                      </m:d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𝑦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−3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𝑦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657600"/>
                <a:ext cx="11353800" cy="3046988"/>
              </a:xfrm>
              <a:prstGeom prst="rect">
                <a:avLst/>
              </a:prstGeom>
              <a:blipFill rotWithShape="1">
                <a:blip r:embed="rId3"/>
                <a:stretch>
                  <a:fillRect l="-1342" t="-28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C5A39F30-BC66-DB59-1BBC-E925A55CB63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310" y="124652"/>
            <a:ext cx="1274696" cy="12746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939801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ỘNG TRỪ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</a:t>
            </a:r>
            <a:r>
              <a:rPr lang="en-US" sz="3200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ỨC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ĐỒNG D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>
                <a:spLocks noChangeArrowheads="1"/>
              </p:cNvSpPr>
              <p:nvPr/>
            </p:nvSpPr>
            <p:spPr bwMode="auto">
              <a:xfrm>
                <a:off x="304800" y="1295400"/>
                <a:ext cx="11353800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4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ă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 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7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b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𝑦𝑥</m:t>
                    </m:r>
                    <m:r>
                      <a:rPr lang="en-US" sz="3200" i="1">
                        <a:latin typeface="Cambria Math"/>
                      </a:rPr>
                      <m:t> 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c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295400"/>
                <a:ext cx="11353800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1342" b="-37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304800" y="3352803"/>
                <a:ext cx="11353800" cy="35394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/>
                <a:r>
                  <a:rPr lang="en-US" sz="3200" b="1" u="sng" dirty="0">
                    <a:latin typeface="Times New Roman" pitchFamily="18" charset="0"/>
                    <a:cs typeface="Times New Roman" pitchFamily="18" charset="0"/>
                  </a:rPr>
                  <a:t>Giải:</a:t>
                </a:r>
                <a:endParaRPr lang="en-US" sz="3200" u="sng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b)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𝑥𝑦𝑥</m:t>
                    </m:r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r>
                      <a:rPr lang="en-US" sz="3200" b="0" i="1" smtClean="0">
                        <a:latin typeface="Cambria Math"/>
                      </a:rPr>
                      <m:t>𝑥𝑥𝑦</m:t>
                    </m:r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.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𝑥𝑦𝑥</m:t>
                    </m:r>
                    <m:r>
                      <a:rPr lang="en-US" sz="3200" i="1">
                        <a:latin typeface="Cambria Math"/>
                      </a:rPr>
                      <m:t> 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𝑑𝑜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đó</m:t>
                    </m:r>
                  </m:oMath>
                </a14:m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hai đơn thức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𝑦𝑥</m:t>
                    </m:r>
                    <m:r>
                      <a:rPr lang="en-US" sz="3200" i="1">
                        <a:latin typeface="Cambria Math"/>
                      </a:rPr>
                      <m:t> +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3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32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 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0" smtClean="0">
                            <a:latin typeface="Cambria Math"/>
                          </a:rPr>
                          <m:t>1−3</m:t>
                        </m:r>
                      </m:e>
                    </m:d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𝑦</m:t>
                    </m:r>
                    <m:r>
                      <a:rPr lang="en-US" sz="3200" b="0" i="0" smtClean="0">
                        <a:latin typeface="Cambria Math"/>
                      </a:rPr>
                      <m:t>=−2</m:t>
                    </m:r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</a:rPr>
                      <m:t>y</m:t>
                    </m:r>
                  </m:oMath>
                </a14:m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𝑥𝑦𝑥</m:t>
                      </m:r>
                      <m:r>
                        <a:rPr lang="en-US" sz="3200" i="1">
                          <a:latin typeface="Cambria Math"/>
                        </a:rPr>
                        <m:t> −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32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3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/>
                            </a:rPr>
                            <m:t>1</m:t>
                          </m:r>
                          <m:r>
                            <a:rPr lang="en-US" sz="3200" b="0" i="0" smtClean="0">
                              <a:latin typeface="Cambria Math"/>
                            </a:rPr>
                            <m:t>+</m:t>
                          </m:r>
                          <m:r>
                            <a:rPr lang="en-US" sz="3200">
                              <a:latin typeface="Cambria Math"/>
                            </a:rPr>
                            <m:t>3</m:t>
                          </m:r>
                        </m:e>
                      </m:d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352800"/>
                <a:ext cx="11353800" cy="3652347"/>
              </a:xfrm>
              <a:prstGeom prst="rect">
                <a:avLst/>
              </a:prstGeom>
              <a:blipFill rotWithShape="1">
                <a:blip r:embed="rId3"/>
                <a:stretch>
                  <a:fillRect l="-1342" t="-2337" r="-9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60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4413" y="33248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939801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ỘNG TRỪ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</a:t>
            </a:r>
            <a:r>
              <a:rPr lang="en-US" sz="3200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ỨC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ĐỒNG D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>
                <a:spLocks noChangeArrowheads="1"/>
              </p:cNvSpPr>
              <p:nvPr/>
            </p:nvSpPr>
            <p:spPr bwMode="auto">
              <a:xfrm>
                <a:off x="304800" y="1517374"/>
                <a:ext cx="11353800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4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ă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 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7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b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𝑦𝑥</m:t>
                    </m:r>
                    <m:r>
                      <a:rPr lang="en-US" sz="3200" i="1">
                        <a:latin typeface="Cambria Math"/>
                      </a:rPr>
                      <m:t> 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c)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517374"/>
                <a:ext cx="11353800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1342" b="-36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381000" y="3886204"/>
                <a:ext cx="11353800" cy="2062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/>
                <a:r>
                  <a:rPr lang="en-US" sz="3200" b="1" u="sng" dirty="0">
                    <a:latin typeface="Times New Roman" pitchFamily="18" charset="0"/>
                    <a:cs typeface="Times New Roman" pitchFamily="18" charset="0"/>
                  </a:rPr>
                  <a:t>Giải:</a:t>
                </a:r>
                <a:endParaRPr lang="en-US" sz="3200" u="sng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)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𝑦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z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𝑧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d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b="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hai đơn thức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886204"/>
                <a:ext cx="11353800" cy="2062103"/>
              </a:xfrm>
              <a:prstGeom prst="rect">
                <a:avLst/>
              </a:prstGeom>
              <a:blipFill>
                <a:blip r:embed="rId3"/>
                <a:stretch>
                  <a:fillRect l="-1396" t="-4142" b="-82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256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939801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ỘNG TRỪ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</a:t>
            </a:r>
            <a:r>
              <a:rPr lang="en-US" sz="3200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ỨC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ĐỒNG D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>
                <a:spLocks noChangeArrowheads="1"/>
              </p:cNvSpPr>
              <p:nvPr/>
            </p:nvSpPr>
            <p:spPr bwMode="auto">
              <a:xfrm>
                <a:off x="304800" y="1517374"/>
                <a:ext cx="11353800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Thực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3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ă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 </m:t>
                    </m:r>
                    <m:r>
                      <a:rPr lang="en-US" sz="3200" b="0" i="1" smtClean="0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−6</m:t>
                    </m:r>
                    <m:r>
                      <a:rPr lang="en-US" sz="3200" b="0" i="1" smtClean="0">
                        <a:latin typeface="Cambria Math"/>
                      </a:rPr>
                      <m:t>𝑥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b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2</m:t>
                    </m:r>
                    <m:r>
                      <a:rPr lang="en-US" sz="3200" b="0" i="1" smtClean="0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</m:t>
                    </m:r>
                    <m:r>
                      <a:rPr lang="en-US" sz="3200" b="0" i="1" smtClean="0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c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−4</m:t>
                    </m:r>
                    <m:r>
                      <a:rPr lang="en-US" sz="3200" b="0" i="1" smtClean="0">
                        <a:latin typeface="Cambria Math"/>
                      </a:rPr>
                      <m:t>𝑦𝑧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4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</a:rPr>
                      <m:t>yz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517374"/>
                <a:ext cx="11353800" cy="2303708"/>
              </a:xfrm>
              <a:prstGeom prst="rect">
                <a:avLst/>
              </a:prstGeom>
              <a:blipFill rotWithShape="1">
                <a:blip r:embed="rId2"/>
                <a:stretch>
                  <a:fillRect l="-1342" r="-1181" b="-39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304800" y="3810004"/>
                <a:ext cx="11353800" cy="3110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/>
                <a:r>
                  <a:rPr lang="en-US" sz="3200" b="1" u="sng" dirty="0">
                    <a:latin typeface="Times New Roman" pitchFamily="18" charset="0"/>
                    <a:cs typeface="Times New Roman" pitchFamily="18" charset="0"/>
                  </a:rPr>
                  <a:t>Giải:</a:t>
                </a:r>
                <a:endParaRPr lang="en-US" sz="3200" u="sng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 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−6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𝑥𝑦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6</m:t>
                        </m:r>
                        <m:r>
                          <a:rPr lang="en-US" sz="3200" i="1">
                            <a:latin typeface="Cambria Math"/>
                          </a:rPr>
                          <m:t>𝑥𝑦</m:t>
                        </m:r>
                      </m:e>
                    </m:d>
                    <m:r>
                      <a:rPr lang="en-US" sz="3200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−6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/>
                          </a:rPr>
                          <m:t>1−6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b="0" i="0" smtClean="0">
                        <a:latin typeface="Cambria Math"/>
                      </a:rPr>
                      <m:t>=−5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𝑥𝑦</m:t>
                      </m:r>
                      <m:r>
                        <a:rPr lang="en-US" sz="32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</a:rPr>
                            <m:t>−6</m:t>
                          </m:r>
                          <m:r>
                            <a:rPr lang="en-US" sz="3200" i="1">
                              <a:latin typeface="Cambria Math"/>
                            </a:rPr>
                            <m:t>𝑥𝑦</m:t>
                          </m:r>
                        </m:e>
                      </m:d>
                      <m:r>
                        <a:rPr lang="en-US" sz="3200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𝑥𝑦</m:t>
                      </m:r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6</m:t>
                      </m:r>
                      <m:r>
                        <a:rPr lang="en-US" sz="3200" i="1">
                          <a:latin typeface="Cambria Math"/>
                        </a:rPr>
                        <m:t>𝑥𝑦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</a:rPr>
                            <m:t>1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3200" i="1">
                              <a:latin typeface="Cambria Math"/>
                            </a:rPr>
                            <m:t>6</m:t>
                          </m:r>
                        </m:e>
                      </m:d>
                      <m:r>
                        <a:rPr lang="en-US" sz="3200" i="1">
                          <a:latin typeface="Cambria Math"/>
                        </a:rPr>
                        <m:t>𝑥𝑦</m:t>
                      </m:r>
                      <m:r>
                        <a:rPr lang="en-US" sz="320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7</m:t>
                      </m:r>
                      <m:r>
                        <a:rPr lang="en-US" sz="3200" i="1">
                          <a:latin typeface="Cambria Math"/>
                        </a:rPr>
                        <m:t>𝑥𝑦</m:t>
                      </m:r>
                      <m:r>
                        <m:rPr>
                          <m:nor/>
                        </m:rPr>
                        <a:rPr lang="en-US" sz="3200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810000"/>
                <a:ext cx="11353800" cy="3110275"/>
              </a:xfrm>
              <a:prstGeom prst="rect">
                <a:avLst/>
              </a:prstGeom>
              <a:blipFill rotWithShape="1">
                <a:blip r:embed="rId3"/>
                <a:stretch>
                  <a:fillRect l="-1342" t="-27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13FA14D5-6930-A233-E373-E2E69BA391C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6078" y="539681"/>
            <a:ext cx="1274696" cy="1274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1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6200" y="66815"/>
            <a:ext cx="12115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10" dirty="0"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THỨC VÀ ĐA THỨC NHIỀU BIẾ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84923" y="939801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ỘNG TRỪ 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 </a:t>
            </a:r>
            <a:r>
              <a:rPr lang="en-US" sz="3200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ỨC</a:t>
            </a:r>
            <a:r>
              <a:rPr lang="en-US" sz="32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ĐỒNG D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>
                <a:spLocks noChangeArrowheads="1"/>
              </p:cNvSpPr>
              <p:nvPr/>
            </p:nvSpPr>
            <p:spPr bwMode="auto">
              <a:xfrm>
                <a:off x="304800" y="1517374"/>
                <a:ext cx="11353800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Thực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3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ă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 </m:t>
                    </m:r>
                    <m:r>
                      <a:rPr lang="en-US" sz="3200" b="0" i="1" smtClean="0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−6</m:t>
                    </m:r>
                    <m:r>
                      <a:rPr lang="en-US" sz="3200" b="0" i="1" smtClean="0">
                        <a:latin typeface="Cambria Math"/>
                      </a:rPr>
                      <m:t>𝑥𝑦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b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2</m:t>
                    </m:r>
                    <m:r>
                      <a:rPr lang="en-US" sz="3200" b="0" i="1" smtClean="0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</m:t>
                    </m:r>
                    <m:r>
                      <a:rPr lang="en-US" sz="3200" b="0" i="1" smtClean="0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       c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−4</m:t>
                    </m:r>
                    <m:r>
                      <a:rPr lang="en-US" sz="3200" b="0" i="1" smtClean="0">
                        <a:latin typeface="Cambria Math"/>
                      </a:rPr>
                      <m:t>𝑦𝑧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4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</a:rPr>
                      <m:t>yz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517374"/>
                <a:ext cx="11353800" cy="2303708"/>
              </a:xfrm>
              <a:prstGeom prst="rect">
                <a:avLst/>
              </a:prstGeom>
              <a:blipFill rotWithShape="1">
                <a:blip r:embed="rId2"/>
                <a:stretch>
                  <a:fillRect l="-1342" r="-1181" b="-39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304800" y="4419600"/>
                <a:ext cx="11353800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/>
                <a:r>
                  <a:rPr lang="en-US" sz="3200" b="1" u="sng" dirty="0">
                    <a:latin typeface="Times New Roman" pitchFamily="18" charset="0"/>
                    <a:cs typeface="Times New Roman" pitchFamily="18" charset="0"/>
                  </a:rPr>
                  <a:t>Giải:</a:t>
                </a:r>
                <a:endParaRPr lang="en-US" sz="3200" u="sng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/>
                  <a:t>b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)</m:t>
                    </m:r>
                    <m:r>
                      <a:rPr lang="en-US" sz="3200" b="0" i="1" smtClean="0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  </m:t>
                    </m:r>
                    <m:r>
                      <a:rPr lang="en-US" sz="3200" i="1">
                        <a:latin typeface="Cambria Math"/>
                      </a:rPr>
                      <m:t>𝑣</m:t>
                    </m:r>
                    <m:r>
                      <a:rPr lang="en-US" sz="3200" i="1">
                        <a:latin typeface="Cambria Math"/>
                      </a:rPr>
                      <m:t>à 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2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419600"/>
                <a:ext cx="11353800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1342" t="-5447" b="-116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2396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450"/>
  <p:tag name="MH_LIBRARY" val="CONTENTS"/>
  <p:tag name="MH_TYPE" val="OTHERS"/>
  <p:tag name="ID" val="54712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|6.2"/>
</p:tagLst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pring">
  <a:themeElements>
    <a:clrScheme name="Spring">
      <a:dk1>
        <a:sysClr val="windowText" lastClr="000000"/>
      </a:dk1>
      <a:lt1>
        <a:sysClr val="window" lastClr="FFFFFF"/>
      </a:lt1>
      <a:dk2>
        <a:srgbClr val="66822D"/>
      </a:dk2>
      <a:lt2>
        <a:srgbClr val="BEEA73"/>
      </a:lt2>
      <a:accent1>
        <a:srgbClr val="C1EC76"/>
      </a:accent1>
      <a:accent2>
        <a:srgbClr val="8FE28A"/>
      </a:accent2>
      <a:accent3>
        <a:srgbClr val="F3BF45"/>
      </a:accent3>
      <a:accent4>
        <a:srgbClr val="F47E5A"/>
      </a:accent4>
      <a:accent5>
        <a:srgbClr val="F489CF"/>
      </a:accent5>
      <a:accent6>
        <a:srgbClr val="B56FF4"/>
      </a:accent6>
      <a:hlink>
        <a:srgbClr val="408080"/>
      </a:hlink>
      <a:folHlink>
        <a:srgbClr val="5EAEAE"/>
      </a:folHlink>
    </a:clrScheme>
    <a:fontScheme name="Spring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pring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100000"/>
                <a:shade val="85000"/>
                <a:lumMod val="8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7000"/>
                <a:satMod val="100000"/>
                <a:lumMod val="110000"/>
              </a:schemeClr>
            </a:gs>
            <a:gs pos="100000">
              <a:schemeClr val="phClr">
                <a:shade val="85000"/>
                <a:lumMod val="80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88900" dist="38100" dir="5400000" algn="ctr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5400000"/>
            </a:lightRig>
          </a:scene3d>
          <a:sp3d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6000"/>
                <a:lumMod val="100000"/>
              </a:schemeClr>
            </a:gs>
            <a:gs pos="88000">
              <a:schemeClr val="phClr">
                <a:tint val="90000"/>
                <a:shade val="68000"/>
                <a:hueMod val="100000"/>
                <a:satMod val="114000"/>
                <a:lumMod val="7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4000"/>
                <a:shade val="100000"/>
                <a:hueMod val="100000"/>
                <a:satMod val="118000"/>
                <a:lumMod val="100000"/>
              </a:schemeClr>
            </a:gs>
            <a:gs pos="100000">
              <a:schemeClr val="phClr">
                <a:tint val="98000"/>
                <a:shade val="68000"/>
                <a:hueMod val="100000"/>
                <a:satMod val="118000"/>
                <a:lumMod val="82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455596[[fn=Spring]]</Template>
  <TotalTime>3616</TotalTime>
  <Words>2303</Words>
  <Application>Microsoft Office PowerPoint</Application>
  <PresentationFormat>Widescreen</PresentationFormat>
  <Paragraphs>177</Paragraphs>
  <Slides>2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0" baseType="lpstr">
      <vt:lpstr>.VnTime</vt:lpstr>
      <vt:lpstr>Arial</vt:lpstr>
      <vt:lpstr>Calibri</vt:lpstr>
      <vt:lpstr>Cambria Math</vt:lpstr>
      <vt:lpstr>Courier New</vt:lpstr>
      <vt:lpstr>Franklin Gothic Book</vt:lpstr>
      <vt:lpstr>Franklin Gothic Medium</vt:lpstr>
      <vt:lpstr>Times</vt:lpstr>
      <vt:lpstr>Times New Roman</vt:lpstr>
      <vt:lpstr>Verdana</vt:lpstr>
      <vt:lpstr>Wingdings</vt:lpstr>
      <vt:lpstr>Wingdings 2</vt:lpstr>
      <vt:lpstr>Office Theme</vt:lpstr>
      <vt:lpstr>Spring</vt:lpstr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HỌC Ở NHÀ</vt:lpstr>
      <vt:lpstr>PowerPoint Presentation</vt:lpstr>
    </vt:vector>
  </TitlesOfParts>
  <Company>http://viet4room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Nguyễn Thị Huyền Ngọc</cp:lastModifiedBy>
  <cp:revision>405</cp:revision>
  <dcterms:created xsi:type="dcterms:W3CDTF">2016-11-26T13:35:55Z</dcterms:created>
  <dcterms:modified xsi:type="dcterms:W3CDTF">2023-07-16T13:28:50Z</dcterms:modified>
</cp:coreProperties>
</file>